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rels" ContentType="application/vnd.openxmlformats-package.relationships+xml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F27A654" w14:textId="3A4FD507" w:rsidR="00315209" w:rsidRPr="00BF3DB3" w:rsidRDefault="00315209" w:rsidP="00315209">
      <w:pPr>
        <w:jc w:val="center"/>
        <w:rPr>
          <w:rFonts w:ascii="Calibri" w:hAnsi="Calibri" w:cs="Calibri"/>
          <w:b/>
          <w:bCs/>
          <w:sz w:val="32"/>
          <w:szCs w:val="32"/>
        </w:rPr>
      </w:pPr>
      <w:r w:rsidRPr="00BF3DB3">
        <w:rPr>
          <w:rFonts w:ascii="Calibri" w:hAnsi="Calibri" w:cs="Calibri" w:hint="eastAsia"/>
          <w:b/>
          <w:bCs/>
          <w:sz w:val="32"/>
          <w:szCs w:val="32"/>
        </w:rPr>
        <w:t>2</w:t>
      </w:r>
      <w:r w:rsidRPr="00BF3DB3">
        <w:rPr>
          <w:rFonts w:ascii="Calibri" w:hAnsi="Calibri" w:cs="Calibri"/>
          <w:b/>
          <w:bCs/>
          <w:sz w:val="32"/>
          <w:szCs w:val="32"/>
        </w:rPr>
        <w:t>020</w:t>
      </w:r>
      <w:r w:rsidRPr="00BF3DB3">
        <w:rPr>
          <w:rFonts w:ascii="Calibri" w:hAnsi="Calibri" w:cs="Calibri" w:hint="eastAsia"/>
          <w:b/>
          <w:bCs/>
          <w:sz w:val="32"/>
          <w:szCs w:val="32"/>
        </w:rPr>
        <w:t>年北京市</w:t>
      </w:r>
      <w:r w:rsidR="00A66174">
        <w:rPr>
          <w:rFonts w:ascii="Calibri" w:hAnsi="Calibri" w:cs="Calibri" w:hint="eastAsia"/>
          <w:b/>
          <w:bCs/>
          <w:sz w:val="32"/>
          <w:szCs w:val="32"/>
        </w:rPr>
        <w:t>朝阳</w:t>
      </w:r>
      <w:r w:rsidR="006F044B">
        <w:rPr>
          <w:rFonts w:ascii="Calibri" w:hAnsi="Calibri" w:cs="Calibri" w:hint="eastAsia"/>
          <w:b/>
          <w:bCs/>
          <w:sz w:val="32"/>
          <w:szCs w:val="32"/>
        </w:rPr>
        <w:t>区</w:t>
      </w:r>
      <w:r w:rsidRPr="00BF3DB3">
        <w:rPr>
          <w:rFonts w:ascii="Calibri" w:hAnsi="Calibri" w:cs="Calibri" w:hint="eastAsia"/>
          <w:b/>
          <w:bCs/>
          <w:sz w:val="32"/>
          <w:szCs w:val="32"/>
        </w:rPr>
        <w:t>高三</w:t>
      </w:r>
      <w:r w:rsidR="00A66174">
        <w:rPr>
          <w:rFonts w:ascii="Calibri" w:hAnsi="Calibri" w:cs="Calibri" w:hint="eastAsia"/>
          <w:b/>
          <w:bCs/>
          <w:sz w:val="32"/>
          <w:szCs w:val="32"/>
        </w:rPr>
        <w:t>一模</w:t>
      </w:r>
      <w:bookmarkStart w:id="0" w:name="_GoBack"/>
      <w:bookmarkEnd w:id="0"/>
      <w:r w:rsidRPr="00BF3DB3">
        <w:rPr>
          <w:rFonts w:ascii="Calibri" w:hAnsi="Calibri" w:cs="Calibri" w:hint="eastAsia"/>
          <w:b/>
          <w:bCs/>
          <w:sz w:val="32"/>
          <w:szCs w:val="32"/>
        </w:rPr>
        <w:t>物理试卷</w:t>
      </w:r>
      <w:r w:rsidR="00025C4D">
        <w:rPr>
          <w:rFonts w:ascii="Calibri" w:hAnsi="Calibri" w:cs="Calibri" w:hint="eastAsia"/>
          <w:b/>
          <w:bCs/>
          <w:sz w:val="32"/>
          <w:szCs w:val="32"/>
        </w:rPr>
        <w:t>逐题解析</w:t>
      </w:r>
    </w:p>
    <w:p w14:paraId="0F24D1C4" w14:textId="77777777" w:rsidR="00315209" w:rsidRPr="00355E0D" w:rsidRDefault="00315209" w:rsidP="00315209">
      <w:pPr>
        <w:rPr>
          <w:rFonts w:ascii="Calibri" w:hAnsi="Calibri" w:cs="Calibri"/>
          <w:b/>
          <w:sz w:val="28"/>
          <w:szCs w:val="28"/>
        </w:rPr>
      </w:pPr>
      <w:bookmarkStart w:id="1" w:name="_Hlk29476598"/>
      <w:r>
        <w:rPr>
          <w:rFonts w:ascii="Calibri" w:hAnsi="Calibri" w:cs="Calibri" w:hint="eastAsia"/>
          <w:b/>
          <w:sz w:val="28"/>
          <w:szCs w:val="28"/>
        </w:rPr>
        <w:t>一</w:t>
      </w:r>
      <w:r w:rsidRPr="00355E0D">
        <w:rPr>
          <w:rFonts w:ascii="Calibri" w:hAnsi="Calibri" w:cs="Calibri"/>
          <w:b/>
          <w:sz w:val="28"/>
          <w:szCs w:val="28"/>
        </w:rPr>
        <w:t>、</w:t>
      </w:r>
      <w:r>
        <w:rPr>
          <w:rFonts w:ascii="Calibri" w:hAnsi="Calibri" w:cs="Calibri" w:hint="eastAsia"/>
          <w:b/>
          <w:sz w:val="28"/>
          <w:szCs w:val="28"/>
        </w:rPr>
        <w:t>选择</w:t>
      </w:r>
      <w:r w:rsidRPr="00355E0D">
        <w:rPr>
          <w:rFonts w:ascii="Calibri" w:hAnsi="Calibri" w:cs="Calibri"/>
          <w:b/>
          <w:sz w:val="28"/>
          <w:szCs w:val="28"/>
        </w:rPr>
        <w:t>题（本题共</w:t>
      </w:r>
      <w:r>
        <w:rPr>
          <w:rFonts w:ascii="Calibri" w:hAnsi="Calibri" w:cs="Calibri"/>
          <w:b/>
          <w:sz w:val="28"/>
          <w:szCs w:val="28"/>
        </w:rPr>
        <w:t>14</w:t>
      </w:r>
      <w:r w:rsidRPr="00355E0D">
        <w:rPr>
          <w:rFonts w:ascii="Calibri" w:hAnsi="Calibri" w:cs="Calibri"/>
          <w:b/>
          <w:sz w:val="28"/>
          <w:szCs w:val="28"/>
        </w:rPr>
        <w:t>小题，共</w:t>
      </w:r>
      <w:r>
        <w:rPr>
          <w:rFonts w:ascii="Calibri" w:hAnsi="Calibri" w:cs="Calibri"/>
          <w:b/>
          <w:sz w:val="28"/>
          <w:szCs w:val="28"/>
        </w:rPr>
        <w:t>42</w:t>
      </w:r>
      <w:r w:rsidRPr="00355E0D">
        <w:rPr>
          <w:rFonts w:ascii="Calibri" w:hAnsi="Calibri" w:cs="Calibri"/>
          <w:b/>
          <w:sz w:val="28"/>
          <w:szCs w:val="28"/>
        </w:rPr>
        <w:t>分）</w:t>
      </w:r>
    </w:p>
    <w:p w14:paraId="5A7BA9B1" w14:textId="77777777" w:rsidR="00277E46" w:rsidRPr="003F02F8" w:rsidRDefault="00277E46" w:rsidP="00277E46">
      <w:pPr>
        <w:rPr>
          <w:rFonts w:ascii="Calibri" w:hAnsi="Calibri" w:cs="Calibri"/>
          <w:sz w:val="28"/>
          <w:szCs w:val="28"/>
        </w:rPr>
      </w:pPr>
      <w:bookmarkStart w:id="2" w:name="_Hlk29476623"/>
      <w:bookmarkEnd w:id="1"/>
      <w:r w:rsidRPr="003F02F8">
        <w:rPr>
          <w:rFonts w:ascii="Calibri" w:hAnsi="Calibri" w:cs="Calibri" w:hint="eastAsia"/>
          <w:sz w:val="28"/>
          <w:szCs w:val="28"/>
        </w:rPr>
        <w:t>1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能量守恒定律是自然界最普遍的规律之一。以下不能体现能量守恒定律的是</w:t>
      </w:r>
      <w:r>
        <w:rPr>
          <w:rFonts w:ascii="Calibri" w:hAnsi="Calibri" w:cs="Calibri" w:hint="eastAsia"/>
          <w:sz w:val="28"/>
          <w:szCs w:val="28"/>
        </w:rPr>
        <w:t>（</w:t>
      </w:r>
      <w:r>
        <w:rPr>
          <w:rFonts w:ascii="Calibri" w:hAnsi="Calibri" w:cs="Calibri" w:hint="eastAsia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</w:rPr>
        <w:t xml:space="preserve">   </w:t>
      </w:r>
      <w:r>
        <w:rPr>
          <w:rFonts w:ascii="Calibri" w:hAnsi="Calibri" w:cs="Calibri" w:hint="eastAsia"/>
          <w:sz w:val="28"/>
          <w:szCs w:val="28"/>
        </w:rPr>
        <w:t>）</w:t>
      </w:r>
    </w:p>
    <w:p w14:paraId="5529CF54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A</w:t>
      </w:r>
      <w:r w:rsidRPr="003F02F8">
        <w:rPr>
          <w:rFonts w:ascii="Calibri" w:hAnsi="Calibri" w:cs="Calibri" w:hint="eastAsia"/>
          <w:sz w:val="28"/>
          <w:szCs w:val="28"/>
        </w:rPr>
        <w:t>．热力学第一定律</w:t>
      </w:r>
      <w:r>
        <w:rPr>
          <w:rFonts w:ascii="Calibri" w:hAnsi="Calibri" w:cs="Calibri"/>
          <w:sz w:val="28"/>
          <w:szCs w:val="28"/>
        </w:rPr>
        <w:tab/>
      </w: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．牛顿第三定律</w:t>
      </w:r>
    </w:p>
    <w:p w14:paraId="4003B629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 w:hint="eastAsia"/>
          <w:sz w:val="28"/>
          <w:szCs w:val="28"/>
        </w:rPr>
        <w:t>．闭合电路欧姆定律</w:t>
      </w:r>
      <w:r>
        <w:rPr>
          <w:rFonts w:ascii="Calibri" w:hAnsi="Calibri" w:cs="Calibri"/>
          <w:sz w:val="28"/>
          <w:szCs w:val="28"/>
        </w:rPr>
        <w:tab/>
      </w:r>
      <w:r w:rsidRPr="003F02F8">
        <w:rPr>
          <w:rFonts w:ascii="Calibri" w:hAnsi="Calibri" w:cs="Calibri" w:hint="eastAsia"/>
          <w:sz w:val="28"/>
          <w:szCs w:val="28"/>
        </w:rPr>
        <w:t>D</w:t>
      </w:r>
      <w:r w:rsidRPr="003F02F8">
        <w:rPr>
          <w:rFonts w:ascii="Calibri" w:hAnsi="Calibri" w:cs="Calibri" w:hint="eastAsia"/>
          <w:sz w:val="28"/>
          <w:szCs w:val="28"/>
        </w:rPr>
        <w:t>．机械能守恒定律</w:t>
      </w:r>
    </w:p>
    <w:p w14:paraId="1C7CD497" w14:textId="53EF2C98" w:rsidR="00277E46" w:rsidRPr="00E52E5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答案】</w:t>
      </w:r>
      <w:r>
        <w:rPr>
          <w:rFonts w:ascii="Calibri" w:hAnsi="Calibri" w:cs="Calibri" w:hint="eastAsia"/>
          <w:color w:val="FF0000"/>
          <w:sz w:val="28"/>
          <w:szCs w:val="28"/>
        </w:rPr>
        <w:t>B</w:t>
      </w:r>
    </w:p>
    <w:p w14:paraId="198EB2F1" w14:textId="131B854A" w:rsidR="00277E46" w:rsidRPr="00277E4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解析】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热力学第一定律：</w:t>
      </w:r>
      <w:r w:rsidRPr="00277E46">
        <w:rPr>
          <w:rFonts w:ascii="Calibri" w:hAnsi="Calibri" w:cs="Calibri"/>
          <w:color w:val="FF0000"/>
          <w:sz w:val="28"/>
          <w:szCs w:val="28"/>
        </w:rPr>
        <w:t>物体内能的增加等于物体吸收的热量和对物体所作的功的总和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。体现了能量的转化与守恒；</w:t>
      </w:r>
    </w:p>
    <w:p w14:paraId="1273745C" w14:textId="031A179E" w:rsidR="00277E46" w:rsidRPr="00277E4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277E46">
        <w:rPr>
          <w:rFonts w:ascii="Calibri" w:hAnsi="Calibri" w:cs="Calibri" w:hint="eastAsia"/>
          <w:color w:val="FF0000"/>
          <w:sz w:val="28"/>
          <w:szCs w:val="28"/>
        </w:rPr>
        <w:t>根据电源产生的电能等于输出的电能与内电路放出的焦耳热有</w:t>
      </w:r>
      <w:proofErr w:type="spellStart"/>
      <w:r w:rsidRPr="00277E46">
        <w:rPr>
          <w:rFonts w:ascii="Calibri" w:hAnsi="Calibri" w:cs="Calibri" w:hint="eastAsia"/>
          <w:color w:val="FF0000"/>
          <w:sz w:val="28"/>
          <w:szCs w:val="28"/>
        </w:rPr>
        <w:t>EIt</w:t>
      </w:r>
      <w:proofErr w:type="spellEnd"/>
      <w:r w:rsidRPr="00277E46">
        <w:rPr>
          <w:rFonts w:ascii="Calibri" w:hAnsi="Calibri" w:cs="Calibri"/>
          <w:color w:val="FF0000"/>
          <w:sz w:val="28"/>
          <w:szCs w:val="28"/>
        </w:rPr>
        <w:t>=</w:t>
      </w:r>
      <w:proofErr w:type="spellStart"/>
      <w:r w:rsidRPr="00277E46">
        <w:rPr>
          <w:rFonts w:ascii="Calibri" w:hAnsi="Calibri" w:cs="Calibri" w:hint="eastAsia"/>
          <w:color w:val="FF0000"/>
          <w:sz w:val="28"/>
          <w:szCs w:val="28"/>
        </w:rPr>
        <w:t>UIt</w:t>
      </w:r>
      <w:r w:rsidRPr="00277E46">
        <w:rPr>
          <w:rFonts w:ascii="Calibri" w:hAnsi="Calibri" w:cs="Calibri"/>
          <w:color w:val="FF0000"/>
          <w:sz w:val="28"/>
          <w:szCs w:val="28"/>
        </w:rPr>
        <w:t>+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I</w:t>
      </w:r>
      <w:proofErr w:type="spellEnd"/>
      <w:r w:rsidRPr="00277E46">
        <w:rPr>
          <w:rFonts w:ascii="Calibri" w:hAnsi="Calibri" w:cs="Calibri" w:hint="eastAsia"/>
          <w:color w:val="FF0000"/>
          <w:sz w:val="28"/>
          <w:szCs w:val="28"/>
        </w:rPr>
        <w:t>²</w:t>
      </w:r>
      <w:proofErr w:type="spellStart"/>
      <w:r w:rsidRPr="00277E46">
        <w:rPr>
          <w:rFonts w:ascii="Calibri" w:hAnsi="Calibri" w:cs="Calibri" w:hint="eastAsia"/>
          <w:color w:val="FF0000"/>
          <w:sz w:val="28"/>
          <w:szCs w:val="28"/>
        </w:rPr>
        <w:t>rt</w:t>
      </w:r>
      <w:proofErr w:type="spellEnd"/>
      <w:r w:rsidRPr="00277E46">
        <w:rPr>
          <w:rFonts w:ascii="Calibri" w:hAnsi="Calibri" w:cs="Calibri" w:hint="eastAsia"/>
          <w:color w:val="FF0000"/>
          <w:sz w:val="28"/>
          <w:szCs w:val="28"/>
        </w:rPr>
        <w:t>，可得闭合电路欧姆定律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E</w:t>
      </w:r>
      <w:r w:rsidRPr="00277E46">
        <w:rPr>
          <w:rFonts w:ascii="Calibri" w:hAnsi="Calibri" w:cs="Calibri"/>
          <w:color w:val="FF0000"/>
          <w:sz w:val="28"/>
          <w:szCs w:val="28"/>
        </w:rPr>
        <w:t>=</w:t>
      </w:r>
      <w:proofErr w:type="spellStart"/>
      <w:r w:rsidRPr="00277E46">
        <w:rPr>
          <w:rFonts w:ascii="Calibri" w:hAnsi="Calibri" w:cs="Calibri" w:hint="eastAsia"/>
          <w:color w:val="FF0000"/>
          <w:sz w:val="28"/>
          <w:szCs w:val="28"/>
        </w:rPr>
        <w:t>U</w:t>
      </w:r>
      <w:r w:rsidRPr="00277E46">
        <w:rPr>
          <w:rFonts w:ascii="Calibri" w:hAnsi="Calibri" w:cs="Calibri"/>
          <w:color w:val="FF0000"/>
          <w:sz w:val="28"/>
          <w:szCs w:val="28"/>
        </w:rPr>
        <w:t>+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Ir</w:t>
      </w:r>
      <w:proofErr w:type="spellEnd"/>
      <w:r w:rsidR="006D0AFE">
        <w:rPr>
          <w:rFonts w:ascii="Calibri" w:hAnsi="Calibri" w:cs="Calibri" w:hint="eastAsia"/>
          <w:color w:val="FF0000"/>
          <w:sz w:val="28"/>
          <w:szCs w:val="28"/>
        </w:rPr>
        <w:t>，这一过程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体现了能量的转化与守恒；</w:t>
      </w:r>
    </w:p>
    <w:p w14:paraId="1B08C6BE" w14:textId="77777777" w:rsidR="006D0AFE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277E46">
        <w:rPr>
          <w:rFonts w:ascii="Calibri" w:hAnsi="Calibri" w:cs="Calibri" w:hint="eastAsia"/>
          <w:color w:val="FF0000"/>
          <w:sz w:val="28"/>
          <w:szCs w:val="28"/>
        </w:rPr>
        <w:t>机械能守恒定律，指的是动能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、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重力势能与弹性势能之间的相互转化，体现了能量的转化与守恒；</w:t>
      </w:r>
    </w:p>
    <w:p w14:paraId="2B12801A" w14:textId="3ABD1F4C" w:rsidR="00277E46" w:rsidRPr="00277E4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277E46">
        <w:rPr>
          <w:rFonts w:ascii="Calibri" w:hAnsi="Calibri" w:cs="Calibri" w:hint="eastAsia"/>
          <w:color w:val="FF0000"/>
          <w:sz w:val="28"/>
          <w:szCs w:val="28"/>
        </w:rPr>
        <w:t>故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不能体现能量守恒的应为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B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。</w:t>
      </w:r>
    </w:p>
    <w:p w14:paraId="69702B44" w14:textId="6ABC2638" w:rsidR="00277E46" w:rsidRPr="003F02F8" w:rsidRDefault="00277E46" w:rsidP="00277E46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2</w:t>
      </w:r>
      <w:r w:rsidRPr="003F02F8">
        <w:rPr>
          <w:rFonts w:ascii="Calibri" w:hAnsi="Calibri" w:cs="Calibri"/>
          <w:sz w:val="28"/>
          <w:szCs w:val="28"/>
        </w:rPr>
        <w:t>．宇宙射线进入地球大气层时同大气作用产生中子，中子撞击大气中的氮核</w:t>
      </w:r>
      <w:r w:rsidRPr="00181355">
        <w:rPr>
          <w:rFonts w:ascii="Calibri" w:hAnsi="Calibri" w:cs="Calibri"/>
          <w:position w:val="-12"/>
          <w:sz w:val="28"/>
          <w:szCs w:val="28"/>
        </w:rPr>
        <w:object w:dxaOrig="440" w:dyaOrig="380" w14:anchorId="406FB3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pt;height:19pt" o:ole="">
            <v:imagedata r:id="rId8" o:title=""/>
          </v:shape>
          <o:OLEObject Type="Embed" ProgID="Equation.DSMT4" ShapeID="_x0000_i1025" DrawAspect="Content" ObjectID="_1652013389" r:id="rId9"/>
        </w:object>
      </w:r>
      <w:r w:rsidRPr="003F02F8">
        <w:rPr>
          <w:rFonts w:ascii="Calibri" w:hAnsi="Calibri" w:cs="Calibri"/>
          <w:sz w:val="28"/>
          <w:szCs w:val="28"/>
        </w:rPr>
        <w:t>引发核反应</w:t>
      </w:r>
      <w:r w:rsidRPr="003F02F8">
        <w:rPr>
          <w:rFonts w:ascii="Calibri" w:hAnsi="Calibri" w:cs="Calibri" w:hint="eastAsia"/>
          <w:sz w:val="28"/>
          <w:szCs w:val="28"/>
        </w:rPr>
        <w:t>，</w:t>
      </w:r>
      <w:r w:rsidRPr="003F02F8">
        <w:rPr>
          <w:rFonts w:ascii="Calibri" w:hAnsi="Calibri" w:cs="Calibri"/>
          <w:sz w:val="28"/>
          <w:szCs w:val="28"/>
        </w:rPr>
        <w:t>产生碳核</w:t>
      </w:r>
      <w:r w:rsidRPr="00181355">
        <w:rPr>
          <w:rFonts w:ascii="Calibri" w:hAnsi="Calibri" w:cs="Calibri"/>
          <w:position w:val="-12"/>
          <w:sz w:val="28"/>
          <w:szCs w:val="28"/>
        </w:rPr>
        <w:object w:dxaOrig="400" w:dyaOrig="380" w14:anchorId="18433757">
          <v:shape id="_x0000_i1026" type="#_x0000_t75" style="width:20pt;height:19pt" o:ole="">
            <v:imagedata r:id="rId10" o:title=""/>
          </v:shape>
          <o:OLEObject Type="Embed" ProgID="Equation.DSMT4" ShapeID="_x0000_i1026" DrawAspect="Content" ObjectID="_1652013390" r:id="rId11"/>
        </w:object>
      </w:r>
      <w:r w:rsidRPr="003F02F8">
        <w:rPr>
          <w:rFonts w:ascii="Calibri" w:hAnsi="Calibri" w:cs="Calibri"/>
          <w:sz w:val="28"/>
          <w:szCs w:val="28"/>
        </w:rPr>
        <w:t>和原子核</w:t>
      </w:r>
      <w:r w:rsidRPr="003F02F8">
        <w:rPr>
          <w:rFonts w:ascii="Calibri" w:hAnsi="Calibri" w:cs="Calibri"/>
          <w:sz w:val="28"/>
          <w:szCs w:val="28"/>
        </w:rPr>
        <w:t>X</w:t>
      </w:r>
      <w:r w:rsidRPr="003F02F8">
        <w:rPr>
          <w:rFonts w:ascii="Calibri" w:hAnsi="Calibri" w:cs="Calibri"/>
          <w:sz w:val="28"/>
          <w:szCs w:val="28"/>
        </w:rPr>
        <w:t>，则</w:t>
      </w:r>
      <w:r w:rsidRPr="003F02F8">
        <w:rPr>
          <w:rFonts w:ascii="Calibri" w:hAnsi="Calibri" w:cs="Calibri"/>
          <w:sz w:val="28"/>
          <w:szCs w:val="28"/>
        </w:rPr>
        <w:t>X</w:t>
      </w:r>
      <w:r w:rsidRPr="003F02F8">
        <w:rPr>
          <w:rFonts w:ascii="Calibri" w:hAnsi="Calibri" w:cs="Calibri" w:hint="eastAsia"/>
          <w:sz w:val="28"/>
          <w:szCs w:val="28"/>
        </w:rPr>
        <w:t>为</w:t>
      </w:r>
      <w:r>
        <w:rPr>
          <w:rFonts w:ascii="Calibri" w:hAnsi="Calibri" w:cs="Calibri" w:hint="eastAsia"/>
          <w:sz w:val="28"/>
          <w:szCs w:val="28"/>
        </w:rPr>
        <w:t>（</w:t>
      </w:r>
      <w:r>
        <w:rPr>
          <w:rFonts w:ascii="Calibri" w:hAnsi="Calibri" w:cs="Calibri" w:hint="eastAsia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</w:rPr>
        <w:t xml:space="preserve">   </w:t>
      </w:r>
      <w:r>
        <w:rPr>
          <w:rFonts w:ascii="Calibri" w:hAnsi="Calibri" w:cs="Calibri" w:hint="eastAsia"/>
          <w:sz w:val="28"/>
          <w:szCs w:val="28"/>
        </w:rPr>
        <w:t>）</w:t>
      </w:r>
    </w:p>
    <w:p w14:paraId="0F38D0E2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bookmarkStart w:id="3" w:name="_Hlk4836601"/>
      <w:r w:rsidRPr="003F02F8">
        <w:rPr>
          <w:rFonts w:ascii="Calibri" w:hAnsi="Calibri" w:cs="Calibri"/>
          <w:sz w:val="28"/>
          <w:szCs w:val="28"/>
        </w:rPr>
        <w:t>A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/>
          <w:position w:val="-12"/>
          <w:sz w:val="28"/>
          <w:szCs w:val="28"/>
        </w:rPr>
        <w:object w:dxaOrig="340" w:dyaOrig="380" w14:anchorId="65AEB6CE">
          <v:shape id="_x0000_i1027" type="#_x0000_t75" style="width:17pt;height:19pt" o:ole="">
            <v:imagedata r:id="rId12" o:title=""/>
          </v:shape>
          <o:OLEObject Type="Embed" ProgID="Equation.DSMT4" ShapeID="_x0000_i1027" DrawAspect="Content" ObjectID="_1652013391" r:id="rId13"/>
        </w:object>
      </w:r>
      <w:r>
        <w:rPr>
          <w:rFonts w:ascii="Calibri" w:hAnsi="Calibri" w:cs="Calibri"/>
          <w:sz w:val="28"/>
          <w:szCs w:val="28"/>
        </w:rPr>
        <w:tab/>
      </w:r>
      <w:r w:rsidRPr="003F02F8">
        <w:rPr>
          <w:rFonts w:ascii="Calibri" w:hAnsi="Calibri" w:cs="Calibri"/>
          <w:sz w:val="28"/>
          <w:szCs w:val="28"/>
        </w:rPr>
        <w:t>B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/>
          <w:position w:val="-14"/>
          <w:sz w:val="28"/>
          <w:szCs w:val="28"/>
        </w:rPr>
        <w:object w:dxaOrig="380" w:dyaOrig="400" w14:anchorId="7AA7F17F">
          <v:shape id="_x0000_i1028" type="#_x0000_t75" style="width:19pt;height:20pt" o:ole="">
            <v:imagedata r:id="rId14" o:title=""/>
          </v:shape>
          <o:OLEObject Type="Embed" ProgID="Equation.DSMT4" ShapeID="_x0000_i1028" DrawAspect="Content" ObjectID="_1652013392" r:id="rId15"/>
        </w:object>
      </w:r>
      <w:r>
        <w:rPr>
          <w:rFonts w:ascii="Calibri" w:hAnsi="Calibri" w:cs="Calibri"/>
          <w:sz w:val="28"/>
          <w:szCs w:val="28"/>
        </w:rPr>
        <w:tab/>
      </w:r>
      <w:r w:rsidRPr="003F02F8">
        <w:rPr>
          <w:rFonts w:ascii="Calibri" w:hAnsi="Calibri" w:cs="Calibri"/>
          <w:sz w:val="28"/>
          <w:szCs w:val="28"/>
        </w:rPr>
        <w:t>C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/>
          <w:position w:val="-12"/>
          <w:sz w:val="28"/>
          <w:szCs w:val="28"/>
        </w:rPr>
        <w:object w:dxaOrig="460" w:dyaOrig="380" w14:anchorId="17E88E39">
          <v:shape id="_x0000_i1029" type="#_x0000_t75" style="width:24pt;height:19pt" o:ole="">
            <v:imagedata r:id="rId16" o:title=""/>
          </v:shape>
          <o:OLEObject Type="Embed" ProgID="Equation.DSMT4" ShapeID="_x0000_i1029" DrawAspect="Content" ObjectID="_1652013393" r:id="rId17"/>
        </w:object>
      </w:r>
      <w:r>
        <w:rPr>
          <w:rFonts w:ascii="Calibri" w:hAnsi="Calibri" w:cs="Calibri"/>
          <w:sz w:val="28"/>
          <w:szCs w:val="28"/>
        </w:rPr>
        <w:tab/>
      </w:r>
      <w:r w:rsidRPr="003F02F8">
        <w:rPr>
          <w:rFonts w:ascii="Calibri" w:hAnsi="Calibri" w:cs="Calibri"/>
          <w:sz w:val="28"/>
          <w:szCs w:val="28"/>
        </w:rPr>
        <w:t>D</w:t>
      </w:r>
      <w:r w:rsidRPr="003F02F8">
        <w:rPr>
          <w:rFonts w:ascii="Calibri" w:hAnsi="Calibri" w:cs="Calibri"/>
          <w:sz w:val="28"/>
          <w:szCs w:val="28"/>
        </w:rPr>
        <w:t>．</w:t>
      </w:r>
      <w:bookmarkEnd w:id="3"/>
      <w:r w:rsidRPr="003F02F8">
        <w:rPr>
          <w:rFonts w:ascii="Calibri" w:hAnsi="Calibri" w:cs="Calibri"/>
          <w:position w:val="-12"/>
          <w:sz w:val="28"/>
          <w:szCs w:val="28"/>
        </w:rPr>
        <w:object w:dxaOrig="460" w:dyaOrig="380" w14:anchorId="4FA4E890">
          <v:shape id="_x0000_i1030" type="#_x0000_t75" style="width:24pt;height:19pt" o:ole="">
            <v:imagedata r:id="rId18" o:title=""/>
          </v:shape>
          <o:OLEObject Type="Embed" ProgID="Equation.DSMT4" ShapeID="_x0000_i1030" DrawAspect="Content" ObjectID="_1652013394" r:id="rId19"/>
        </w:object>
      </w:r>
    </w:p>
    <w:p w14:paraId="010C8629" w14:textId="25094995" w:rsidR="00277E46" w:rsidRPr="00E52E5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答案】</w:t>
      </w:r>
      <w:r>
        <w:rPr>
          <w:rFonts w:ascii="Calibri" w:hAnsi="Calibri" w:cs="Calibri" w:hint="eastAsia"/>
          <w:color w:val="FF0000"/>
          <w:sz w:val="28"/>
          <w:szCs w:val="28"/>
        </w:rPr>
        <w:t>A</w:t>
      </w:r>
    </w:p>
    <w:p w14:paraId="7012FABC" w14:textId="125CC03F" w:rsidR="00277E46" w:rsidRPr="00277E4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解析】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参照题目中的描述，可以写出该过程的核反应方程式</w:t>
      </w:r>
      <m:oMath>
        <m:sPre>
          <m:sPre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PrePr>
          <m:sub>
            <m:r>
              <m:rPr>
                <m:nor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0</m:t>
            </m:r>
          </m:sub>
          <m:sup>
            <m:r>
              <m:rPr>
                <m:nor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1</m:t>
            </m:r>
          </m:sup>
          <m:e>
            <m:r>
              <m:rPr>
                <m:nor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n</m:t>
            </m:r>
            <m:ctrlPr>
              <w:rPr>
                <w:rFonts w:ascii="Cambria Math" w:hAnsi="Cambria Math" w:cs="Calibri" w:hint="eastAsia"/>
                <w:color w:val="FF0000"/>
                <w:sz w:val="28"/>
                <w:szCs w:val="28"/>
              </w:rPr>
            </m:ctrlPr>
          </m:e>
        </m:sPre>
        <m:r>
          <m:rPr>
            <m:nor/>
          </m:rPr>
          <w:rPr>
            <w:rFonts w:ascii="Cambria Math" w:hAnsi="Cambria Math" w:cs="Calibri"/>
            <w:color w:val="FF0000"/>
            <w:sz w:val="28"/>
            <w:szCs w:val="28"/>
          </w:rPr>
          <m:t>+</m:t>
        </m:r>
        <m:sPre>
          <m:sPre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PrePr>
          <m:sub>
            <m:r>
              <m:rPr>
                <m:nor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7</m:t>
            </m:r>
          </m:sub>
          <m:sup>
            <m:r>
              <m:rPr>
                <m:nor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14</m:t>
            </m:r>
          </m:sup>
          <m:e>
            <m:r>
              <m:rPr>
                <m:nor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N</m:t>
            </m:r>
            <m:ctrlPr>
              <w:rPr>
                <w:rFonts w:ascii="Cambria Math" w:hAnsi="Cambria Math" w:cs="Calibri" w:hint="eastAsia"/>
                <w:color w:val="FF0000"/>
                <w:sz w:val="28"/>
                <w:szCs w:val="28"/>
              </w:rPr>
            </m:ctrlPr>
          </m:e>
        </m:sPre>
        <m:r>
          <m:rPr>
            <m:nor/>
          </m:rPr>
          <w:rPr>
            <w:rFonts w:ascii="Cambria Math" w:hAnsi="Cambria Math" w:cs="Calibri"/>
            <w:color w:val="FF0000"/>
            <w:sz w:val="28"/>
            <w:szCs w:val="28"/>
          </w:rPr>
          <m:t>=</m:t>
        </m:r>
        <m:sPre>
          <m:sPre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PrePr>
          <m:sub>
            <m:r>
              <m:rPr>
                <m:nor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6</m:t>
            </m:r>
          </m:sub>
          <m:sup>
            <m:r>
              <m:rPr>
                <m:nor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14</m:t>
            </m:r>
          </m:sup>
          <m:e>
            <m:r>
              <m:rPr>
                <m:nor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C</m:t>
            </m:r>
            <m:ctrlPr>
              <w:rPr>
                <w:rFonts w:ascii="Cambria Math" w:hAnsi="Cambria Math" w:cs="Calibri" w:hint="eastAsia"/>
                <w:color w:val="FF0000"/>
                <w:sz w:val="28"/>
                <w:szCs w:val="28"/>
              </w:rPr>
            </m:ctrlPr>
          </m:e>
        </m:sPre>
        <m:r>
          <m:rPr>
            <m:nor/>
          </m:rPr>
          <w:rPr>
            <w:rFonts w:ascii="Cambria Math" w:hAnsi="Cambria Math" w:cs="Calibri"/>
            <w:color w:val="FF0000"/>
            <w:sz w:val="28"/>
            <w:szCs w:val="28"/>
          </w:rPr>
          <m:t>+</m:t>
        </m:r>
        <m:sPre>
          <m:sPre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PrePr>
          <m:sub>
            <m:r>
              <m:rPr>
                <m:nor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y</m:t>
            </m:r>
          </m:sub>
          <m:sup>
            <m:r>
              <m:rPr>
                <m:nor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x</m:t>
            </m:r>
          </m:sup>
          <m:e>
            <m:r>
              <m:rPr>
                <m:nor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X</m:t>
            </m:r>
            <m:ctrlPr>
              <w:rPr>
                <w:rFonts w:ascii="Cambria Math" w:hAnsi="Cambria Math" w:cs="Calibri" w:hint="eastAsia"/>
                <w:color w:val="FF0000"/>
                <w:sz w:val="28"/>
                <w:szCs w:val="28"/>
              </w:rPr>
            </m:ctrlPr>
          </m:e>
        </m:sPre>
      </m:oMath>
      <w:r w:rsidRPr="00277E46">
        <w:rPr>
          <w:rFonts w:ascii="Calibri" w:hAnsi="Calibri" w:cs="Calibri" w:hint="eastAsia"/>
          <w:color w:val="FF0000"/>
          <w:sz w:val="28"/>
          <w:szCs w:val="28"/>
        </w:rPr>
        <w:t>。</w:t>
      </w:r>
    </w:p>
    <w:p w14:paraId="2329E241" w14:textId="77777777" w:rsidR="00277E46" w:rsidRPr="00277E4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277E46">
        <w:rPr>
          <w:rFonts w:ascii="Calibri" w:hAnsi="Calibri" w:cs="Calibri" w:hint="eastAsia"/>
          <w:color w:val="FF0000"/>
          <w:sz w:val="28"/>
          <w:szCs w:val="28"/>
        </w:rPr>
        <w:t>根据核反应前后，核电荷数守恒、质量数守恒。故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1</w:t>
      </w:r>
      <w:r w:rsidRPr="00277E46">
        <w:rPr>
          <w:rFonts w:ascii="Calibri" w:hAnsi="Calibri" w:cs="Calibri"/>
          <w:color w:val="FF0000"/>
          <w:sz w:val="28"/>
          <w:szCs w:val="28"/>
        </w:rPr>
        <w:t>+14=14+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x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，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0</w:t>
      </w:r>
      <w:r w:rsidRPr="00277E46">
        <w:rPr>
          <w:rFonts w:ascii="Calibri" w:hAnsi="Calibri" w:cs="Calibri"/>
          <w:color w:val="FF0000"/>
          <w:sz w:val="28"/>
          <w:szCs w:val="28"/>
        </w:rPr>
        <w:t>+7=6+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y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。</w:t>
      </w:r>
    </w:p>
    <w:p w14:paraId="18D99715" w14:textId="46D770F9" w:rsidR="00277E46" w:rsidRPr="00277E4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277E46">
        <w:rPr>
          <w:rFonts w:ascii="Calibri" w:hAnsi="Calibri" w:cs="Calibri" w:hint="eastAsia"/>
          <w:color w:val="FF0000"/>
          <w:sz w:val="28"/>
          <w:szCs w:val="28"/>
        </w:rPr>
        <w:t>可解得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x</w:t>
      </w:r>
      <w:r w:rsidRPr="00277E46">
        <w:rPr>
          <w:rFonts w:ascii="Calibri" w:hAnsi="Calibri" w:cs="Calibri"/>
          <w:color w:val="FF0000"/>
          <w:sz w:val="28"/>
          <w:szCs w:val="28"/>
        </w:rPr>
        <w:t>=1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，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y</w:t>
      </w:r>
      <w:r w:rsidRPr="00277E46">
        <w:rPr>
          <w:rFonts w:ascii="Calibri" w:hAnsi="Calibri" w:cs="Calibri"/>
          <w:color w:val="FF0000"/>
          <w:sz w:val="28"/>
          <w:szCs w:val="28"/>
        </w:rPr>
        <w:t>=1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。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因此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反应生成的原子核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X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为</w:t>
      </w:r>
      <m:oMath>
        <m:sPre>
          <m:sPre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PrePr>
          <m:sub>
            <m:r>
              <m:rPr>
                <m:nor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1</m:t>
            </m:r>
          </m:sub>
          <m:sup>
            <m:r>
              <m:rPr>
                <m:nor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1</m:t>
            </m:r>
          </m:sup>
          <m:e>
            <m:r>
              <m:rPr>
                <m:nor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H</m:t>
            </m:r>
            <m:ctrlPr>
              <w:rPr>
                <w:rFonts w:ascii="Cambria Math" w:hAnsi="Cambria Math" w:cs="Calibri" w:hint="eastAsia"/>
                <w:color w:val="FF0000"/>
                <w:sz w:val="28"/>
                <w:szCs w:val="28"/>
              </w:rPr>
            </m:ctrlPr>
          </m:e>
        </m:sPre>
      </m:oMath>
      <w:r w:rsidRPr="00277E46">
        <w:rPr>
          <w:rFonts w:ascii="Calibri" w:hAnsi="Calibri" w:cs="Calibri" w:hint="eastAsia"/>
          <w:color w:val="FF0000"/>
          <w:sz w:val="28"/>
          <w:szCs w:val="28"/>
        </w:rPr>
        <w:t>，故选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A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。</w:t>
      </w:r>
    </w:p>
    <w:p w14:paraId="11B22746" w14:textId="77777777" w:rsidR="00277E46" w:rsidRPr="003F02F8" w:rsidRDefault="00277E46" w:rsidP="00277E46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738624" behindDoc="0" locked="0" layoutInCell="1" allowOverlap="1" wp14:anchorId="7A82B81D" wp14:editId="3166BA09">
                <wp:simplePos x="0" y="0"/>
                <wp:positionH relativeFrom="margin">
                  <wp:posOffset>274955</wp:posOffset>
                </wp:positionH>
                <wp:positionV relativeFrom="paragraph">
                  <wp:posOffset>2190750</wp:posOffset>
                </wp:positionV>
                <wp:extent cx="6147435" cy="1417955"/>
                <wp:effectExtent l="0" t="0" r="0" b="4445"/>
                <wp:wrapTopAndBottom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47435" cy="1417955"/>
                          <a:chOff x="0" y="-19020"/>
                          <a:chExt cx="5725160" cy="1532457"/>
                        </a:xfrm>
                      </wpg:grpSpPr>
                      <wpg:grpSp>
                        <wpg:cNvPr id="8" name="组合 8"/>
                        <wpg:cNvGrpSpPr/>
                        <wpg:grpSpPr>
                          <a:xfrm>
                            <a:off x="0" y="-19020"/>
                            <a:ext cx="5725160" cy="1532457"/>
                            <a:chOff x="0" y="-19050"/>
                            <a:chExt cx="5725768" cy="1534890"/>
                          </a:xfrm>
                        </wpg:grpSpPr>
                        <wpg:grpSp>
                          <wpg:cNvPr id="9" name="组合 264"/>
                          <wpg:cNvGrpSpPr/>
                          <wpg:grpSpPr>
                            <a:xfrm>
                              <a:off x="0" y="9471"/>
                              <a:ext cx="1576705" cy="1499235"/>
                              <a:chOff x="1648" y="12000"/>
                              <a:chExt cx="2483" cy="2361"/>
                            </a:xfrm>
                          </wpg:grpSpPr>
                          <wps:wsp>
                            <wps:cNvPr id="10" name="文本框 274"/>
                            <wps:cNvSpPr txBox="1"/>
                            <wps:spPr>
                              <a:xfrm>
                                <a:off x="1713" y="13070"/>
                                <a:ext cx="60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F17D159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1" name="文本框 265"/>
                            <wps:cNvSpPr txBox="1"/>
                            <wps:spPr>
                              <a:xfrm>
                                <a:off x="2407" y="13905"/>
                                <a:ext cx="754" cy="4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16418F0" w14:textId="77777777" w:rsidR="00C61891" w:rsidRPr="002664B7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664B7">
                                    <w:rPr>
                                      <w:rFonts w:ascii="Times New Roman" w:hAnsi="Times New Roman" w:cs="Times New Roman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wrap="square" upright="1">
                              <a:noAutofit/>
                            </wps:bodyPr>
                          </wps:wsp>
                          <wps:wsp>
                            <wps:cNvPr id="12" name="文本框 266"/>
                            <wps:cNvSpPr txBox="1"/>
                            <wps:spPr>
                              <a:xfrm>
                                <a:off x="1648" y="13459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EE8312E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-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3" name="文本框 267"/>
                            <wps:cNvSpPr txBox="1"/>
                            <wps:spPr>
                              <a:xfrm>
                                <a:off x="2150" y="13059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2618AD6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4" name="任意多边形 268"/>
                            <wps:cNvSpPr/>
                            <wps:spPr>
                              <a:xfrm>
                                <a:off x="2377" y="13162"/>
                                <a:ext cx="674" cy="5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87" h="340">
                                    <a:moveTo>
                                      <a:pt x="0" y="0"/>
                                    </a:moveTo>
                                    <a:cubicBezTo>
                                      <a:pt x="12" y="30"/>
                                      <a:pt x="39" y="126"/>
                                      <a:pt x="66" y="178"/>
                                    </a:cubicBezTo>
                                    <a:cubicBezTo>
                                      <a:pt x="93" y="230"/>
                                      <a:pt x="127" y="292"/>
                                      <a:pt x="165" y="315"/>
                                    </a:cubicBezTo>
                                    <a:cubicBezTo>
                                      <a:pt x="203" y="338"/>
                                      <a:pt x="251" y="340"/>
                                      <a:pt x="292" y="315"/>
                                    </a:cubicBezTo>
                                    <a:cubicBezTo>
                                      <a:pt x="333" y="290"/>
                                      <a:pt x="379" y="218"/>
                                      <a:pt x="412" y="165"/>
                                    </a:cubicBezTo>
                                    <a:cubicBezTo>
                                      <a:pt x="445" y="112"/>
                                      <a:pt x="472" y="34"/>
                                      <a:pt x="487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5" name="任意多边形 269"/>
                            <wps:cNvSpPr/>
                            <wps:spPr>
                              <a:xfrm>
                                <a:off x="2020" y="12605"/>
                                <a:ext cx="374" cy="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70" h="369">
                                    <a:moveTo>
                                      <a:pt x="0" y="0"/>
                                    </a:moveTo>
                                    <a:cubicBezTo>
                                      <a:pt x="29" y="6"/>
                                      <a:pt x="59" y="13"/>
                                      <a:pt x="82" y="24"/>
                                    </a:cubicBezTo>
                                    <a:cubicBezTo>
                                      <a:pt x="105" y="35"/>
                                      <a:pt x="118" y="52"/>
                                      <a:pt x="136" y="69"/>
                                    </a:cubicBezTo>
                                    <a:cubicBezTo>
                                      <a:pt x="154" y="86"/>
                                      <a:pt x="174" y="109"/>
                                      <a:pt x="188" y="129"/>
                                    </a:cubicBezTo>
                                    <a:cubicBezTo>
                                      <a:pt x="202" y="149"/>
                                      <a:pt x="209" y="169"/>
                                      <a:pt x="218" y="189"/>
                                    </a:cubicBezTo>
                                    <a:cubicBezTo>
                                      <a:pt x="227" y="209"/>
                                      <a:pt x="234" y="229"/>
                                      <a:pt x="240" y="249"/>
                                    </a:cubicBezTo>
                                    <a:cubicBezTo>
                                      <a:pt x="246" y="269"/>
                                      <a:pt x="251" y="289"/>
                                      <a:pt x="256" y="309"/>
                                    </a:cubicBezTo>
                                    <a:cubicBezTo>
                                      <a:pt x="261" y="329"/>
                                      <a:pt x="265" y="349"/>
                                      <a:pt x="270" y="3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" name="直线 270"/>
                            <wps:cNvCnPr/>
                            <wps:spPr>
                              <a:xfrm flipV="1">
                                <a:off x="1807" y="13169"/>
                                <a:ext cx="1934" cy="1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23" name="直线 271"/>
                            <wps:cNvCnPr/>
                            <wps:spPr>
                              <a:xfrm rot="-5400000" flipV="1">
                                <a:off x="1097" y="13106"/>
                                <a:ext cx="18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24" name="文本框 272"/>
                            <wps:cNvSpPr txBox="1"/>
                            <wps:spPr>
                              <a:xfrm>
                                <a:off x="3403" y="13074"/>
                                <a:ext cx="728" cy="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FF2BA96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sz w:val="18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iCs/>
                                      <w:sz w:val="18"/>
                                    </w:rPr>
                                    <w:t>/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25" name="文本框 273"/>
                            <wps:cNvSpPr txBox="1"/>
                            <wps:spPr>
                              <a:xfrm>
                                <a:off x="1931" y="12000"/>
                                <a:ext cx="743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988A04A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sz w:val="18"/>
                                    </w:rPr>
                                    <w:t>y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Cs/>
                                      <w:sz w:val="18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27" name="任意多边形 275"/>
                            <wps:cNvSpPr/>
                            <wps:spPr>
                              <a:xfrm flipH="1">
                                <a:off x="3051" y="12587"/>
                                <a:ext cx="374" cy="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70" h="369">
                                    <a:moveTo>
                                      <a:pt x="0" y="0"/>
                                    </a:moveTo>
                                    <a:cubicBezTo>
                                      <a:pt x="29" y="6"/>
                                      <a:pt x="59" y="13"/>
                                      <a:pt x="82" y="24"/>
                                    </a:cubicBezTo>
                                    <a:cubicBezTo>
                                      <a:pt x="105" y="35"/>
                                      <a:pt x="118" y="52"/>
                                      <a:pt x="136" y="69"/>
                                    </a:cubicBezTo>
                                    <a:cubicBezTo>
                                      <a:pt x="154" y="86"/>
                                      <a:pt x="174" y="109"/>
                                      <a:pt x="188" y="129"/>
                                    </a:cubicBezTo>
                                    <a:cubicBezTo>
                                      <a:pt x="202" y="149"/>
                                      <a:pt x="209" y="169"/>
                                      <a:pt x="218" y="189"/>
                                    </a:cubicBezTo>
                                    <a:cubicBezTo>
                                      <a:pt x="227" y="209"/>
                                      <a:pt x="234" y="229"/>
                                      <a:pt x="240" y="249"/>
                                    </a:cubicBezTo>
                                    <a:cubicBezTo>
                                      <a:pt x="246" y="269"/>
                                      <a:pt x="251" y="289"/>
                                      <a:pt x="256" y="309"/>
                                    </a:cubicBezTo>
                                    <a:cubicBezTo>
                                      <a:pt x="261" y="329"/>
                                      <a:pt x="265" y="349"/>
                                      <a:pt x="270" y="3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8" name="自选图形 276"/>
                            <wps:cNvCnPr/>
                            <wps:spPr>
                              <a:xfrm flipV="1">
                                <a:off x="2020" y="12587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0" name="自选图形 277"/>
                            <wps:cNvCnPr/>
                            <wps:spPr>
                              <a:xfrm flipV="1">
                                <a:off x="2020" y="13699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1" name="文本框 278"/>
                            <wps:cNvSpPr txBox="1"/>
                            <wps:spPr>
                              <a:xfrm>
                                <a:off x="1700" y="12392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4B921C0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2" name="文本框 279"/>
                            <wps:cNvSpPr txBox="1"/>
                            <wps:spPr>
                              <a:xfrm>
                                <a:off x="2886" y="13067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7BF6819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3" name="文本框 280"/>
                            <wps:cNvSpPr txBox="1"/>
                            <wps:spPr>
                              <a:xfrm>
                                <a:off x="3238" y="13078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37C138C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4" name="自选图形 282"/>
                            <wps:cNvCnPr/>
                            <wps:spPr>
                              <a:xfrm>
                                <a:off x="2705" y="13162"/>
                                <a:ext cx="1" cy="555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5" name="文本框 283"/>
                            <wps:cNvSpPr txBox="1"/>
                            <wps:spPr>
                              <a:xfrm>
                                <a:off x="2411" y="13065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C0E79B9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6" name="文本框 284"/>
                            <wps:cNvSpPr txBox="1"/>
                            <wps:spPr>
                              <a:xfrm>
                                <a:off x="2407" y="13608"/>
                                <a:ext cx="63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9D7A27D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7" name="椭圆 285"/>
                            <wps:cNvSpPr/>
                            <wps:spPr>
                              <a:xfrm>
                                <a:off x="2674" y="13677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38" name="组合 292"/>
                          <wpg:cNvGrpSpPr/>
                          <wpg:grpSpPr>
                            <a:xfrm>
                              <a:off x="2731527" y="-4985"/>
                              <a:ext cx="1552575" cy="1520825"/>
                              <a:chOff x="6607" y="13111"/>
                              <a:chExt cx="2445" cy="2395"/>
                            </a:xfrm>
                          </wpg:grpSpPr>
                          <wps:wsp>
                            <wps:cNvPr id="39" name="文本框 252"/>
                            <wps:cNvSpPr txBox="1"/>
                            <wps:spPr>
                              <a:xfrm>
                                <a:off x="6684" y="14155"/>
                                <a:ext cx="60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8A85739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0" name="文本框 243"/>
                            <wps:cNvSpPr txBox="1"/>
                            <wps:spPr>
                              <a:xfrm>
                                <a:off x="7375" y="15050"/>
                                <a:ext cx="754" cy="4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0E938B4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wrap="square" upright="1">
                              <a:noAutofit/>
                            </wps:bodyPr>
                          </wps:wsp>
                          <wps:wsp>
                            <wps:cNvPr id="41" name="文本框 244"/>
                            <wps:cNvSpPr txBox="1"/>
                            <wps:spPr>
                              <a:xfrm>
                                <a:off x="6607" y="14563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65E6F50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-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2" name="文本框 245"/>
                            <wps:cNvSpPr txBox="1"/>
                            <wps:spPr>
                              <a:xfrm>
                                <a:off x="6986" y="14120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6616618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" name="任意多边形 246"/>
                            <wps:cNvSpPr/>
                            <wps:spPr>
                              <a:xfrm flipV="1">
                                <a:off x="7323" y="13698"/>
                                <a:ext cx="674" cy="5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87" h="340">
                                    <a:moveTo>
                                      <a:pt x="0" y="0"/>
                                    </a:moveTo>
                                    <a:cubicBezTo>
                                      <a:pt x="12" y="30"/>
                                      <a:pt x="39" y="126"/>
                                      <a:pt x="66" y="178"/>
                                    </a:cubicBezTo>
                                    <a:cubicBezTo>
                                      <a:pt x="93" y="230"/>
                                      <a:pt x="127" y="292"/>
                                      <a:pt x="165" y="315"/>
                                    </a:cubicBezTo>
                                    <a:cubicBezTo>
                                      <a:pt x="203" y="338"/>
                                      <a:pt x="251" y="340"/>
                                      <a:pt x="292" y="315"/>
                                    </a:cubicBezTo>
                                    <a:cubicBezTo>
                                      <a:pt x="333" y="290"/>
                                      <a:pt x="379" y="218"/>
                                      <a:pt x="412" y="165"/>
                                    </a:cubicBezTo>
                                    <a:cubicBezTo>
                                      <a:pt x="445" y="112"/>
                                      <a:pt x="472" y="34"/>
                                      <a:pt x="487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" name="任意多边形 247"/>
                            <wps:cNvSpPr/>
                            <wps:spPr>
                              <a:xfrm flipV="1">
                                <a:off x="6955" y="14230"/>
                                <a:ext cx="374" cy="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70" h="369">
                                    <a:moveTo>
                                      <a:pt x="0" y="0"/>
                                    </a:moveTo>
                                    <a:cubicBezTo>
                                      <a:pt x="29" y="6"/>
                                      <a:pt x="59" y="13"/>
                                      <a:pt x="82" y="24"/>
                                    </a:cubicBezTo>
                                    <a:cubicBezTo>
                                      <a:pt x="105" y="35"/>
                                      <a:pt x="118" y="52"/>
                                      <a:pt x="136" y="69"/>
                                    </a:cubicBezTo>
                                    <a:cubicBezTo>
                                      <a:pt x="154" y="86"/>
                                      <a:pt x="174" y="109"/>
                                      <a:pt x="188" y="129"/>
                                    </a:cubicBezTo>
                                    <a:cubicBezTo>
                                      <a:pt x="202" y="149"/>
                                      <a:pt x="209" y="169"/>
                                      <a:pt x="218" y="189"/>
                                    </a:cubicBezTo>
                                    <a:cubicBezTo>
                                      <a:pt x="227" y="209"/>
                                      <a:pt x="234" y="229"/>
                                      <a:pt x="240" y="249"/>
                                    </a:cubicBezTo>
                                    <a:cubicBezTo>
                                      <a:pt x="246" y="269"/>
                                      <a:pt x="251" y="289"/>
                                      <a:pt x="256" y="309"/>
                                    </a:cubicBezTo>
                                    <a:cubicBezTo>
                                      <a:pt x="261" y="329"/>
                                      <a:pt x="265" y="349"/>
                                      <a:pt x="270" y="3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5" name="直线 248"/>
                            <wps:cNvCnPr/>
                            <wps:spPr>
                              <a:xfrm flipV="1">
                                <a:off x="6751" y="14215"/>
                                <a:ext cx="2045" cy="5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6" name="直线 249"/>
                            <wps:cNvCnPr/>
                            <wps:spPr>
                              <a:xfrm rot="16200000" flipV="1">
                                <a:off x="6032" y="14203"/>
                                <a:ext cx="18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7" name="文本框 250"/>
                            <wps:cNvSpPr txBox="1"/>
                            <wps:spPr>
                              <a:xfrm>
                                <a:off x="8324" y="14098"/>
                                <a:ext cx="728" cy="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539465A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sz w:val="18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iCs/>
                                      <w:sz w:val="18"/>
                                    </w:rPr>
                                    <w:t>/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8" name="文本框 251"/>
                            <wps:cNvSpPr txBox="1"/>
                            <wps:spPr>
                              <a:xfrm>
                                <a:off x="6897" y="13111"/>
                                <a:ext cx="743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0EA3758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sz w:val="18"/>
                                    </w:rPr>
                                    <w:t>y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Cs/>
                                      <w:sz w:val="18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9" name="任意多边形 253"/>
                            <wps:cNvSpPr/>
                            <wps:spPr>
                              <a:xfrm flipH="1" flipV="1">
                                <a:off x="7986" y="14212"/>
                                <a:ext cx="374" cy="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70" h="369">
                                    <a:moveTo>
                                      <a:pt x="0" y="0"/>
                                    </a:moveTo>
                                    <a:cubicBezTo>
                                      <a:pt x="29" y="6"/>
                                      <a:pt x="59" y="13"/>
                                      <a:pt x="82" y="24"/>
                                    </a:cubicBezTo>
                                    <a:cubicBezTo>
                                      <a:pt x="105" y="35"/>
                                      <a:pt x="118" y="52"/>
                                      <a:pt x="136" y="69"/>
                                    </a:cubicBezTo>
                                    <a:cubicBezTo>
                                      <a:pt x="154" y="86"/>
                                      <a:pt x="174" y="109"/>
                                      <a:pt x="188" y="129"/>
                                    </a:cubicBezTo>
                                    <a:cubicBezTo>
                                      <a:pt x="202" y="149"/>
                                      <a:pt x="209" y="169"/>
                                      <a:pt x="218" y="189"/>
                                    </a:cubicBezTo>
                                    <a:cubicBezTo>
                                      <a:pt x="227" y="209"/>
                                      <a:pt x="234" y="229"/>
                                      <a:pt x="240" y="249"/>
                                    </a:cubicBezTo>
                                    <a:cubicBezTo>
                                      <a:pt x="246" y="269"/>
                                      <a:pt x="251" y="289"/>
                                      <a:pt x="256" y="309"/>
                                    </a:cubicBezTo>
                                    <a:cubicBezTo>
                                      <a:pt x="261" y="329"/>
                                      <a:pt x="265" y="349"/>
                                      <a:pt x="270" y="3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" name="自选图形 254"/>
                            <wps:cNvCnPr/>
                            <wps:spPr>
                              <a:xfrm flipV="1">
                                <a:off x="6955" y="13684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51" name="自选图形 255"/>
                            <wps:cNvCnPr/>
                            <wps:spPr>
                              <a:xfrm flipV="1">
                                <a:off x="6955" y="14796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52" name="文本框 256"/>
                            <wps:cNvSpPr txBox="1"/>
                            <wps:spPr>
                              <a:xfrm>
                                <a:off x="6643" y="13485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FDA8965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53" name="文本框 257"/>
                            <wps:cNvSpPr txBox="1"/>
                            <wps:spPr>
                              <a:xfrm>
                                <a:off x="7755" y="14130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28CE999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54" name="文本框 258"/>
                            <wps:cNvSpPr txBox="1"/>
                            <wps:spPr>
                              <a:xfrm>
                                <a:off x="8129" y="14115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31B01C5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55" name="自选图形 260"/>
                            <wps:cNvCnPr/>
                            <wps:spPr>
                              <a:xfrm>
                                <a:off x="7640" y="13720"/>
                                <a:ext cx="1" cy="555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56" name="文本框 261"/>
                            <wps:cNvSpPr txBox="1"/>
                            <wps:spPr>
                              <a:xfrm>
                                <a:off x="7400" y="14134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DF6E837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25" name="文本框 262"/>
                            <wps:cNvSpPr txBox="1"/>
                            <wps:spPr>
                              <a:xfrm>
                                <a:off x="7389" y="13353"/>
                                <a:ext cx="63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01556FA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27" name="椭圆 263"/>
                            <wps:cNvSpPr/>
                            <wps:spPr>
                              <a:xfrm>
                                <a:off x="7620" y="13674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357" name="组合 315"/>
                          <wpg:cNvGrpSpPr/>
                          <wpg:grpSpPr>
                            <a:xfrm>
                              <a:off x="1346308" y="20185"/>
                              <a:ext cx="1536700" cy="1483360"/>
                              <a:chOff x="3876" y="13003"/>
                              <a:chExt cx="2420" cy="2336"/>
                            </a:xfrm>
                          </wpg:grpSpPr>
                          <wps:wsp>
                            <wps:cNvPr id="358" name="文本框 188"/>
                            <wps:cNvSpPr txBox="1"/>
                            <wps:spPr>
                              <a:xfrm>
                                <a:off x="3948" y="14044"/>
                                <a:ext cx="60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1158959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59" name="文本框 198"/>
                            <wps:cNvSpPr txBox="1"/>
                            <wps:spPr>
                              <a:xfrm>
                                <a:off x="4689" y="14883"/>
                                <a:ext cx="754" cy="4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F53F8AF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wrap="square" upright="1">
                              <a:noAutofit/>
                            </wps:bodyPr>
                          </wps:wsp>
                          <wps:wsp>
                            <wps:cNvPr id="360" name="文本框 180"/>
                            <wps:cNvSpPr txBox="1"/>
                            <wps:spPr>
                              <a:xfrm>
                                <a:off x="3876" y="14456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EB9F1A4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-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61" name="文本框 181"/>
                            <wps:cNvSpPr txBox="1"/>
                            <wps:spPr>
                              <a:xfrm>
                                <a:off x="4373" y="14039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0D6729C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62" name="任意多边形 182"/>
                            <wps:cNvSpPr/>
                            <wps:spPr>
                              <a:xfrm>
                                <a:off x="4600" y="14142"/>
                                <a:ext cx="674" cy="5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87" h="340">
                                    <a:moveTo>
                                      <a:pt x="0" y="0"/>
                                    </a:moveTo>
                                    <a:cubicBezTo>
                                      <a:pt x="12" y="30"/>
                                      <a:pt x="39" y="126"/>
                                      <a:pt x="66" y="178"/>
                                    </a:cubicBezTo>
                                    <a:cubicBezTo>
                                      <a:pt x="93" y="230"/>
                                      <a:pt x="127" y="292"/>
                                      <a:pt x="165" y="315"/>
                                    </a:cubicBezTo>
                                    <a:cubicBezTo>
                                      <a:pt x="203" y="338"/>
                                      <a:pt x="251" y="340"/>
                                      <a:pt x="292" y="315"/>
                                    </a:cubicBezTo>
                                    <a:cubicBezTo>
                                      <a:pt x="333" y="290"/>
                                      <a:pt x="379" y="218"/>
                                      <a:pt x="412" y="165"/>
                                    </a:cubicBezTo>
                                    <a:cubicBezTo>
                                      <a:pt x="445" y="112"/>
                                      <a:pt x="472" y="34"/>
                                      <a:pt x="487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63" name="任意多边形 183"/>
                            <wps:cNvSpPr/>
                            <wps:spPr>
                              <a:xfrm>
                                <a:off x="4243" y="13585"/>
                                <a:ext cx="374" cy="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70" h="369">
                                    <a:moveTo>
                                      <a:pt x="0" y="0"/>
                                    </a:moveTo>
                                    <a:cubicBezTo>
                                      <a:pt x="29" y="6"/>
                                      <a:pt x="59" y="13"/>
                                      <a:pt x="82" y="24"/>
                                    </a:cubicBezTo>
                                    <a:cubicBezTo>
                                      <a:pt x="105" y="35"/>
                                      <a:pt x="118" y="52"/>
                                      <a:pt x="136" y="69"/>
                                    </a:cubicBezTo>
                                    <a:cubicBezTo>
                                      <a:pt x="154" y="86"/>
                                      <a:pt x="174" y="109"/>
                                      <a:pt x="188" y="129"/>
                                    </a:cubicBezTo>
                                    <a:cubicBezTo>
                                      <a:pt x="202" y="149"/>
                                      <a:pt x="209" y="169"/>
                                      <a:pt x="218" y="189"/>
                                    </a:cubicBezTo>
                                    <a:cubicBezTo>
                                      <a:pt x="227" y="209"/>
                                      <a:pt x="234" y="229"/>
                                      <a:pt x="240" y="249"/>
                                    </a:cubicBezTo>
                                    <a:cubicBezTo>
                                      <a:pt x="246" y="269"/>
                                      <a:pt x="251" y="289"/>
                                      <a:pt x="256" y="309"/>
                                    </a:cubicBezTo>
                                    <a:cubicBezTo>
                                      <a:pt x="261" y="329"/>
                                      <a:pt x="265" y="349"/>
                                      <a:pt x="270" y="3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64" name="直线 184"/>
                            <wps:cNvCnPr/>
                            <wps:spPr>
                              <a:xfrm flipV="1">
                                <a:off x="4035" y="14128"/>
                                <a:ext cx="1912" cy="3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365" name="直线 185"/>
                            <wps:cNvCnPr/>
                            <wps:spPr>
                              <a:xfrm rot="-5400000" flipV="1">
                                <a:off x="3320" y="14086"/>
                                <a:ext cx="18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366" name="文本框 186"/>
                            <wps:cNvSpPr txBox="1"/>
                            <wps:spPr>
                              <a:xfrm>
                                <a:off x="5644" y="14036"/>
                                <a:ext cx="652" cy="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9E61287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sz w:val="18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iCs/>
                                      <w:sz w:val="18"/>
                                    </w:rPr>
                                    <w:t>/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67" name="文本框 187"/>
                            <wps:cNvSpPr txBox="1"/>
                            <wps:spPr>
                              <a:xfrm>
                                <a:off x="4151" y="13003"/>
                                <a:ext cx="743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2BC405D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sz w:val="18"/>
                                    </w:rPr>
                                    <w:t>y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Cs/>
                                      <w:sz w:val="18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68" name="任意多边形 189"/>
                            <wps:cNvSpPr/>
                            <wps:spPr>
                              <a:xfrm flipH="1">
                                <a:off x="5274" y="13567"/>
                                <a:ext cx="374" cy="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70" h="369">
                                    <a:moveTo>
                                      <a:pt x="0" y="0"/>
                                    </a:moveTo>
                                    <a:cubicBezTo>
                                      <a:pt x="29" y="6"/>
                                      <a:pt x="59" y="13"/>
                                      <a:pt x="82" y="24"/>
                                    </a:cubicBezTo>
                                    <a:cubicBezTo>
                                      <a:pt x="105" y="35"/>
                                      <a:pt x="118" y="52"/>
                                      <a:pt x="136" y="69"/>
                                    </a:cubicBezTo>
                                    <a:cubicBezTo>
                                      <a:pt x="154" y="86"/>
                                      <a:pt x="174" y="109"/>
                                      <a:pt x="188" y="129"/>
                                    </a:cubicBezTo>
                                    <a:cubicBezTo>
                                      <a:pt x="202" y="149"/>
                                      <a:pt x="209" y="169"/>
                                      <a:pt x="218" y="189"/>
                                    </a:cubicBezTo>
                                    <a:cubicBezTo>
                                      <a:pt x="227" y="209"/>
                                      <a:pt x="234" y="229"/>
                                      <a:pt x="240" y="249"/>
                                    </a:cubicBezTo>
                                    <a:cubicBezTo>
                                      <a:pt x="246" y="269"/>
                                      <a:pt x="251" y="289"/>
                                      <a:pt x="256" y="309"/>
                                    </a:cubicBezTo>
                                    <a:cubicBezTo>
                                      <a:pt x="261" y="329"/>
                                      <a:pt x="265" y="349"/>
                                      <a:pt x="270" y="3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69" name="自选图形 190"/>
                            <wps:cNvCnPr/>
                            <wps:spPr>
                              <a:xfrm flipV="1">
                                <a:off x="4243" y="13567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70" name="自选图形 191"/>
                            <wps:cNvCnPr/>
                            <wps:spPr>
                              <a:xfrm flipV="1">
                                <a:off x="4243" y="14679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71" name="文本框 192"/>
                            <wps:cNvSpPr txBox="1"/>
                            <wps:spPr>
                              <a:xfrm>
                                <a:off x="3937" y="13363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C9949C3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72" name="文本框 193"/>
                            <wps:cNvSpPr txBox="1"/>
                            <wps:spPr>
                              <a:xfrm>
                                <a:off x="5109" y="14054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6FFF498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73" name="文本框 194"/>
                            <wps:cNvSpPr txBox="1"/>
                            <wps:spPr>
                              <a:xfrm>
                                <a:off x="5461" y="14052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F46CD0E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74" name="文本框 197"/>
                            <wps:cNvSpPr txBox="1"/>
                            <wps:spPr>
                              <a:xfrm>
                                <a:off x="4740" y="14044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23A49A6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75" name="文本框 217"/>
                            <wps:cNvSpPr txBox="1"/>
                            <wps:spPr>
                              <a:xfrm>
                                <a:off x="4479" y="13806"/>
                                <a:ext cx="63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1B78CD9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76" name="椭圆 218"/>
                            <wps:cNvSpPr/>
                            <wps:spPr>
                              <a:xfrm>
                                <a:off x="4589" y="14140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377" name="组合 316"/>
                          <wpg:cNvGrpSpPr/>
                          <wpg:grpSpPr>
                            <a:xfrm>
                              <a:off x="4143983" y="-19050"/>
                              <a:ext cx="1581785" cy="1524000"/>
                              <a:chOff x="8348" y="13093"/>
                              <a:chExt cx="2491" cy="2400"/>
                            </a:xfrm>
                          </wpg:grpSpPr>
                          <wps:wsp>
                            <wps:cNvPr id="378" name="文本框 303"/>
                            <wps:cNvSpPr txBox="1"/>
                            <wps:spPr>
                              <a:xfrm>
                                <a:off x="8423" y="14128"/>
                                <a:ext cx="60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0350D8A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79" name="文本框 294"/>
                            <wps:cNvSpPr txBox="1"/>
                            <wps:spPr>
                              <a:xfrm>
                                <a:off x="9093" y="15037"/>
                                <a:ext cx="754" cy="4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1A88753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wrap="square" upright="1">
                              <a:noAutofit/>
                            </wps:bodyPr>
                          </wps:wsp>
                          <wps:wsp>
                            <wps:cNvPr id="380" name="文本框 295"/>
                            <wps:cNvSpPr txBox="1"/>
                            <wps:spPr>
                              <a:xfrm>
                                <a:off x="8348" y="14521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D596BFD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-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81" name="文本框 296"/>
                            <wps:cNvSpPr txBox="1"/>
                            <wps:spPr>
                              <a:xfrm>
                                <a:off x="8737" y="14105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43FF0CA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82" name="任意多边形 297"/>
                            <wps:cNvSpPr/>
                            <wps:spPr>
                              <a:xfrm flipV="1">
                                <a:off x="9081" y="13647"/>
                                <a:ext cx="674" cy="5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87" h="340">
                                    <a:moveTo>
                                      <a:pt x="0" y="0"/>
                                    </a:moveTo>
                                    <a:cubicBezTo>
                                      <a:pt x="12" y="30"/>
                                      <a:pt x="39" y="126"/>
                                      <a:pt x="66" y="178"/>
                                    </a:cubicBezTo>
                                    <a:cubicBezTo>
                                      <a:pt x="93" y="230"/>
                                      <a:pt x="127" y="292"/>
                                      <a:pt x="165" y="315"/>
                                    </a:cubicBezTo>
                                    <a:cubicBezTo>
                                      <a:pt x="203" y="338"/>
                                      <a:pt x="251" y="340"/>
                                      <a:pt x="292" y="315"/>
                                    </a:cubicBezTo>
                                    <a:cubicBezTo>
                                      <a:pt x="333" y="290"/>
                                      <a:pt x="379" y="218"/>
                                      <a:pt x="412" y="165"/>
                                    </a:cubicBezTo>
                                    <a:cubicBezTo>
                                      <a:pt x="445" y="112"/>
                                      <a:pt x="472" y="34"/>
                                      <a:pt x="487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3" name="任意多边形 298"/>
                            <wps:cNvSpPr/>
                            <wps:spPr>
                              <a:xfrm flipV="1">
                                <a:off x="8706" y="14179"/>
                                <a:ext cx="374" cy="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70" h="369">
                                    <a:moveTo>
                                      <a:pt x="0" y="0"/>
                                    </a:moveTo>
                                    <a:cubicBezTo>
                                      <a:pt x="29" y="6"/>
                                      <a:pt x="59" y="13"/>
                                      <a:pt x="82" y="24"/>
                                    </a:cubicBezTo>
                                    <a:cubicBezTo>
                                      <a:pt x="105" y="35"/>
                                      <a:pt x="118" y="52"/>
                                      <a:pt x="136" y="69"/>
                                    </a:cubicBezTo>
                                    <a:cubicBezTo>
                                      <a:pt x="154" y="86"/>
                                      <a:pt x="174" y="109"/>
                                      <a:pt x="188" y="129"/>
                                    </a:cubicBezTo>
                                    <a:cubicBezTo>
                                      <a:pt x="202" y="149"/>
                                      <a:pt x="209" y="169"/>
                                      <a:pt x="218" y="189"/>
                                    </a:cubicBezTo>
                                    <a:cubicBezTo>
                                      <a:pt x="227" y="209"/>
                                      <a:pt x="234" y="229"/>
                                      <a:pt x="240" y="249"/>
                                    </a:cubicBezTo>
                                    <a:cubicBezTo>
                                      <a:pt x="246" y="269"/>
                                      <a:pt x="251" y="289"/>
                                      <a:pt x="256" y="309"/>
                                    </a:cubicBezTo>
                                    <a:cubicBezTo>
                                      <a:pt x="261" y="329"/>
                                      <a:pt x="265" y="349"/>
                                      <a:pt x="270" y="3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4" name="直线 299"/>
                            <wps:cNvCnPr/>
                            <wps:spPr>
                              <a:xfrm>
                                <a:off x="8443" y="14212"/>
                                <a:ext cx="1927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385" name="直线 300"/>
                            <wps:cNvCnPr/>
                            <wps:spPr>
                              <a:xfrm rot="-5400000" flipV="1">
                                <a:off x="7783" y="14152"/>
                                <a:ext cx="18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386" name="文本框 301"/>
                            <wps:cNvSpPr txBox="1"/>
                            <wps:spPr>
                              <a:xfrm>
                                <a:off x="10111" y="14099"/>
                                <a:ext cx="728" cy="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E54E5FE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sz w:val="18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iCs/>
                                      <w:sz w:val="18"/>
                                    </w:rPr>
                                    <w:t>/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87" name="文本框 302"/>
                            <wps:cNvSpPr txBox="1"/>
                            <wps:spPr>
                              <a:xfrm>
                                <a:off x="8614" y="13093"/>
                                <a:ext cx="743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78B909A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sz w:val="18"/>
                                    </w:rPr>
                                    <w:t>y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Cs/>
                                      <w:sz w:val="18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88" name="任意多边形 304"/>
                            <wps:cNvSpPr/>
                            <wps:spPr>
                              <a:xfrm flipH="1" flipV="1">
                                <a:off x="9749" y="14161"/>
                                <a:ext cx="374" cy="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70" h="369">
                                    <a:moveTo>
                                      <a:pt x="0" y="0"/>
                                    </a:moveTo>
                                    <a:cubicBezTo>
                                      <a:pt x="29" y="6"/>
                                      <a:pt x="59" y="13"/>
                                      <a:pt x="82" y="24"/>
                                    </a:cubicBezTo>
                                    <a:cubicBezTo>
                                      <a:pt x="105" y="35"/>
                                      <a:pt x="118" y="52"/>
                                      <a:pt x="136" y="69"/>
                                    </a:cubicBezTo>
                                    <a:cubicBezTo>
                                      <a:pt x="154" y="86"/>
                                      <a:pt x="174" y="109"/>
                                      <a:pt x="188" y="129"/>
                                    </a:cubicBezTo>
                                    <a:cubicBezTo>
                                      <a:pt x="202" y="149"/>
                                      <a:pt x="209" y="169"/>
                                      <a:pt x="218" y="189"/>
                                    </a:cubicBezTo>
                                    <a:cubicBezTo>
                                      <a:pt x="227" y="209"/>
                                      <a:pt x="234" y="229"/>
                                      <a:pt x="240" y="249"/>
                                    </a:cubicBezTo>
                                    <a:cubicBezTo>
                                      <a:pt x="246" y="269"/>
                                      <a:pt x="251" y="289"/>
                                      <a:pt x="256" y="309"/>
                                    </a:cubicBezTo>
                                    <a:cubicBezTo>
                                      <a:pt x="261" y="329"/>
                                      <a:pt x="265" y="349"/>
                                      <a:pt x="270" y="3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89" name="自选图形 305"/>
                            <wps:cNvCnPr/>
                            <wps:spPr>
                              <a:xfrm flipV="1">
                                <a:off x="8706" y="13633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90" name="自选图形 306"/>
                            <wps:cNvCnPr/>
                            <wps:spPr>
                              <a:xfrm flipV="1">
                                <a:off x="8706" y="14745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91" name="文本框 307"/>
                            <wps:cNvSpPr txBox="1"/>
                            <wps:spPr>
                              <a:xfrm>
                                <a:off x="8405" y="13440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E05CAD6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92" name="文本框 308"/>
                            <wps:cNvSpPr txBox="1"/>
                            <wps:spPr>
                              <a:xfrm>
                                <a:off x="9541" y="14113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2EA6B79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93" name="文本框 309"/>
                            <wps:cNvSpPr txBox="1"/>
                            <wps:spPr>
                              <a:xfrm>
                                <a:off x="9856" y="14118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1B273A4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94" name="文本框 312"/>
                            <wps:cNvSpPr txBox="1"/>
                            <wps:spPr>
                              <a:xfrm>
                                <a:off x="9165" y="14099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4C4971E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95" name="文本框 313"/>
                            <wps:cNvSpPr txBox="1"/>
                            <wps:spPr>
                              <a:xfrm>
                                <a:off x="8790" y="13869"/>
                                <a:ext cx="63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AE6532B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396" name="椭圆 314"/>
                            <wps:cNvSpPr/>
                            <wps:spPr>
                              <a:xfrm>
                                <a:off x="9058" y="14199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397" name="自选图形 260"/>
                        <wps:cNvCnPr/>
                        <wps:spPr>
                          <a:xfrm>
                            <a:off x="1813155" y="747486"/>
                            <a:ext cx="635" cy="351790"/>
                          </a:xfrm>
                          <a:prstGeom prst="straightConnector1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98" name="自选图形 260"/>
                        <wps:cNvCnPr/>
                        <wps:spPr>
                          <a:xfrm>
                            <a:off x="4615543" y="693057"/>
                            <a:ext cx="635" cy="351790"/>
                          </a:xfrm>
                          <a:prstGeom prst="straightConnector1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A82B81D" id="组合 7" o:spid="_x0000_s1026" style="position:absolute;left:0;text-align:left;margin-left:21.65pt;margin-top:172.5pt;width:484.05pt;height:111.65pt;z-index:251738624;mso-position-horizontal-relative:margin;mso-width-relative:margin;mso-height-relative:margin" coordorigin=",-19020" coordsize="5725160,153245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">
                <v:group id="组合 8" o:spid="_x0000_s1027" style="position:absolute;top:-19020;width:5725160;height:1532457" coordorigin=",-19050" coordsize="5725768,153489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DT2Cy2wQAAANoAAAAPAAAA&#10;AAAAAAAAAAAAAKkCAABkcnMvZG93bnJldi54bWxQSwUGAAAAAAQABAD6AAAAlwMAAAAA&#10;">
                  <v:group id="组合 264" o:spid="_x0000_s1028" style="position:absolute;top:9471;width:1576705;height:1499235" coordorigin="1648,12000" coordsize="2483,236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vJSJLcUAAADaAAAA&#10;DwAAAAAAAAAAAAAAAACpAgAAZHJzL2Rvd25yZXYueG1sUEsFBgAAAAAEAAQA+gAAAJsDAAAAAA==&#10;">
                    <v:shapetype id="_x0000_t202" coordsize="21600,21600" o:spt="202" path="m0,0l0,21600,21600,21600,21600,0xe">
                      <v:stroke joinstyle="miter"/>
                      <v:path gradientshapeok="t" o:connecttype="rect"/>
                    </v:shapetype>
                    <v:shape id="文本框 274" o:spid="_x0000_s1029" type="#_x0000_t202" style="position:absolute;left:1713;top:13070;width:60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gNX5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/o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IDV+cQAAADbAAAADwAAAAAAAAAAAAAAAACXAgAAZHJzL2Rv&#10;d25yZXYueG1sUEsFBgAAAAAEAAQA9QAAAIgDAAAAAA==&#10;" filled="f" stroked="f">
                      <v:textbox>
                        <w:txbxContent>
                          <w:p w14:paraId="1F17D159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265" o:spid="_x0000_s1030" type="#_x0000_t202" style="position:absolute;left:2407;top:13905;width:754;height:45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zHBiwAAA&#10;ANsAAAAPAAAAZHJzL2Rvd25yZXYueG1sRE9Li8IwEL4L/ocwgjdNFBW3GkUUwZOLj13Y29CMbbGZ&#10;lCba+u83Cwve5uN7znLd2lI8qfaFYw2joQJBnDpTcKbhetkP5iB8QDZYOiYNL/KwXnU7S0yMa/hE&#10;z3PIRAxhn6CGPIQqkdKnOVn0Q1cRR+7maoshwjqTpsYmhttSjpWaSYsFx4YcK9rmlN7PD6vh63j7&#10;+Z6oz2xnp1XjWiXZfkit+712swARqA1v8b/7YOL8Efz9Eg+Qq1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zzHBiwAAAANsAAAAPAAAAAAAAAAAAAAAAAJcCAABkcnMvZG93bnJl&#10;di54bWxQSwUGAAAAAAQABAD1AAAAhAMAAAAA&#10;" filled="f" stroked="f">
                      <v:textbox>
                        <w:txbxContent>
                          <w:p w14:paraId="416418F0" w14:textId="77777777" w:rsidR="00C61891" w:rsidRPr="002664B7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664B7">
                              <w:rPr>
                                <w:rFonts w:ascii="Times New Roman" w:hAnsi="Times New Roman" w:cs="Times New Roman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66" o:spid="_x0000_s1031" type="#_x0000_t202" style="position:absolute;left:1648;top:13459;width:617;height:4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iSFjwgAA&#10;ANsAAAAPAAAAZHJzL2Rvd25yZXYueG1sRE9Ni8IwEL0L/ocwC9403YIi1ShSkF3EPai9eJttxrZs&#10;M6lN1Lq/3giCt3m8z5kvO1OLK7WusqzgcxSBIM6trrhQkB3WwykI55E11pZJwZ0cLBf93hwTbW+8&#10;o+veFyKEsEtQQel9k0jp8pIMupFtiAN3sq1BH2BbSN3iLYSbWsZRNJEGKw4NJTaUlpT/7S9GwSZd&#10;/+DuNzbT/zr92p5WzTk7jpUafHSrGQhPnX+LX+5vHebH8PwlHCA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uJIWPCAAAA2wAAAA8AAAAAAAAAAAAAAAAAlwIAAGRycy9kb3du&#10;cmV2LnhtbFBLBQYAAAAABAAEAPUAAACGAwAAAAA=&#10;" filled="f" stroked="f" strokeweight=".5pt">
                      <v:textbox>
                        <w:txbxContent>
                          <w:p w14:paraId="5EE8312E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-5</w:t>
                            </w:r>
                          </w:p>
                        </w:txbxContent>
                      </v:textbox>
                    </v:shape>
                    <v:shape id="文本框 267" o:spid="_x0000_s1032" type="#_x0000_t202" style="position:absolute;left:2150;top:13059;width:556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UkuOwQAA&#10;ANsAAAAPAAAAZHJzL2Rvd25yZXYueG1sRE9Na8JAEL0X/A/LCN50V22lxmxEWgo9tZi2grchOybB&#10;7GzIbk38925B6G0e73PS7WAbcaHO1441zGcKBHHhTM2lhu+vt+kzCB+QDTaOScOVPGyz0UOKiXE9&#10;7+mSh1LEEPYJaqhCaBMpfVGRRT9zLXHkTq6zGCLsSmk67GO4beRCqZW0WHNsqLCll4qKc/5rNfx8&#10;nI6HR/VZvtqntneDkmzXUuvJeNhtQAQawr/47n43cf4S/n6JB8jsB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FJLjsEAAADbAAAADwAAAAAAAAAAAAAAAACXAgAAZHJzL2Rvd25y&#10;ZXYueG1sUEsFBgAAAAAEAAQA9QAAAIUDAAAAAA==&#10;" filled="f" stroked="f">
                      <v:textbox>
                        <w:txbxContent>
                          <w:p w14:paraId="62618AD6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任意多边形 268" o:spid="_x0000_s1033" style="position:absolute;left:2377;top:13162;width:674;height:548;visibility:visible;mso-wrap-style:square;v-text-anchor:top" coordsize="487,34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87lOdwwAA&#10;ANsAAAAPAAAAZHJzL2Rvd25yZXYueG1sRE9Na8JAEL0X/A/LFHqrm6YqbeoaRFCCUEHrwd6G7Jik&#10;Zmdjdo3x33eFQm/zeJ8zTXtTi45aV1lW8DKMQBDnVldcKNh/LZ/fQDiPrLG2TApu5CCdDR6mmGh7&#10;5S11O1+IEMIuQQWl900ipctLMuiGtiEO3NG2Bn2AbSF1i9cQbmoZR9FEGqw4NJTY0KKk/LS7GAX2&#10;QofN+PWI48+fTfG9ytYyfj8r9fTYzz9AeOr9v/jPnekwfwT3X8IBcvYL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87lOdwwAAANsAAAAPAAAAAAAAAAAAAAAAAJcCAABkcnMvZG93&#10;bnJldi54bWxQSwUGAAAAAAQABAD1AAAAhwMAAAAA&#10;" path="m0,0c12,30,39,126,66,178,93,230,127,292,165,315,203,338,251,340,292,315,333,290,379,218,412,165,445,112,472,34,487,0e" filled="f" strokeweight=".5pt">
                      <v:path arrowok="t" textboxrect="0,0,487,340"/>
                    </v:shape>
                    <v:shape id="任意多边形 269" o:spid="_x0000_s1034" style="position:absolute;left:2020;top:12605;width:374;height:595;visibility:visible;mso-wrap-style:square;v-text-anchor:top" coordsize="270,36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xV18wQAA&#10;ANsAAAAPAAAAZHJzL2Rvd25yZXYueG1sRE/bisIwEH0X9h/CLOybpi4oUo2iBUFcELyAr0MztsVk&#10;0m1Srfv1G0HwbQ7nOrNFZ424UeMrxwqGgwQEce50xYWC03Hdn4DwAVmjcUwKHuRhMf/ozTDV7s57&#10;uh1CIWII+xQVlCHUqZQ+L8miH7iaOHIX11gMETaF1A3eY7g18jtJxtJixbGhxJqykvLrobUKVm2W&#10;7X/y82b5WG/bq/szu9/MKPX12S2nIAJ14S1+uTc6zh/B85d4gJz/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DMVdfMEAAADbAAAADwAAAAAAAAAAAAAAAACXAgAAZHJzL2Rvd25y&#10;ZXYueG1sUEsFBgAAAAAEAAQA9QAAAIUDAAAAAA==&#10;" path="m0,0c29,6,59,13,82,24,105,35,118,52,136,69,154,86,174,109,188,129,202,149,209,169,218,189,227,209,234,229,240,249,246,269,251,289,256,309,261,329,265,349,270,369e" filled="f" strokeweight=".5pt">
                      <v:path arrowok="t" textboxrect="0,0,270,369"/>
                    </v:shape>
                    <v:line id="直线 270" o:spid="_x0000_s1035" style="position:absolute;flip:y;visibility:visible;mso-wrap-style:square" from="1807,13169" to="3741,1317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h0fz8IAAADbAAAADwAAAGRycy9kb3ducmV2LnhtbESPQYvCMBSE74L/ITzBm6b2oEs1LSIu&#10;1KO6LO7t0TzbYvNSm6y2/94IC3scZuYbZpP1phEP6lxtWcFiHoEgLqyuuVTwdf6cfYBwHlljY5kU&#10;DOQgS8ejDSbaPvlIj5MvRYCwS1BB5X2bSOmKigy6uW2Jg3e1nUEfZFdK3eEzwE0j4yhaSoM1h4UK&#10;W9pVVNxOv0bB5X7Bn+v9++DPeljtj3k+NGWu1HTSb9cgPPX+P/zXzrWCOIb3l/ADZPo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Dh0fz8IAAADbAAAADwAAAAAAAAAAAAAA&#10;AAChAgAAZHJzL2Rvd25yZXYueG1sUEsFBgAAAAAEAAQA+QAAAJADAAAAAA==&#10;">
                      <v:stroke endarrow="block" endarrowwidth="narrow"/>
                    </v:line>
                    <v:line id="直线 271" o:spid="_x0000_s1036" style="position:absolute;rotation:90;flip:y;visibility:visible;mso-wrap-style:square" from="1097,13106" to="2957,1310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hYG8sUAAADbAAAADwAAAGRycy9kb3ducmV2LnhtbESPQWvCQBSE74L/YXmCF6mbKpSQuoYg&#10;KJ4K2kLI7TX7TILZtyG7NbG/3hUKPQ4z8w2zSUfTihv1rrGs4HUZgSAurW64UvD1uX+JQTiPrLG1&#10;TAru5CDdTicbTLQd+ES3s69EgLBLUEHtfZdI6cqaDLql7YiDd7G9QR9kX0nd4xDgppWrKHqTBhsO&#10;CzV2tKupvJ5/jIIsXp/8ovhtNVWHobju8+/hI1dqPhuzdxCeRv8f/msftYLVGp5fwg+Q2wc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9hYG8sUAAADbAAAADwAAAAAAAAAA&#10;AAAAAAChAgAAZHJzL2Rvd25yZXYueG1sUEsFBgAAAAAEAAQA+QAAAJMDAAAAAA==&#10;">
                      <v:stroke endarrow="block" endarrowwidth="narrow"/>
                    </v:line>
                    <v:shape id="文本框 272" o:spid="_x0000_s1037" type="#_x0000_t202" style="position:absolute;left:3403;top:13074;width:728;height:5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1xlHwgAA&#10;ANs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oYj+PsSf4Cc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3XGUfCAAAA2wAAAA8AAAAAAAAAAAAAAAAAlwIAAGRycy9kb3du&#10;cmV2LnhtbFBLBQYAAAAABAAEAPUAAACGAwAAAAA=&#10;" filled="f" stroked="f">
                      <v:textbox>
                        <w:txbxContent>
                          <w:p w14:paraId="5FF2BA96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18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Cs/>
                                <w:sz w:val="18"/>
                              </w:rPr>
                              <w:t>/cm</w:t>
                            </w:r>
                          </w:p>
                        </w:txbxContent>
                      </v:textbox>
                    </v:shape>
                    <v:shape id="文本框 273" o:spid="_x0000_s1038" type="#_x0000_t202" style="position:absolute;left:1931;top:12000;width:743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m7zcwgAA&#10;ANsAAAAPAAAAZHJzL2Rvd25yZXYueG1sRI9Bi8IwFITvgv8hPMGbJorK2jXKsiJ4UnR3hb09mmdb&#10;bF5KE23990YQPA4z8w2zWLW2FDeqfeFYw2ioQBCnzhScafj92Qw+QPiAbLB0TBru5GG17HYWmBjX&#10;8IFux5CJCGGfoIY8hCqR0qc5WfRDVxFH7+xqiyHKOpOmxibCbSnHSs2kxYLjQo4VfeeUXo5Xq+Fv&#10;d/4/TdQ+W9tp1bhWSbZzqXW/1359ggjUhnf41d4aDeMp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KbvNzCAAAA2wAAAA8AAAAAAAAAAAAAAAAAlwIAAGRycy9kb3du&#10;cmV2LnhtbFBLBQYAAAAABAAEAPUAAACGAwAAAAA=&#10;" filled="f" stroked="f">
                      <v:textbox>
                        <w:txbxContent>
                          <w:p w14:paraId="0988A04A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1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cs="Times New Roman"/>
                                <w:iCs/>
                                <w:sz w:val="18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  <v:shape id="任意多边形 275" o:spid="_x0000_s1039" style="position:absolute;left:3051;top:12587;width:374;height:595;flip:x;visibility:visible;mso-wrap-style:square;v-text-anchor:top" coordsize="270,36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EPaMNwgAA&#10;ANsAAAAPAAAAZHJzL2Rvd25yZXYueG1sRI9Bi8IwFITvwv6H8Ba8aWoFla5RlsVlBU9qkT0+mmdb&#10;bF5KEm3990YQPA4z8w2zXPemETdyvrasYDJOQBAXVtdcKsiPv6MFCB+QNTaWScGdPKxXH4MlZtp2&#10;vKfbIZQiQthnqKAKoc2k9EVFBv3YtsTRO1tnMETpSqkddhFuGpkmyUwarDkuVNjST0XF5XA1Cv67&#10;fE6pmxz3u7+8pmman7qwUWr42X9/gQjUh3f41d5qBekcnl/iD5CrB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Q9ow3CAAAA2wAAAA8AAAAAAAAAAAAAAAAAlwIAAGRycy9kb3du&#10;cmV2LnhtbFBLBQYAAAAABAAEAPUAAACGAwAAAAA=&#10;" path="m0,0c29,6,59,13,82,24,105,35,118,52,136,69,154,86,174,109,188,129,202,149,209,169,218,189,227,209,234,229,240,249,246,269,251,289,256,309,261,329,265,349,270,369e" filled="f" strokeweight=".5pt">
                      <v:path arrowok="t" textboxrect="0,0,270,369"/>
                    </v:shape>
                    <v:shapetype id="_x0000_t32" coordsize="21600,21600" o:spt="32" o:oned="t" path="m0,0l21600,21600e" filled="f">
                      <v:path arrowok="t" fillok="f" o:connecttype="none"/>
                      <o:lock v:ext="edit" shapetype="t"/>
                    </v:shapetype>
                    <v:shape id="自选图形 276" o:spid="_x0000_s1040" type="#_x0000_t32" style="position:absolute;left:2020;top:12587;width:1485;height:18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tFXwsMAAADbAAAADwAAAGRycy9kb3ducmV2LnhtbERPS0vDQBC+F/wPywheSruxB5W02yJC&#10;sYKCfdEeh+yYxGZn090xTf+9exA8fnzv2aJ3jeooxNqzgftxBoq48Lbm0sBuuxw9gYqCbLHxTAau&#10;FGExvxnMMLf+wmvqNlKqFMIxRwOVSJtrHYuKHMaxb4kT9+WDQ0kwlNoGvKRw1+hJlj1ohzWnhgpb&#10;eqmoOG1+nIHT4e378zWGYvgoy92+O368n69izN1t/zwFJdTLv/jPvbIGJmls+pJ+gJ7/A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LRV8LDAAAA2wAAAA8AAAAAAAAAAAAA&#10;AAAAoQIAAGRycy9kb3ducmV2LnhtbFBLBQYAAAAABAAEAPkAAACRAwAAAAA=&#10;" strokeweight=".5pt">
                      <v:stroke dashstyle="dash"/>
                    </v:shape>
                    <v:shape id="自选图形 277" o:spid="_x0000_s1041" type="#_x0000_t32" style="position:absolute;left:2020;top:13699;width:1485;height:18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X7NGcMAAADbAAAADwAAAGRycy9kb3ducmV2LnhtbERPXUsCQRR9D/oPww18CZ3NIGNzFAnE&#10;ggI1pR4vO7fd1Z0768xtXf998xD0eDjf03nvGtVRiLVnA3ejDBRx4W3NpYHdx3L4CCoKssXGMxm4&#10;UIT57Ppqirn1Z95Qt5VSpRCOORqoRNpc61hU5DCOfEucuG8fHEqCodQ24DmFu0aPs+xBO6w5NVTY&#10;0nNFxXH74wwcP18P61UMxe1Elrt99/X+drqIMYObfvEESqiXf/Gf+8UauE/r05f0A/TsF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l+zRnDAAAA2wAAAA8AAAAAAAAAAAAA&#10;AAAAoQIAAGRycy9kb3ducmV2LnhtbFBLBQYAAAAABAAEAPkAAACRAwAAAAA=&#10;" strokeweight=".5pt">
                      <v:stroke dashstyle="dash"/>
                    </v:shape>
                    <v:shape id="文本框 278" o:spid="_x0000_s1042" type="#_x0000_t202" style="position:absolute;left:1700;top:12392;width:617;height:4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7uN0xQAA&#10;ANsAAAAPAAAAZHJzL2Rvd25yZXYueG1sRI9Ba8JAFITvgv9heUJvuonFItFVQkBaih60Xrw9s88k&#10;mH2bZrdJ2l/fFQo9DjPzDbPeDqYWHbWusqwgnkUgiHOrKy4UnD920yUI55E11pZJwTc52G7GozUm&#10;2vZ8pO7kCxEg7BJUUHrfJFK6vCSDbmYb4uDdbGvQB9kWUrfYB7ip5TyKXqTBisNCiQ1lJeX305dR&#10;8J7tDni8zs3yp85e97e0+TxfFko9TYZ0BcLT4P/Df+03reA5hseX8APk5h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Du43TFAAAA2wAAAA8AAAAAAAAAAAAAAAAAlwIAAGRycy9k&#10;b3ducmV2LnhtbFBLBQYAAAAABAAEAPUAAACJAwAAAAA=&#10;" filled="f" stroked="f" strokeweight=".5pt">
                      <v:textbox>
                        <w:txbxContent>
                          <w:p w14:paraId="34B921C0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文本框 279" o:spid="_x0000_s1043" type="#_x0000_t202" style="position:absolute;left:2886;top:13067;width:556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q7J1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cgF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iKuydcQAAADbAAAADwAAAAAAAAAAAAAAAACXAgAAZHJzL2Rv&#10;d25yZXYueG1sUEsFBgAAAAAEAAQA9QAAAIgDAAAAAA==&#10;" filled="f" stroked="f">
                      <v:textbox>
                        <w:txbxContent>
                          <w:p w14:paraId="57BF6819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280" o:spid="_x0000_s1044" type="#_x0000_t202" style="position:absolute;left:3238;top:13078;width:556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5xfu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cgl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5+cX7sQAAADbAAAADwAAAAAAAAAAAAAAAACXAgAAZHJzL2Rv&#10;d25yZXYueG1sUEsFBgAAAAAEAAQA9QAAAIgDAAAAAA==&#10;" filled="f" stroked="f">
                      <v:textbox>
                        <w:txbxContent>
                          <w:p w14:paraId="337C138C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自选图形 282" o:spid="_x0000_s1045" type="#_x0000_t32" style="position:absolute;left:2705;top:13162;width:1;height:55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WwuxcYAAADbAAAADwAAAGRycy9kb3ducmV2LnhtbESP3WrCQBSE7wt9h+UIvdONP0hJ3QQp&#10;TVGk0mqht4fsMQlmz4bsNok+vVsQejnMzDfMKh1MLTpqXWVZwXQSgSDOra64UPB9zMbPIJxH1lhb&#10;JgUXcpAmjw8rjLXt+Yu6gy9EgLCLUUHpfRNL6fKSDLqJbYiDd7KtQR9kW0jdYh/gppazKFpKgxWH&#10;hRIbei0pPx9+jYJsm3128/7dvh0/lruf3bXez7qpUk+jYf0CwtPg/8P39kYrmC/g70v4ATK5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CFsLsXGAAAA2wAAAA8AAAAAAAAA&#10;AAAAAAAAoQIAAGRycy9kb3ducmV2LnhtbFBLBQYAAAAABAAEAPkAAACUAwAAAAA=&#10;" strokeweight=".5pt">
                      <v:stroke dashstyle="dash"/>
                    </v:shape>
                    <v:shape id="文本框 283" o:spid="_x0000_s1046" type="#_x0000_t202" style="position:absolute;left:2411;top:13065;width:556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QioBwwAA&#10;ANsAAAAPAAAAZHJzL2Rvd25yZXYueG1sRI9Ba8JAFITvgv9heUJvumutRVNXkUqhJ8VUBW+P7DMJ&#10;zb4N2a1J/70rCB6HmfmGWaw6W4krNb50rGE8UiCIM2dKzjUcfr6GMxA+IBusHJOGf/KwWvZ7C0yM&#10;a3lP1zTkIkLYJ6ihCKFOpPRZQRb9yNXE0bu4xmKIssmlabCNcFvJV6XepcWS40KBNX0WlP2mf1bD&#10;cXs5n97ULt/Yad26Tkm2c6n1y6Bbf4AI1IVn+NH+NhomU7h/iT9ALm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HQioBwwAAANsAAAAPAAAAAAAAAAAAAAAAAJcCAABkcnMvZG93&#10;bnJldi54bWxQSwUGAAAAAAQABAD1AAAAhwMAAAAA&#10;" filled="f" stroked="f">
                      <v:textbox>
                        <w:txbxContent>
                          <w:p w14:paraId="2C0E79B9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本框 284" o:spid="_x0000_s1047" type="#_x0000_t202" style="position:absolute;left:2407;top:13608;width:63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kLR2wwAA&#10;ANsAAAAPAAAAZHJzL2Rvd25yZXYueG1sRI9Ba8JAFITvgv9heUJvumutoqmrSKXQk9JUBW+P7DMJ&#10;zb4N2a1J/70rCB6HmfmGWa47W4krNb50rGE8UiCIM2dKzjUcfj6HcxA+IBusHJOGf/KwXvV7S0yM&#10;a/mbrmnIRYSwT1BDEUKdSOmzgiz6kauJo3dxjcUQZZNL02Ab4baSr0rNpMWS40KBNX0UlP2mf1bD&#10;cXc5n97UPt/aad26Tkm2C6n1y6DbvIMI1IVn+NH+MhomM7h/iT9Arm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3kLR2wwAAANsAAAAPAAAAAAAAAAAAAAAAAJcCAABkcnMvZG93&#10;bnJldi54bWxQSwUGAAAAAAQABAD1AAAAhwMAAAAA&#10;" filled="f" stroked="f">
                      <v:textbox>
                        <w:txbxContent>
                          <w:p w14:paraId="09D7A27D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oval id="椭圆 285" o:spid="_x0000_s1048" style="position:absolute;left:2674;top:13677;width:45;height:4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yDYBwgAA&#10;ANsAAAAPAAAAZHJzL2Rvd25yZXYueG1sRI9Ba8JAFITvBf/D8gQvRTdaqhJdRQKK16Yeenxmn0kw&#10;+zbsrib5926h0OMwM98w231vGvEk52vLCuazBARxYXXNpYLL93G6BuEDssbGMikYyMN+N3rbYqpt&#10;x1/0zEMpIoR9igqqENpUSl9UZNDPbEscvZt1BkOUrpTaYRfhppGLJFlKgzXHhQpbyioq7vnDKHDv&#10;7ZAN5+w4v/Ip/+zW+md50UpNxv1hAyJQH/7Df+2zVvCxgt8v8QfI3Qs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BbINgHCAAAA2wAAAA8AAAAAAAAAAAAAAAAAlwIAAGRycy9kb3du&#10;cmV2LnhtbFBLBQYAAAAABAAEAPUAAACGAwAAAAA=&#10;" fillcolor="black"/>
                  </v:group>
                  <v:group id="组合 292" o:spid="_x0000_s1049" style="position:absolute;left:2731527;top:-4985;width:1552575;height:1520825" coordorigin="6607,13111" coordsize="2445,239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WP6SfMIAAADbAAAADwAA&#10;AAAAAAAAAAAAAACpAgAAZHJzL2Rvd25yZXYueG1sUEsFBgAAAAAEAAQA+gAAAJgDAAAAAA==&#10;">
                    <v:shape id="文本框 252" o:spid="_x0000_s1050" type="#_x0000_t202" style="position:absolute;left:6684;top:14155;width:60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DyAEwgAA&#10;ANsAAAAPAAAAZHJzL2Rvd25yZXYueG1sRI9Pi8IwFMTvgt8hPMHbmqiraDWKKAt7WvEveHs0z7bY&#10;vJQma7vffrOw4HGYmd8wy3VrS/Gk2heONQwHCgRx6kzBmYbz6eNtBsIHZIOlY9LwQx7Wq25niYlx&#10;DR/oeQyZiBD2CWrIQ6gSKX2ak0U/cBVx9O6uthiirDNpamwi3JZypNRUWiw4LuRY0Tan9HH8thou&#10;X/fb9V3ts52dVI1rlWQ7l1r3e+1mASJQG17h//an0TCew9+X+APk6h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YPIATCAAAA2wAAAA8AAAAAAAAAAAAAAAAAlwIAAGRycy9kb3du&#10;cmV2LnhtbFBLBQYAAAAABAAEAPUAAACGAwAAAAA=&#10;" filled="f" stroked="f">
                      <v:textbox>
                        <w:txbxContent>
                          <w:p w14:paraId="68A85739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243" o:spid="_x0000_s1051" type="#_x0000_t202" style="position:absolute;left:7375;top:15050;width:754;height:45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M/rkvgAA&#10;ANsAAAAPAAAAZHJzL2Rvd25yZXYueG1sRE/LisIwFN0L/kO4gjtNHFS0GkVGhFk5+AR3l+baFpub&#10;0kTb+fvJQnB5OO/lurWleFHtC8caRkMFgjh1puBMw/m0G8xA+IBssHRMGv7Iw3rV7SwxMa7hA72O&#10;IRMxhH2CGvIQqkRKn+Zk0Q9dRRy5u6sthgjrTJoamxhuS/ml1FRaLDg25FjRd07p4/i0Gi77++06&#10;Vr/Z1k6qxrVKsp1Lrfu9drMAEagNH/Hb/WM0jOP6+CX+ALn6B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TzP65L4AAADbAAAADwAAAAAAAAAAAAAAAACXAgAAZHJzL2Rvd25yZXYu&#10;eG1sUEsFBgAAAAAEAAQA9QAAAIIDAAAAAA==&#10;" filled="f" stroked="f">
                      <v:textbox>
                        <w:txbxContent>
                          <w:p w14:paraId="00E938B4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文本框 244" o:spid="_x0000_s1052" type="#_x0000_t202" style="position:absolute;left:6607;top:14563;width:617;height:4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6JAJxQAA&#10;ANsAAAAPAAAAZHJzL2Rvd25yZXYueG1sRI9Ba8JAFITvgv9heUJvuonUItFVQkBaih60Xrw9s88k&#10;mH2bZrdJ2l/fFQo9DjPzDbPeDqYWHbWusqwgnkUgiHOrKy4UnD920yUI55E11pZJwTc52G7GozUm&#10;2vZ8pO7kCxEg7BJUUHrfJFK6vCSDbmYb4uDdbGvQB9kWUrfYB7ip5TyKXqTBisNCiQ1lJeX305dR&#10;8J7tDni8zs3yp85e97e0+TxfFko9TYZ0BcLT4P/Df+03reA5hseX8APk5h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jokAnFAAAA2wAAAA8AAAAAAAAAAAAAAAAAlwIAAGRycy9k&#10;b3ducmV2LnhtbFBLBQYAAAAABAAEAPUAAACJAwAAAAA=&#10;" filled="f" stroked="f" strokeweight=".5pt">
                      <v:textbox>
                        <w:txbxContent>
                          <w:p w14:paraId="065E6F50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-5</w:t>
                            </w:r>
                          </w:p>
                        </w:txbxContent>
                      </v:textbox>
                    </v:shape>
                    <v:shape id="文本框 245" o:spid="_x0000_s1053" type="#_x0000_t202" style="position:absolute;left:6986;top:14120;width:556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rcEIwgAA&#10;ANs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kZD+PsSf4Cc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CtwQjCAAAA2wAAAA8AAAAAAAAAAAAAAAAAlwIAAGRycy9kb3du&#10;cmV2LnhtbFBLBQYAAAAABAAEAPUAAACGAwAAAAA=&#10;" filled="f" stroked="f">
                      <v:textbox>
                        <w:txbxContent>
                          <w:p w14:paraId="26616618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任意多边形 246" o:spid="_x0000_s1054" style="position:absolute;left:7323;top:13698;width:674;height:548;flip:y;visibility:visible;mso-wrap-style:square;v-text-anchor:top" coordsize="487,34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y3z5wgAA&#10;ANsAAAAPAAAAZHJzL2Rvd25yZXYueG1sRI9BawIxFITvgv8hPMGbZrVFymp2KVKplF60Ba/P5LlZ&#10;unnZbqLu/vumUOhxmJlvmE3Zu0bcqAu1ZwWLeQaCWHtTc6Xg82M3ewIRIrLBxjMpGChAWYxHG8yN&#10;v/OBbsdYiQThkKMCG2ObSxm0JYdh7lvi5F185zAm2VXSdHhPcNfIZZatpMOa04LFlraW9Nfx6hS8&#10;48v5TZ8oC+iur15/22GQVqnppH9eg4jUx//wX3tvFDw+wO+X9ANk8Q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fLfPnCAAAA2wAAAA8AAAAAAAAAAAAAAAAAlwIAAGRycy9kb3du&#10;cmV2LnhtbFBLBQYAAAAABAAEAPUAAACGAwAAAAA=&#10;" path="m0,0c12,30,39,126,66,178,93,230,127,292,165,315,203,338,251,340,292,315,333,290,379,218,412,165,445,112,472,34,487,0e" filled="f" strokeweight=".5pt">
                      <v:path arrowok="t" textboxrect="0,0,487,340"/>
                    </v:shape>
                    <v:shape id="任意多边形 247" o:spid="_x0000_s1055" style="position:absolute;left:6955;top:14230;width:374;height:595;flip:y;visibility:visible;mso-wrap-style:square;v-text-anchor:top" coordsize="270,36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pMNjawwAA&#10;ANsAAAAPAAAAZHJzL2Rvd25yZXYueG1sRI9Ba8JAFITvQv/D8gredGMqWlJXKcWi4MkYSo+P7GsS&#10;mn0bdlcT/70rCB6HmfmGWW0G04oLOd9YVjCbJiCIS6sbrhQUp+/JOwgfkDW2lknBlTxs1i+jFWba&#10;9nykSx4qESHsM1RQh9BlUvqyJoN+ajvi6P1ZZzBE6SqpHfYRblqZJslCGmw4LtTY0VdN5X9+Ngp+&#10;+2JJqZudjodd0dBbWvz0YavU+HX4/AARaAjP8KO91wrmc7h/iT9Arm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pMNjawwAAANsAAAAPAAAAAAAAAAAAAAAAAJcCAABkcnMvZG93&#10;bnJldi54bWxQSwUGAAAAAAQABAD1AAAAhwMAAAAA&#10;" path="m0,0c29,6,59,13,82,24,105,35,118,52,136,69,154,86,174,109,188,129,202,149,209,169,218,189,227,209,234,229,240,249,246,269,251,289,256,309,261,329,265,349,270,369e" filled="f" strokeweight=".5pt">
                      <v:path arrowok="t" textboxrect="0,0,270,369"/>
                    </v:shape>
                    <v:line id="直线 248" o:spid="_x0000_s1056" style="position:absolute;flip:y;visibility:visible;mso-wrap-style:square" from="6751,14215" to="8796,1426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CtiG8QAAADbAAAADwAAAGRycy9kb3ducmV2LnhtbESPQWvCQBSE7wX/w/KE3ppNS1slukop&#10;LaTHGBG9PbLPJDT7Nu5uNfn3rlDwOMzMN8xyPZhOnMn51rKC5yQFQVxZ3XKtYFt+P81B+ICssbNM&#10;CkbysF5NHpaYaXvhgs6bUIsIYZ+hgiaEPpPSVw0Z9IntiaN3tM5giNLVUju8RLjp5EuavkuDLceF&#10;Bnv6bKj63fwZBfvTHg/H0+4nlHqcfRV5PnZ1rtTjdPhYgAg0hHv4v51rBa9vcPsSf4BcXQ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cK2IbxAAAANsAAAAPAAAAAAAAAAAA&#10;AAAAAKECAABkcnMvZG93bnJldi54bWxQSwUGAAAAAAQABAD5AAAAkgMAAAAA&#10;">
                      <v:stroke endarrow="block" endarrowwidth="narrow"/>
                    </v:line>
                    <v:line id="直线 249" o:spid="_x0000_s1057" style="position:absolute;rotation:90;flip:y;visibility:visible;mso-wrap-style:square" from="6032,14203" to="7892,1420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75AysMAAADbAAAADwAAAGRycy9kb3ducmV2LnhtbESPS6vCMBSE9xf8D+EIbkRTH4hUo4ig&#10;uLrgA8TdsTm2xeakNNHW++uNINzlMDPfMPNlYwrxpMrllhUM+hEI4sTqnFMFp+OmNwXhPLLGwjIp&#10;eJGD5aL1M8dY25r39Dz4VAQIuxgVZN6XsZQuycig69uSOHg3Wxn0QVap1BXWAW4KOYyiiTSYc1jI&#10;sKR1Rsn98DAKVtPR3ncvf4WmdFtf7pvztf49K9VpN6sZCE+N/w9/2zutYDyBz5fwA+TiD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u+QMrDAAAA2wAAAA8AAAAAAAAAAAAA&#10;AAAAoQIAAGRycy9kb3ducmV2LnhtbFBLBQYAAAAABAAEAPkAAACRAwAAAAA=&#10;">
                      <v:stroke endarrow="block" endarrowwidth="narrow"/>
                    </v:line>
                    <v:shape id="文本框 250" o:spid="_x0000_s1058" type="#_x0000_t202" style="position:absolute;left:8324;top:14098;width:728;height:5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2mKQxAAA&#10;ANs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Nh+Qx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NpikMQAAADbAAAADwAAAAAAAAAAAAAAAACXAgAAZHJzL2Rv&#10;d25yZXYueG1sUEsFBgAAAAAEAAQA9QAAAIgDAAAAAA==&#10;" filled="f" stroked="f">
                      <v:textbox>
                        <w:txbxContent>
                          <w:p w14:paraId="0539465A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18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Cs/>
                                <w:sz w:val="18"/>
                              </w:rPr>
                              <w:t>/cm</w:t>
                            </w:r>
                          </w:p>
                        </w:txbxContent>
                      </v:textbox>
                    </v:shape>
                    <v:shape id="文本框 251" o:spid="_x0000_s1059" type="#_x0000_t202" style="position:absolute;left:6897;top:13111;width:743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RfbivgAA&#10;ANsAAAAPAAAAZHJzL2Rvd25yZXYueG1sRE/LisIwFN0L/kO4gjtNHFS0GkVGhFk5+AR3l+baFpub&#10;0kTb+fvJQnB5OO/lurWleFHtC8caRkMFgjh1puBMw/m0G8xA+IBssHRMGv7Iw3rV7SwxMa7hA72O&#10;IRMxhH2CGvIQqkRKn+Zk0Q9dRRy5u6sthgjrTJoamxhuS/ml1FRaLDg25FjRd07p4/i0Gi77++06&#10;Vr/Z1k6qxrVKsp1Lrfu9drMAEagNH/Hb/WM0jOPY+CX+ALn6B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sUX24r4AAADbAAAADwAAAAAAAAAAAAAAAACXAgAAZHJzL2Rvd25yZXYu&#10;eG1sUEsFBgAAAAAEAAQA9QAAAIIDAAAAAA==&#10;" filled="f" stroked="f">
                      <v:textbox>
                        <w:txbxContent>
                          <w:p w14:paraId="70EA3758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1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cs="Times New Roman"/>
                                <w:iCs/>
                                <w:sz w:val="18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  <v:shape id="任意多边形 253" o:spid="_x0000_s1060" style="position:absolute;left:7986;top:14212;width:374;height:595;flip:x y;visibility:visible;mso-wrap-style:square;v-text-anchor:top" coordsize="270,36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DxLPxQAA&#10;ANsAAAAPAAAAZHJzL2Rvd25yZXYueG1sRI/Na8JAFMTvgv/D8gQvpW7qR2hTN1JEaW9i7KHHR/Y1&#10;H82+DdlVE//6bqHgcZiZ3zDrTW8acaHOVZYVPM0iEMS51RUXCj5P+8dnEM4ja2wsk4KBHGzS8WiN&#10;ibZXPtIl84UIEHYJKii9bxMpXV6SQTezLXHwvm1n0AfZFVJ3eA1w08h5FMXSYMVhocSWtiXlP9nZ&#10;KIjPh5t52Fn8GpaL7fCu6xVmtVLTSf/2CsJT7+/h//aHVrB8gb8v4QfI9B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IPEs/FAAAA2wAAAA8AAAAAAAAAAAAAAAAAlwIAAGRycy9k&#10;b3ducmV2LnhtbFBLBQYAAAAABAAEAPUAAACJAwAAAAA=&#10;" path="m0,0c29,6,59,13,82,24,105,35,118,52,136,69,154,86,174,109,188,129,202,149,209,169,218,189,227,209,234,229,240,249,246,269,251,289,256,309,261,329,265,349,270,369e" filled="f" strokeweight=".5pt">
                      <v:path arrowok="t" textboxrect="0,0,270,369"/>
                    </v:shape>
                    <v:shape id="自选图形 254" o:spid="_x0000_s1061" type="#_x0000_t32" style="position:absolute;left:6955;top:13684;width:1485;height:18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KEoucMAAADbAAAADwAAAGRycy9kb3ducmV2LnhtbERPXUsCQRR9D/oPww18CZ1NKGNzFAnE&#10;ggI1pR4vO7fd1Z0768xtXf998xD0eDjf03nvGtVRiLVnA3ejDBRx4W3NpYHdx3L4CCoKssXGMxm4&#10;UIT57Ppqirn1Z95Qt5VSpRCOORqoRNpc61hU5DCOfEucuG8fHEqCodQ24DmFu0aPs+xBO6w5NVTY&#10;0nNFxXH74wwcP18P61UMxe1Elrt99/X+drqIMYObfvEESqiXf/Gf+8UauE/r05f0A/TsF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ShKLnDAAAA2wAAAA8AAAAAAAAAAAAA&#10;AAAAoQIAAGRycy9kb3ducmV2LnhtbFBLBQYAAAAABAAEAPkAAACRAwAAAAA=&#10;" strokeweight=".5pt">
                      <v:stroke dashstyle="dash"/>
                    </v:shape>
                    <v:shape id="自选图形 255" o:spid="_x0000_s1062" type="#_x0000_t32" style="position:absolute;left:6955;top:14796;width:1485;height:18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+2NIsYAAADbAAAADwAAAGRycy9kb3ducmV2LnhtbESPUUvDQBCE3wX/w7GCL2IvFaoSey0i&#10;lFZoodaKPi65NYnN7aV32zT9915B8HGYmW+Y8bR3jeooxNqzgeEgA0VceFtzaWD7Prt9BBUF2WLj&#10;mQycKMJ0cnkxxtz6I79Rt5FSJQjHHA1UIm2udSwqchgHviVO3rcPDiXJUGob8JjgrtF3WXavHdac&#10;Fips6aWiYrc5OAO7z9ef9TyG4uZBZtuP7mu13J/EmOur/vkJlFAv/+G/9sIaGA3h/CX9AD35B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HvtjSLGAAAA2wAAAA8AAAAAAAAA&#10;AAAAAAAAoQIAAGRycy9kb3ducmV2LnhtbFBLBQYAAAAABAAEAPkAAACUAwAAAAA=&#10;" strokeweight=".5pt">
                      <v:stroke dashstyle="dash"/>
                    </v:shape>
                    <v:shape id="文本框 256" o:spid="_x0000_s1063" type="#_x0000_t202" style="position:absolute;left:6643;top:13485;width:617;height:4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45ijxQAA&#10;ANsAAAAPAAAAZHJzL2Rvd25yZXYueG1sRI9Ba8JAFITvQv/D8grezMaAImlWkYC0SHvQeuntNftM&#10;gtm3aXabpP31riB4HGbmGybbjKYRPXWutqxgHsUgiAuray4VnD53sxUI55E1NpZJwR852KyfJhmm&#10;2g58oP7oSxEg7FJUUHnfplK6oiKDLrItcfDOtjPog+xKqTscAtw0MonjpTRYc1iosKW8ouJy/DUK&#10;9vnuAw/fiVn9N/nr+3nb/py+FkpNn8ftCwhPo3+E7+03rWCRwO1L+AFyfQ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3jmKPFAAAA2wAAAA8AAAAAAAAAAAAAAAAAlwIAAGRycy9k&#10;b3ducmV2LnhtbFBLBQYAAAAABAAEAPUAAACJAwAAAAA=&#10;" filled="f" stroked="f" strokeweight=".5pt">
                      <v:textbox>
                        <w:txbxContent>
                          <w:p w14:paraId="6FDA8965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文本框 257" o:spid="_x0000_s1064" type="#_x0000_t202" style="position:absolute;left:7755;top:14130;width:556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OPJOwwAA&#10;ANsAAAAPAAAAZHJzL2Rvd25yZXYueG1sRI9Ba8JAFITvgv9heUJvumutRVNXkUqhJ8VUBW+P7DMJ&#10;zb4N2a1J/70rCB6HmfmGWaw6W4krNb50rGE8UiCIM2dKzjUcfr6GMxA+IBusHJOGf/KwWvZ7C0yM&#10;a3lP1zTkIkLYJ6ihCKFOpPRZQRb9yNXE0bu4xmKIssmlabCNcFvJV6XepcWS40KBNX0WlP2mf1bD&#10;cXs5n97ULt/Yad26Tkm2c6n1y6Bbf4AI1IVn+NH+NhqmE7h/iT9ALm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6OPJOwwAAANsAAAAPAAAAAAAAAAAAAAAAAJcCAABkcnMvZG93&#10;bnJldi54bWxQSwUGAAAAAAQABAD1AAAAhwMAAAAA&#10;" filled="f" stroked="f">
                      <v:textbox>
                        <w:txbxContent>
                          <w:p w14:paraId="028CE999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258" o:spid="_x0000_s1065" type="#_x0000_t202" style="position:absolute;left:8129;top:14115;width:556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0Wo6wwAA&#10;ANsAAAAPAAAAZHJzL2Rvd25yZXYueG1sRI9Ba8JAFITvgv9heYI3s2sxUtOsUloKnlq0rdDbI/tM&#10;gtm3IbtN0n/fFQSPw8x8w+S70Taip87XjjUsEwWCuHCm5lLD1+fb4hGED8gGG8ek4Y887LbTSY6Z&#10;cQMfqD+GUkQI+ww1VCG0mZS+qMiiT1xLHL2z6yyGKLtSmg6HCLeNfFBqLS3WHBcqbOmlouJy/LUa&#10;vt/PP6eV+ihfbdoOblSS7UZqPZ+Nz08gAo3hHr6190ZDuoLrl/gD5PY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10Wo6wwAAANsAAAAPAAAAAAAAAAAAAAAAAJcCAABkcnMvZG93&#10;bnJldi54bWxQSwUGAAAAAAQABAD1AAAAhwMAAAAA&#10;" filled="f" stroked="f">
                      <v:textbox>
                        <w:txbxContent>
                          <w:p w14:paraId="231B01C5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自选图形 260" o:spid="_x0000_s1066" type="#_x0000_t32" style="position:absolute;left:7640;top:13720;width:1;height:55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/9u/sUAAADbAAAADwAAAGRycy9kb3ducmV2LnhtbESPQWvCQBSE74X+h+UJvelGi1JSV5Fi&#10;RBGl1UKvj+wzCWbfhuyaRH+9Kwg9DjPzDTOdd6YUDdWusKxgOIhAEKdWF5wp+D0m/Q8QziNrLC2T&#10;gis5mM9eX6YYa9vyDzUHn4kAYRejgtz7KpbSpTkZdANbEQfvZGuDPsg6k7rGNsBNKUdRNJEGCw4L&#10;OVb0lVN6PlyMgmSTfDfv7couj7vJ9m97K/ejZqjUW69bfILw1Pn/8LO91grGY3h8CT9Azu4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k/9u/sUAAADbAAAADwAAAAAAAAAA&#10;AAAAAAChAgAAZHJzL2Rvd25yZXYueG1sUEsFBgAAAAAEAAQA+QAAAJMDAAAAAA==&#10;" strokeweight=".5pt">
                      <v:stroke dashstyle="dash"/>
                    </v:shape>
                    <v:shape id="文本框 261" o:spid="_x0000_s1067" type="#_x0000_t202" style="position:absolute;left:7400;top:14134;width:556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T1HWwgAA&#10;ANsAAAAPAAAAZHJzL2Rvd25yZXYueG1sRI9Pi8IwFMTvgt8hPGFvmiiraDWKKMKeXNZ/4O3RPNti&#10;81KaaLvf3iwseBxm5jfMYtXaUjyp9oVjDcOBAkGcOlNwpuF03PWnIHxANlg6Jg2/5GG17HYWmBjX&#10;8A89DyETEcI+QQ15CFUipU9zsugHriKO3s3VFkOUdSZNjU2E21KOlJpIiwXHhRwr2uSU3g8Pq+G8&#10;v10vn+o729px1bhWSbYzqfVHr13PQQRqwzv83/4yGsYT+PsSf4Bcv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pPUdbCAAAA2wAAAA8AAAAAAAAAAAAAAAAAlwIAAGRycy9kb3du&#10;cmV2LnhtbFBLBQYAAAAABAAEAPUAAACGAwAAAAA=&#10;" filled="f" stroked="f">
                      <v:textbox>
                        <w:txbxContent>
                          <w:p w14:paraId="7DF6E837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本框 262" o:spid="_x0000_s1068" type="#_x0000_t202" style="position:absolute;left:7389;top:13353;width:63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aVo75wwAA&#10;ANwAAAAPAAAAZHJzL2Rvd25yZXYueG1sRI9BawIxFITvgv8hPMGbJlotdjWKWAo9KbW14O2xee4u&#10;bl6WTXTXf28EweMwM98wi1VrS3Gl2heONYyGCgRx6kzBmYa/36/BDIQPyAZLx6ThRh5Wy25ngYlx&#10;Df/QdR8yESHsE9SQh1AlUvo0J4t+6Cri6J1cbTFEWWfS1NhEuC3lWKl3abHguJBjRZuc0vP+YjUc&#10;tqfj/0Ttsk87rRrXKsn2Q2rd77XrOYhAbXiFn+1vo+FtPIXHmXgE5PIO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aVo75wwAAANwAAAAPAAAAAAAAAAAAAAAAAJcCAABkcnMvZG93&#10;bnJldi54bWxQSwUGAAAAAAQABAD1AAAAhwMAAAAA&#10;" filled="f" stroked="f">
                      <v:textbox>
                        <w:txbxContent>
                          <w:p w14:paraId="601556FA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oval id="椭圆 263" o:spid="_x0000_s1069" style="position:absolute;left:7620;top:13674;width:45;height:4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2QVkfxAAA&#10;ANwAAAAPAAAAZHJzL2Rvd25yZXYueG1sRI9Ba8JAFITvBf/D8gq9FN1oqYboKhKweG3MweMz+0xC&#10;s2/D7tYk/75bKPQ4zMw3zO4wmk48yPnWsoLlIgFBXFndcq2gvJzmKQgfkDV2lknBRB4O+9nTDjNt&#10;B/6kRxFqESHsM1TQhNBnUvqqIYN+YXvi6N2tMxiidLXUDocIN51cJclaGmw5LjTYU95Q9VV8GwXu&#10;tZ/y6Zyfljf+KN6HVF/XpVbq5Xk8bkEEGsN/+K991greVhv4PROPgNz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kFZH8QAAADcAAAADwAAAAAAAAAAAAAAAACXAgAAZHJzL2Rv&#10;d25yZXYueG1sUEsFBgAAAAAEAAQA9QAAAIgDAAAAAA==&#10;" fillcolor="black"/>
                  </v:group>
                  <v:group id="组合 315" o:spid="_x0000_s1070" style="position:absolute;left:1346308;top:20185;width:1536700;height:1483360" coordorigin="3876,13003" coordsize="2420,2336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HpaQ9TGAAAA3AAA&#10;AA8AAAAAAAAAAAAAAAAAqQIAAGRycy9kb3ducmV2LnhtbFBLBQYAAAAABAAEAPoAAACcAwAAAAA=&#10;">
                    <v:shape id="文本框 188" o:spid="_x0000_s1071" type="#_x0000_t202" style="position:absolute;left:3948;top:14044;width:60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UVIawAAA&#10;ANwAAAAPAAAAZHJzL2Rvd25yZXYueG1sRE/LisIwFN0L8w/hDsxOE2dUtGOUQRFcKT5hdpfm2hab&#10;m9JEW//eLASXh/OezltbijvVvnCsod9TIIhTZwrONBwPq+4YhA/IBkvHpOFBHuazj84UE+Ma3tF9&#10;HzIRQ9gnqCEPoUqk9GlOFn3PVcSRu7jaYoiwzqSpsYnhtpTfSo2kxYJjQ44VLXJKr/ub1XDaXP7P&#10;A7XNlnZYNa5Vku1Eav312f79ggjUhrf45V4bDT/DuDaeiUdAzp4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sUVIawAAAANwAAAAPAAAAAAAAAAAAAAAAAJcCAABkcnMvZG93bnJl&#10;di54bWxQSwUGAAAAAAQABAD1AAAAhAMAAAAA&#10;" filled="f" stroked="f">
                      <v:textbox>
                        <w:txbxContent>
                          <w:p w14:paraId="51158959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198" o:spid="_x0000_s1072" type="#_x0000_t202" style="position:absolute;left:4689;top:14883;width:754;height:45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HfeBxAAA&#10;ANwAAAAPAAAAZHJzL2Rvd25yZXYueG1sRI9Ba8JAFITvgv9heYI33dWqaOoqYin0VDGthd4e2WcS&#10;mn0bsquJ/74rCB6HmfmGWW87W4krNb50rGEyViCIM2dKzjV8f72PliB8QDZYOSYNN/Kw3fR7a0yM&#10;a/lI1zTkIkLYJ6ihCKFOpPRZQRb92NXE0Tu7xmKIssmlabCNcFvJqVILabHkuFBgTfuCsr/0YjWc&#10;Ps+/PzN1yN/svG5dpyTbldR6OOh2ryACdeEZfrQ/jIaX+QruZ+IRkJt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x33gcQAAADcAAAADwAAAAAAAAAAAAAAAACXAgAAZHJzL2Rv&#10;d25yZXYueG1sUEsFBgAAAAAEAAQA9QAAAIgDAAAAAA==&#10;" filled="f" stroked="f">
                      <v:textbox>
                        <w:txbxContent>
                          <w:p w14:paraId="1F53F8AF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180" o:spid="_x0000_s1073" type="#_x0000_t202" style="position:absolute;left:3876;top:14456;width:617;height:4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j4FCxAAA&#10;ANwAAAAPAAAAZHJzL2Rvd25yZXYueG1sRE/JasMwEL0X8g9iAr01clIaghPZGENoKe0hyyW3iTVe&#10;iDVyLdV2+/XVoZDj4+27dDKtGKh3jWUFy0UEgriwuuFKwfm0f9qAcB5ZY2uZFPyQgzSZPeww1nbk&#10;Aw1HX4kQwi5GBbX3XSylK2oy6Ba2Iw5caXuDPsC+krrHMYSbVq6iaC0NNhwaauwor6m4Hb+Ngvd8&#10;/4mH68psftv89aPMuq/z5UWpx/mUbUF4mvxd/O9+0wqe12F+OBOOgEz+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GY+BQsQAAADcAAAADwAAAAAAAAAAAAAAAACXAgAAZHJzL2Rv&#10;d25yZXYueG1sUEsFBgAAAAAEAAQA9QAAAIgDAAAAAA==&#10;" filled="f" stroked="f" strokeweight=".5pt">
                      <v:textbox>
                        <w:txbxContent>
                          <w:p w14:paraId="5EB9F1A4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-5</w:t>
                            </w:r>
                          </w:p>
                        </w:txbxContent>
                      </v:textbox>
                    </v:shape>
                    <v:shape id="文本框 181" o:spid="_x0000_s1074" type="#_x0000_t202" style="position:absolute;left:4373;top:14039;width:556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BzE6xAAA&#10;ANwAAAAPAAAAZHJzL2Rvd25yZXYueG1sRI9Ba8JAFITvgv9heYI33dVasTEbEUuhJ0ttLXh7ZJ9J&#10;MPs2ZFcT/71bKPQ4zMw3TLrpbS1u1PrKsYbZVIEgzp2puNDw/fU2WYHwAdlg7Zg03MnDJhsOUkyM&#10;6/iTbodQiAhhn6CGMoQmkdLnJVn0U9cQR+/sWoshyraQpsUuwm0t50otpcWK40KJDe1Kyi+Hq9Vw&#10;3J9PPwv1Ubza56ZzvZJsX6TW41G/XYMI1If/8F/73Wh4Ws7g90w8AjJ7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8wcxOsQAAADcAAAADwAAAAAAAAAAAAAAAACXAgAAZHJzL2Rv&#10;d25yZXYueG1sUEsFBgAAAAAEAAQA9QAAAIgDAAAAAA==&#10;" filled="f" stroked="f">
                      <v:textbox>
                        <w:txbxContent>
                          <w:p w14:paraId="00D6729C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任意多边形 182" o:spid="_x0000_s1075" style="position:absolute;left:4600;top:14142;width:674;height:548;visibility:visible;mso-wrap-style:square;v-text-anchor:top" coordsize="487,34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23gtxgAA&#10;ANwAAAAPAAAAZHJzL2Rvd25yZXYueG1sRI9Ba8JAFITvhf6H5RV6qxsjBo1ugggtUmig6kFvj+wz&#10;iWbfptlV03/fLRR6HGbmG2aZD6YVN+pdY1nBeBSBIC6tbrhSsN+9vsxAOI+ssbVMCr7JQZ49Piwx&#10;1fbOn3Tb+koECLsUFdTed6mUrqzJoBvZjjh4J9sb9EH2ldQ93gPctDKOokQabDgs1NjRuqbysr0a&#10;BfZKh2I6OeH041xUx7fNu4znX0o9Pw2rBQhPg/8P/7U3WsEkieH3TDgCMvsB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D23gtxgAAANwAAAAPAAAAAAAAAAAAAAAAAJcCAABkcnMv&#10;ZG93bnJldi54bWxQSwUGAAAAAAQABAD1AAAAigMAAAAA&#10;" path="m0,0c12,30,39,126,66,178,93,230,127,292,165,315,203,338,251,340,292,315,333,290,379,218,412,165,445,112,472,34,487,0e" filled="f" strokeweight=".5pt">
                      <v:path arrowok="t" textboxrect="0,0,487,340"/>
                    </v:shape>
                    <v:shape id="任意多边形 183" o:spid="_x0000_s1076" style="position:absolute;left:4243;top:13585;width:374;height:595;visibility:visible;mso-wrap-style:square;v-text-anchor:top" coordsize="270,36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O88ugxAAA&#10;ANwAAAAPAAAAZHJzL2Rvd25yZXYueG1sRI/disIwFITvF3yHcATv1lQFWapRtCCIwoI/4O2hObbF&#10;5KQ2qVaffrOwsJfDzHzDzJedNeJBja8cKxgNExDEudMVFwrOp83nFwgfkDUax6TgRR6Wi97HHFPt&#10;nnygxzEUIkLYp6igDKFOpfR5SRb90NXE0bu6xmKIsimkbvAZ4dbIcZJMpcWK40KJNWUl5bdjaxWs&#10;2yw77PPLdvXa7Nqbe5vve2aUGvS71QxEoC78h//aW61gMp3A75l4BOTi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vPLoMQAAADcAAAADwAAAAAAAAAAAAAAAACXAgAAZHJzL2Rv&#10;d25yZXYueG1sUEsFBgAAAAAEAAQA9QAAAIgDAAAAAA==&#10;" path="m0,0c29,6,59,13,82,24,105,35,118,52,136,69,154,86,174,109,188,129,202,149,209,169,218,189,227,209,234,229,240,249,246,269,251,289,256,309,261,329,265,349,270,369e" filled="f" strokeweight=".5pt">
                      <v:path arrowok="t" textboxrect="0,0,270,369"/>
                    </v:shape>
                    <v:line id="直线 184" o:spid="_x0000_s1077" style="position:absolute;flip:y;visibility:visible;mso-wrap-style:square" from="4035,14128" to="5947,1415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hr8O8MAAADcAAAADwAAAGRycy9kb3ducmV2LnhtbESPT4vCMBTE74LfITzBm6b+QZeuUUQU&#10;6lFdxL09mmdbtnmpTdT22xtB2OMwM79hFqvGlOJBtSssKxgNIxDEqdUFZwp+TrvBFwjnkTWWlklB&#10;Sw5Wy25ngbG2Tz7Q4+gzESDsYlSQe1/FUro0J4NuaCvi4F1tbdAHWWdS1/gMcFPKcRTNpMGCw0KO&#10;FW1ySv+Od6Pgcrvg7/V23vuTbufbQ5K0ZZYo1e81628Qnhr/H/60E61gMpvC+0w4AnL5A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Ya/DvDAAAA3AAAAA8AAAAAAAAAAAAA&#10;AAAAoQIAAGRycy9kb3ducmV2LnhtbFBLBQYAAAAABAAEAPkAAACRAwAAAAA=&#10;">
                      <v:stroke endarrow="block" endarrowwidth="narrow"/>
                    </v:line>
                    <v:line id="直线 185" o:spid="_x0000_s1078" style="position:absolute;rotation:90;flip:y;visibility:visible;mso-wrap-style:square" from="3320,14086" to="5180,1408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eyUzsQAAADcAAAADwAAAGRycy9kb3ducmV2LnhtbESPzarCMBSE94LvEI7g5qLpVa5INYoI&#10;iivBHxB3x+bYFpuT0uTa6tMbQXA5zMw3zHTemELcqXK5ZQW//QgEcWJ1zqmC42HVG4NwHlljYZkU&#10;PMjBfNZuTTHWtuYd3fc+FQHCLkYFmfdlLKVLMjLo+rYkDt7VVgZ9kFUqdYV1gJtCDqJoJA3mHBYy&#10;LGmZUXLb/xsFi/Fw53/Oz0JTuq7Pt9XpUm9PSnU7zWICwlPjv+FPe6MVDEd/8D4TjoCcvQ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57JTOxAAAANwAAAAPAAAAAAAAAAAA&#10;AAAAAKECAABkcnMvZG93bnJldi54bWxQSwUGAAAAAAQABAD5AAAAkgMAAAAA&#10;">
                      <v:stroke endarrow="block" endarrowwidth="narrow"/>
                    </v:line>
                    <v:shape id="文本框 186" o:spid="_x0000_s1079" type="#_x0000_t202" style="position:absolute;left:5644;top:14036;width:652;height:5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87qlOxAAA&#10;ANwAAAAPAAAAZHJzL2Rvd25yZXYueG1sRI9Ba8JAFITvhf6H5RW81d1WG2rqJpSK4MmiVsHbI/tM&#10;QrNvQ3Y18d+7hYLHYWa+Yeb5YBtxoc7XjjW8jBUI4sKZmksNP7vl8zsIH5ANNo5Jw5U85NnjwxxT&#10;43re0GUbShEh7FPUUIXQplL6oiKLfuxa4uidXGcxRNmV0nTYR7ht5KtSibRYc1yosKWviorf7dlq&#10;2K9Px8NUfZcL+9b2blCS7UxqPXoaPj9ABBrCPfzfXhkNkySBvzPxCMjsB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O6pTsQAAADcAAAADwAAAAAAAAAAAAAAAACXAgAAZHJzL2Rv&#10;d25yZXYueG1sUEsFBgAAAAAEAAQA9QAAAIgDAAAAAA==&#10;" filled="f" stroked="f">
                      <v:textbox>
                        <w:txbxContent>
                          <w:p w14:paraId="59E61287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18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Cs/>
                                <w:sz w:val="18"/>
                              </w:rPr>
                              <w:t>/cm</w:t>
                            </w:r>
                          </w:p>
                        </w:txbxContent>
                      </v:textbox>
                    </v:shape>
                    <v:shape id="文本框 187" o:spid="_x0000_s1080" type="#_x0000_t202" style="position:absolute;left:4151;top:13003;width:743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ogzVxAAA&#10;ANwAAAAPAAAAZHJzL2Rvd25yZXYueG1sRI9Ja8MwFITvhfwH8Qq5NVKXLHWthNJSyCklK+T2sJ4X&#10;Yj0ZS4ndfx8FAj0OM/MNky56W4sLtb5yrOF5pEAQZ85UXGjYbX+eZiB8QDZYOyYNf+RhMR88pJgY&#10;1/GaLptQiAhhn6CGMoQmkdJnJVn0I9cQRy93rcUQZVtI02IX4baWL0pNpMWK40KJDX2VlJ02Z6th&#10;v8qPhzf1W3zbcdO5Xkm271Lr4WP/+QEiUB/+w/f20mh4nUzhdiYeATm/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6IM1cQAAADcAAAADwAAAAAAAAAAAAAAAACXAgAAZHJzL2Rv&#10;d25yZXYueG1sUEsFBgAAAAAEAAQA9QAAAIgDAAAAAA==&#10;" filled="f" stroked="f">
                      <v:textbox>
                        <w:txbxContent>
                          <w:p w14:paraId="42BC405D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1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cs="Times New Roman"/>
                                <w:iCs/>
                                <w:sz w:val="18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  <v:shape id="任意多边形 189" o:spid="_x0000_s1081" style="position:absolute;left:5274;top:13567;width:374;height:595;flip:x;visibility:visible;mso-wrap-style:square;v-text-anchor:top" coordsize="270,36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6MnYuwQAA&#10;ANwAAAAPAAAAZHJzL2Rvd25yZXYueG1sRE/Pa8IwFL4P/B/CE3ZbUyu4URtFZOJgp9YyPD6aZ1ts&#10;XkqS2e6/Xw6DHT++38V+NoN4kPO9ZQWrJAVB3Fjdc6ugvpxe3kD4gKxxsEwKfsjDfrd4KjDXduKS&#10;HlVoRQxhn6OCLoQxl9I3HRn0iR2JI3ezzmCI0LVSO5xiuBlklqYbabDn2NDhSMeOmnv1bRRcp/qV&#10;Mre6lJ/nuqd1Vn9N4V2p5+V82IIINId/8Z/7QytYb+LaeCYeAbn7B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ujJ2LsEAAADcAAAADwAAAAAAAAAAAAAAAACXAgAAZHJzL2Rvd25y&#10;ZXYueG1sUEsFBgAAAAAEAAQA9QAAAIUDAAAAAA==&#10;" path="m0,0c29,6,59,13,82,24,105,35,118,52,136,69,154,86,174,109,188,129,202,149,209,169,218,189,227,209,234,229,240,249,246,269,251,289,256,309,261,329,265,349,270,369e" filled="f" strokeweight=".5pt">
                      <v:path arrowok="t" textboxrect="0,0,270,369"/>
                    </v:shape>
                    <v:shape id="自选图形 190" o:spid="_x0000_s1082" type="#_x0000_t32" style="position:absolute;left:4243;top:13567;width:1485;height:18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crWXccAAADcAAAADwAAAGRycy9kb3ducmV2LnhtbESPUUvDQBCE3wX/w7GCL2IvWqia9lpE&#10;KCpU0NrSPi65NYnN7cW7NU3/fa8g+DjMzDfMZNa7RnUUYu3ZwM0gA0VceFtzaWD1Ob++BxUF2WLj&#10;mQwcKMJsen42wdz6PX9Qt5RSJQjHHA1UIm2udSwqchgHviVO3pcPDiXJUGobcJ/grtG3WTbSDmtO&#10;CxW29FRRsVv+OgO7zev3+3MMxdWdzFfrbvu2+DmIMZcX/eMYlFAv/+G/9os1MBw9wOlMOgJ6egQ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VytZdxwAAANwAAAAPAAAAAAAA&#10;AAAAAAAAAKECAABkcnMvZG93bnJldi54bWxQSwUGAAAAAAQABAD5AAAAlQMAAAAA&#10;" strokeweight=".5pt">
                      <v:stroke dashstyle="dash"/>
                    </v:shape>
                    <v:shape id="自选图形 191" o:spid="_x0000_s1083" type="#_x0000_t32" style="position:absolute;left:4243;top:14679;width:1485;height:18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SnpHcQAAADcAAAADwAAAGRycy9kb3ducmV2LnhtbERPXUsCQRR9D/oPww16CZ2tIGV1lAik&#10;BIUyRR8vO7fdzZ0728x1Xf998xD0eDjf03nvGtVRiLVnA/fDDBRx4W3NpYHt52IwBhUF2WLjmQxc&#10;KMJ8dn01xdz6M39Qt5FSpRCOORqoRNpc61hU5DAOfUucuC8fHEqCodQ24DmFu0Y/ZNmTdlhzaqiw&#10;pZeKiuPm5Awc98vv99cYiruRLLa77rBe/VzEmNub/nkCSqiXf/Gf+80aeByl+elMOgJ69gs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BKekdxAAAANwAAAAPAAAAAAAAAAAA&#10;AAAAAKECAABkcnMvZG93bnJldi54bWxQSwUGAAAAAAQABAD5AAAAkgMAAAAA&#10;" strokeweight=".5pt">
                      <v:stroke dashstyle="dash"/>
                    </v:shape>
                    <v:shape id="文本框 192" o:spid="_x0000_s1084" type="#_x0000_t202" style="position:absolute;left:3937;top:13363;width:617;height:4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GrIExgAA&#10;ANwAAAAPAAAAZHJzL2Rvd25yZXYueG1sRI9Pi8IwFMTvC36H8ARva6qLq1SjSEFWxD345+Lt2Tzb&#10;YvNSm6jVT79ZEDwOM/MbZjJrTCluVLvCsoJeNwJBnFpdcKZgv1t8jkA4j6yxtEwKHuRgNm19TDDW&#10;9s4bum19JgKEXYwKcu+rWEqX5mTQdW1FHLyTrQ36IOtM6hrvAW5K2Y+ib2mw4LCQY0VJTul5ezUK&#10;VsniFzfHvhk9y+RnfZpXl/1hoFSn3czHIDw1/h1+tZdawdewB/9nwhGQ0z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zGrIExgAAANwAAAAPAAAAAAAAAAAAAAAAAJcCAABkcnMv&#10;ZG93bnJldi54bWxQSwUGAAAAAAQABAD1AAAAigMAAAAA&#10;" filled="f" stroked="f" strokeweight=".5pt">
                      <v:textbox>
                        <w:txbxContent>
                          <w:p w14:paraId="0C9949C3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文本框 193" o:spid="_x0000_s1085" type="#_x0000_t202" style="position:absolute;left:5109;top:14054;width:556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DDmQxAAA&#10;ANwAAAAPAAAAZHJzL2Rvd25yZXYueG1sRI9La8MwEITvgfwHsYXeEqlpXnWthNIS6KmleUFui7V+&#10;EGtlLDV2/30VCOQ4zMw3TLrubS0u1PrKsYansQJBnDlTcaFhv9uMliB8QDZYOyYNf+RhvRoOUkyM&#10;6/iHLttQiAhhn6CGMoQmkdJnJVn0Y9cQRy93rcUQZVtI02IX4baWE6Xm0mLFcaHEht5Lys7bX6vh&#10;8JWfjlP1XXzYWdO5Xkm2L1Lrx4f+7RVEoD7cw7f2p9HwvJjA9Uw8AnL1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gw5kMQAAADcAAAADwAAAAAAAAAAAAAAAACXAgAAZHJzL2Rv&#10;d25yZXYueG1sUEsFBgAAAAAEAAQA9QAAAIgDAAAAAA==&#10;" filled="f" stroked="f">
                      <v:textbox>
                        <w:txbxContent>
                          <w:p w14:paraId="36FFF498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194" o:spid="_x0000_s1086" type="#_x0000_t202" style="position:absolute;left:5461;top:14052;width:556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QJwLxAAA&#10;ANwAAAAPAAAAZHJzL2Rvd25yZXYueG1sRI9PawIxFMTvgt8hvEJvmlRbtVujSKXgyVL/gbfH5rm7&#10;uHlZNtFdv70pCB6HmfkNM523thRXqn3hWMNbX4EgTp0pONOw2/70JiB8QDZYOiYNN/Iwn3U7U0yM&#10;a/iPrpuQiQhhn6CGPIQqkdKnOVn0fVcRR+/kaoshyjqTpsYmwm0pB0qNpMWC40KOFX3nlJ43F6th&#10;vz4dD+/qN1vaj6pxrZJsP6XWry/t4gtEoDY8w4/2ymgYjofwfyYeATm7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6UCcC8QAAADcAAAADwAAAAAAAAAAAAAAAACXAgAAZHJzL2Rv&#10;d25yZXYueG1sUEsFBgAAAAAEAAQA9QAAAIgDAAAAAA==&#10;" filled="f" stroked="f">
                      <v:textbox>
                        <w:txbxContent>
                          <w:p w14:paraId="6F46CD0E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文本框 197" o:spid="_x0000_s1087" type="#_x0000_t202" style="position:absolute;left:4740;top:14044;width:556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qQR/xAAA&#10;ANwAAAAPAAAAZHJzL2Rvd25yZXYueG1sRI9PawIxFMTvgt8hvII3TdpatVujlIrQk+Jf8PbYPHcX&#10;Ny/LJrrbb28KgsdhZn7DTOetLcWNal841vA6UCCIU2cKzjTsd8v+BIQPyAZLx6ThjzzMZ93OFBPj&#10;Gt7QbRsyESHsE9SQh1AlUvo0J4t+4Cri6J1dbTFEWWfS1NhEuC3lm1IjabHguJBjRT85pZft1Wo4&#10;rM6n41Cts4X9qBrXKsn2U2rde2m/v0AEasMz/Gj/Gg3v4yH8n4lHQM7u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qkEf8QAAADcAAAADwAAAAAAAAAAAAAAAACXAgAAZHJzL2Rv&#10;d25yZXYueG1sUEsFBgAAAAAEAAQA9QAAAIgDAAAAAA==&#10;" filled="f" stroked="f">
                      <v:textbox>
                        <w:txbxContent>
                          <w:p w14:paraId="423A49A6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本框 217" o:spid="_x0000_s1088" type="#_x0000_t202" style="position:absolute;left:4479;top:13806;width:63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5aHkxAAA&#10;ANwAAAAPAAAAZHJzL2Rvd25yZXYueG1sRI9Ja8MwFITvhfwH8Qq5JVKXLHWthNJSyCml2SC3h/W8&#10;EOvJWErs/vsoEOhxmJlvmHTZ21pcqPWVYw1PYwWCOHOm4kLDbvs9moPwAdlg7Zg0/JGH5WLwkGJi&#10;XMe/dNmEQkQI+wQ1lCE0iZQ+K8miH7uGOHq5ay2GKNtCmha7CLe1fFZqKi1WHBdKbOizpOy0OVsN&#10;+3V+PLyqn+LLTprO9UqyfZNaDx/7j3cQgfrwH763V0bDy2wCtzPxCMjFF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CeWh5MQAAADcAAAADwAAAAAAAAAAAAAAAACXAgAAZHJzL2Rv&#10;d25yZXYueG1sUEsFBgAAAAAEAAQA9QAAAIgDAAAAAA==&#10;" filled="f" stroked="f">
                      <v:textbox>
                        <w:txbxContent>
                          <w:p w14:paraId="11B78CD9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oval id="椭圆 218" o:spid="_x0000_s1089" style="position:absolute;left:4589;top:14140;width:45;height:4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vtOZxAAA&#10;ANwAAAAPAAAAZHJzL2Rvd25yZXYueG1sRI9Ba8JAFITvQv/D8gq9SN1YMZXUVSSgeDX10ONr9jUJ&#10;zb4Nu6tJ/r0rCB6HmfmGWW8H04orOd9YVjCfJSCIS6sbrhScv/fvKxA+IGtsLZOCkTxsNy+TNWba&#10;9nyiaxEqESHsM1RQh9BlUvqyJoN+Zjvi6P1ZZzBE6SqpHfYRblr5kSSpNNhwXKixo7ym8r+4GAVu&#10;2o35eMz3818+FMt+pX/Ss1bq7XXYfYEINIRn+NE+agWLzxTuZ+IRkJsb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r7TmcQAAADcAAAADwAAAAAAAAAAAAAAAACXAgAAZHJzL2Rv&#10;d25yZXYueG1sUEsFBgAAAAAEAAQA9QAAAIgDAAAAAA==&#10;" fillcolor="black"/>
                  </v:group>
                  <v:group id="组合 316" o:spid="_x0000_s1090" style="position:absolute;left:4143983;top:-19050;width:1581785;height:1524000" coordorigin="8348,13093" coordsize="2491,24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DHvH7TGAAAA3AAA&#10;AA8AAAAAAAAAAAAAAAAAqQIAAGRycy9kb3ducmV2LnhtbFBLBQYAAAAABAAEAPoAAACcAwAAAAA=&#10;">
                    <v:shape id="文本框 303" o:spid="_x0000_s1091" type="#_x0000_t202" style="position:absolute;left:8423;top:14128;width:60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5A56wQAA&#10;ANwAAAAPAAAAZHJzL2Rvd25yZXYueG1sRE/LisIwFN0P+A/hCu40cXR8VKMMDgOuZhhf4O7SXNti&#10;c1OaaOvfm4Uwy8N5L9etLcWdal841jAcKBDEqTMFZxoO++/+DIQPyAZLx6ThQR7Wq87bEhPjGv6j&#10;+y5kIoawT1BDHkKVSOnTnCz6gauII3dxtcUQYZ1JU2MTw20p35WaSIsFx4YcK9rklF53N6vh+HM5&#10;n8bqN/uyH1XjWiXZzqXWvW77uQARqA3/4pd7azSMpnFtPBOPgFw9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5+QOesEAAADcAAAADwAAAAAAAAAAAAAAAACXAgAAZHJzL2Rvd25y&#10;ZXYueG1sUEsFBgAAAAAEAAQA9QAAAIUDAAAAAA==&#10;" filled="f" stroked="f">
                      <v:textbox>
                        <w:txbxContent>
                          <w:p w14:paraId="10350D8A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294" o:spid="_x0000_s1092" type="#_x0000_t202" style="position:absolute;left:9093;top:15037;width:754;height:45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qKvhxQAA&#10;ANwAAAAPAAAAZHJzL2Rvd25yZXYueG1sRI9Ba8JAFITvgv9heUJvulurVtNspLQIPbVUq+DtkX0m&#10;wezbkN2a9N93BcHjMDPfMOm6t7W4UOsrxxoeJwoEce5MxYWGn91mvAThA7LB2jFp+CMP62w4SDEx&#10;ruNvumxDISKEfYIayhCaREqfl2TRT1xDHL2Tay2GKNtCmha7CLe1nCq1kBYrjgslNvRWUn7e/loN&#10;+8/T8TBTX8W7nTed65Vku5JaP4z61xcQgfpwD9/aH0bD0/MKrmfiEZDZP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ioq+HFAAAA3AAAAA8AAAAAAAAAAAAAAAAAlwIAAGRycy9k&#10;b3ducmV2LnhtbFBLBQYAAAAABAAEAPUAAACJAwAAAAA=&#10;" filled="f" stroked="f">
                      <v:textbox>
                        <w:txbxContent>
                          <w:p w14:paraId="01A88753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文本框 295" o:spid="_x0000_s1093" type="#_x0000_t202" style="position:absolute;left:8348;top:14521;width:617;height:4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pg2e4xAAA&#10;ANwAAAAPAAAAZHJzL2Rvd25yZXYueG1sRE9Na8JAEL0X/A/LCL01GxVLiFlFAlIp7UHrxduYHZNg&#10;djZmt0nqr+8eCj0+3ne2GU0jeupcbVnBLIpBEBdW11wqOH3tXhIQziNrbCyTgh9ysFlPnjJMtR34&#10;QP3RlyKEsEtRQeV9m0rpiooMusi2xIG72s6gD7Arpe5wCOGmkfM4fpUGaw4NFbaUV1Tcjt9GwXu+&#10;+8TDZW6SR5O/fVy37f10Xir1PB23KxCeRv8v/nPvtYJFEuaHM+EIyPU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YNnuMQAAADcAAAADwAAAAAAAAAAAAAAAACXAgAAZHJzL2Rv&#10;d25yZXYueG1sUEsFBgAAAAAEAAQA9QAAAIgDAAAAAA==&#10;" filled="f" stroked="f" strokeweight=".5pt">
                      <v:textbox>
                        <w:txbxContent>
                          <w:p w14:paraId="1D596BFD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-5</w:t>
                            </w:r>
                          </w:p>
                        </w:txbxContent>
                      </v:textbox>
                    </v:shape>
                    <v:shape id="文本框 296" o:spid="_x0000_s1094" type="#_x0000_t202" style="position:absolute;left:8737;top:14105;width:556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C9fAxQAA&#10;ANwAAAAPAAAAZHJzL2Rvd25yZXYueG1sRI9La8MwEITvhfwHsYHcEilJWxLHSggthZ5a6jwgt8Va&#10;P4i1MpYau/++KgR6HGbmGybdDbYRN+p87VjDfKZAEOfO1FxqOB7episQPiAbbByThh/ysNuOHlJM&#10;jOv5i25ZKEWEsE9QQxVCm0jp84os+plriaNXuM5iiLIrpemwj3DbyIVSz9JizXGhwpZeKsqv2bfV&#10;cPooLudH9Vm+2qe2d4OSbNdS68l42G9ABBrCf/jefjcalqs5/J2JR0Buf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ML18DFAAAA3AAAAA8AAAAAAAAAAAAAAAAAlwIAAGRycy9k&#10;b3ducmV2LnhtbFBLBQYAAAAABAAEAPUAAACJAwAAAAA=&#10;" filled="f" stroked="f">
                      <v:textbox>
                        <w:txbxContent>
                          <w:p w14:paraId="643FF0CA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任意多边形 297" o:spid="_x0000_s1095" style="position:absolute;left:9081;top:13647;width:674;height:548;flip:y;visibility:visible;mso-wrap-style:square;v-text-anchor:top" coordsize="487,34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OP3pwgAA&#10;ANwAAAAPAAAAZHJzL2Rvd25yZXYueG1sRI9BawIxFITvBf9DeIK3mlWhyGoUEYsivVQFr8/kuVnc&#10;vGw3UXf/vSkUehxm5htmvmxdJR7UhNKzgtEwA0GsvSm5UHA6fr5PQYSIbLDyTAo6CrBc9N7mmBv/&#10;5G96HGIhEoRDjgpsjHUuZdCWHIahr4mTd/WNw5hkU0jT4DPBXSXHWfYhHZacFizWtLakb4e7U/CF&#10;m8tenykL6O5br39s10mr1KDfrmYgIrXxP/zX3hkFk+kYfs+kIyAXL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c4/enCAAAA3AAAAA8AAAAAAAAAAAAAAAAAlwIAAGRycy9kb3du&#10;cmV2LnhtbFBLBQYAAAAABAAEAPUAAACGAwAAAAA=&#10;" path="m0,0c12,30,39,126,66,178,93,230,127,292,165,315,203,338,251,340,292,315,333,290,379,218,412,165,445,112,472,34,487,0e" filled="f" strokeweight=".5pt">
                      <v:path arrowok="t" textboxrect="0,0,487,340"/>
                    </v:shape>
                    <v:shape id="任意多边形 298" o:spid="_x0000_s1096" style="position:absolute;left:8706;top:14179;width:374;height:595;flip:y;visibility:visible;mso-wrap-style:square;v-text-anchor:top" coordsize="270,36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EmgKlwwAA&#10;ANwAAAAPAAAAZHJzL2Rvd25yZXYueG1sRI9Ba8JAFITvBf/D8oTe6sYEqkRXEalY6EkN4vGRfSbB&#10;7NuwuzXpv+8KgsdhZr5hluvBtOJOzjeWFUwnCQji0uqGKwXFafcxB+EDssbWMin4Iw/r1ehtibm2&#10;PR/ofgyViBD2OSqoQ+hyKX1Zk0E/sR1x9K7WGQxRukpqh32Em1amSfIpDTYcF2rsaFtTeTv+GgWX&#10;vphR6qanw8++aChLi3MfvpR6Hw+bBYhAQ3iFn+1vrSCbZ/A4E4+AXP0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EmgKlwwAAANwAAAAPAAAAAAAAAAAAAAAAAJcCAABkcnMvZG93&#10;bnJldi54bWxQSwUGAAAAAAQABAD1AAAAhwMAAAAA&#10;" path="m0,0c29,6,59,13,82,24,105,35,118,52,136,69,154,86,174,109,188,129,202,149,209,169,218,189,227,209,234,229,240,249,246,269,251,289,256,309,261,329,265,349,270,369e" filled="f" strokeweight=".5pt">
                      <v:path arrowok="t" textboxrect="0,0,270,369"/>
                    </v:shape>
                    <v:line id="直线 299" o:spid="_x0000_s1097" style="position:absolute;visibility:visible;mso-wrap-style:square" from="8443,14212" to="10370,1421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wAIR8QAAADcAAAADwAAAGRycy9kb3ducmV2LnhtbESPX0sDMRDE3wW/Q1jBtzZnlVKuTYsI&#10;ik/SfyJ9Wy/r5fB2cyTp9frtTaHg4zAzv2EWq4Fb1VOIjRcDD+MCFEnlbSO1gf3udTQDFROKxdYL&#10;GThThNXy9maBpfUn2VC/TbXKEIklGnApdaXWsXLEGMe+I8nejw+MKctQaxvwlOHc6klRTDVjI3nB&#10;YUcvjqrf7ZENHD4o9N89uynVX8fw+ca8ribG3N8Nz3NQiYb0H762362Bx9kTXM7kI6CX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PAAhHxAAAANwAAAAPAAAAAAAAAAAA&#10;AAAAAKECAABkcnMvZG93bnJldi54bWxQSwUGAAAAAAQABAD5AAAAkgMAAAAA&#10;">
                      <v:stroke endarrow="block" endarrowwidth="narrow"/>
                    </v:line>
                    <v:line id="直线 300" o:spid="_x0000_s1098" style="position:absolute;rotation:90;flip:y;visibility:visible;mso-wrap-style:square" from="7783,14152" to="9643,1415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eByNMUAAADcAAAADwAAAGRycy9kb3ducmV2LnhtbESPT4vCMBTE7wt+h/AWvCyaqqyUahQR&#10;FE+Cf6B4ezZv22LzUppou/vpjSDscZiZ3zDzZWcq8aDGlZYVjIYRCOLM6pJzBefTZhCDcB5ZY2WZ&#10;FPySg+Wi9zHHRNuWD/Q4+lwECLsEFRTe14mULivIoBvamjh4P7Yx6INscqkbbAPcVHIcRVNpsOSw&#10;UGBN64Ky2/FuFKziycF/Xf4qTfm2vdw26bXdp0r1P7vVDISnzv+H3+2dVjCJv+F1JhwBuXgC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SeByNMUAAADcAAAADwAAAAAAAAAA&#10;AAAAAAChAgAAZHJzL2Rvd25yZXYueG1sUEsFBgAAAAAEAAQA+QAAAJMDAAAAAA==&#10;">
                      <v:stroke endarrow="block" endarrowwidth="narrow"/>
                    </v:line>
                    <v:shape id="文本框 301" o:spid="_x0000_s1099" type="#_x0000_t202" style="position:absolute;left:10111;top:14099;width:728;height:5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4k+0xAAA&#10;ANwAAAAPAAAAZHJzL2Rvd25yZXYueG1sRI9Pi8IwFMTvC36H8ARva+LqilajyIrgyWX9B94ezbMt&#10;Ni+libZ+e7OwsMdhZn7DzJetLcWDal841jDoKxDEqTMFZxqOh837BIQPyAZLx6ThSR6Wi87bHBPj&#10;Gv6hxz5kIkLYJ6ghD6FKpPRpThZ931XE0bu62mKIss6kqbGJcFvKD6XG0mLBcSHHir5ySm/7u9Vw&#10;2l0v55H6ztb2s2pcqyTbqdS6121XMxCB2vAf/mtvjYbhZAy/Z+IRkIsX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OJPtMQAAADcAAAADwAAAAAAAAAAAAAAAACXAgAAZHJzL2Rv&#10;d25yZXYueG1sUEsFBgAAAAAEAAQA9QAAAIgDAAAAAA==&#10;" filled="f" stroked="f">
                      <v:textbox>
                        <w:txbxContent>
                          <w:p w14:paraId="5E54E5FE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18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Cs/>
                                <w:sz w:val="18"/>
                              </w:rPr>
                              <w:t>/cm</w:t>
                            </w:r>
                          </w:p>
                        </w:txbxContent>
                      </v:textbox>
                    </v:shape>
                    <v:shape id="文本框 302" o:spid="_x0000_s1100" type="#_x0000_t202" style="position:absolute;left:8614;top:13093;width:743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ruovxAAA&#10;ANwAAAAPAAAAZHJzL2Rvd25yZXYueG1sRI9BawIxFITvBf9DeIK3mqhttatRRCl4UrQq9PbYPHcX&#10;Ny/LJrrrvzeFQo/DzHzDzBatLcWdal841jDoKxDEqTMFZxqO31+vExA+IBssHZOGB3lYzDsvM0yM&#10;a3hP90PIRISwT1BDHkKVSOnTnCz6vquIo3dxtcUQZZ1JU2MT4baUQ6U+pMWC40KOFa1ySq+Hm9Vw&#10;2l5+zm9ql63te9W4Vkm2n1LrXrddTkEEasN/+K+9MRpGkzH8nolHQM6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67qL8QAAADcAAAADwAAAAAAAAAAAAAAAACXAgAAZHJzL2Rv&#10;d25yZXYueG1sUEsFBgAAAAAEAAQA9QAAAIgDAAAAAA==&#10;" filled="f" stroked="f">
                      <v:textbox>
                        <w:txbxContent>
                          <w:p w14:paraId="278B909A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1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cs="Times New Roman"/>
                                <w:iCs/>
                                <w:sz w:val="18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  <v:shape id="任意多边形 304" o:spid="_x0000_s1101" style="position:absolute;left:9749;top:14161;width:374;height:595;flip:x y;visibility:visible;mso-wrap-style:square;v-text-anchor:top" coordsize="270,36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r7q3SwwAA&#10;ANwAAAAPAAAAZHJzL2Rvd25yZXYueG1sRE/LasJAFN0L/sNwhW7ETKwPQuooIi3trhhddHnJ3Cax&#10;mTshM+bRr+8sCi4P5707DKYWHbWusqxgGcUgiHOrKy4UXC9viwSE88gaa8ukYCQHh/10ssNU257P&#10;1GW+ECGEXYoKSu+bVEqXl2TQRbYhDty3bQ36ANtC6hb7EG5q+RzHW2mw4tBQYkOnkvKf7G4UbO+f&#10;v2b+avFrXK9O47u+bTC7KfU0G44vIDwN/iH+d39oBaskrA1nwhGQ+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r7q3SwwAAANwAAAAPAAAAAAAAAAAAAAAAAJcCAABkcnMvZG93&#10;bnJldi54bWxQSwUGAAAAAAQABAD1AAAAhwMAAAAA&#10;" path="m0,0c29,6,59,13,82,24,105,35,118,52,136,69,154,86,174,109,188,129,202,149,209,169,218,189,227,209,234,229,240,249,246,269,251,289,256,309,261,329,265,349,270,369e" filled="f" strokeweight=".5pt">
                      <v:path arrowok="t" textboxrect="0,0,270,369"/>
                    </v:shape>
                    <v:shape id="自选图形 305" o:spid="_x0000_s1102" type="#_x0000_t32" style="position:absolute;left:8706;top:13633;width:1485;height:18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cYwp8cAAADcAAAADwAAAGRycy9kb3ducmV2LnhtbESPUUvDQBCE3wv+h2MLfSn2YgWtsdci&#10;haKCgtaKPi65bRKb20vv1jT9954g+DjMzDfMfNm7RnUUYu3ZwMUkA0VceFtzaWD7tj6fgYqCbLHx&#10;TAZOFGG5OBvMMbf+yK/UbaRUCcIxRwOVSJtrHYuKHMaJb4mTt/PBoSQZSm0DHhPcNXqaZVfaYc1p&#10;ocKWVhUV+823M7D/ePx6uY+hGF/LevvefT4/HU5izGjY392CEurlP/zXfrAGLmc38HsmHQG9+AE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lxjCnxwAAANwAAAAPAAAAAAAA&#10;AAAAAAAAAKECAABkcnMvZG93bnJldi54bWxQSwUGAAAAAAQABAD5AAAAlQMAAAAA&#10;" strokeweight=".5pt">
                      <v:stroke dashstyle="dash"/>
                    </v:shape>
                    <v:shape id="自选图形 306" o:spid="_x0000_s1103" type="#_x0000_t32" style="position:absolute;left:8706;top:14745;width:1485;height:18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SUP58QAAADcAAAADwAAAGRycy9kb3ducmV2LnhtbERPS0vDQBC+C/6HZQQv0m60UNvYbRGh&#10;qFBB+6Aeh+yYxGZn4+40Tf+9exA8fnzv2aJ3jeooxNqzgdthBoq48Lbm0sB2sxxMQEVBtth4JgNn&#10;irCYX17MMLf+xB/UraVUKYRjjgYqkTbXOhYVOYxD3xIn7ssHh5JgKLUNeErhrtF3WTbWDmtODRW2&#10;9FRRcVgfnYHD/vX7/TmG4uZelttd9/m2+jmLMddX/eMDKKFe/sV/7hdrYDRN89OZdAT0/B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xJQ/nxAAAANwAAAAPAAAAAAAAAAAA&#10;AAAAAKECAABkcnMvZG93bnJldi54bWxQSwUGAAAAAAQABAD5AAAAkgMAAAAA&#10;" strokeweight=".5pt">
                      <v:stroke dashstyle="dash"/>
                    </v:shape>
                    <v:shape id="文本框 307" o:spid="_x0000_s1104" type="#_x0000_t202" style="position:absolute;left:8405;top:13440;width:617;height:4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FlT+xgAA&#10;ANwAAAAPAAAAZHJzL2Rvd25yZXYueG1sRI9Pi8IwFMTvC36H8ARva6qLi1ajSEFWxD345+Lt2Tzb&#10;YvNSm6jVT79ZEDwOM/MbZjJrTCluVLvCsoJeNwJBnFpdcKZgv1t8DkE4j6yxtEwKHuRgNm19TDDW&#10;9s4bum19JgKEXYwKcu+rWEqX5mTQdW1FHLyTrQ36IOtM6hrvAW5K2Y+ib2mw4LCQY0VJTul5ezUK&#10;VsniFzfHvhk+y+RnfZpXl/1hoFSn3czHIDw1/h1+tZdawdeoB/9nwhGQ0z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DFlT+xgAAANwAAAAPAAAAAAAAAAAAAAAAAJcCAABkcnMv&#10;ZG93bnJldi54bWxQSwUGAAAAAAQABAD1AAAAigMAAAAA&#10;" filled="f" stroked="f" strokeweight=".5pt">
                      <v:textbox>
                        <w:txbxContent>
                          <w:p w14:paraId="4E05CAD6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文本框 308" o:spid="_x0000_s1105" type="#_x0000_t202" style="position:absolute;left:9541;top:14113;width:556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2AN9qxAAA&#10;ANwAAAAPAAAAZHJzL2Rvd25yZXYueG1sRI9Pi8IwFMTvC36H8ARva+KfFa1GkV0ETy66q+Dt0Tzb&#10;YvNSmmjrtzfCwh6HmfkNs1i1thR3qn3hWMOgr0AQp84UnGn4/dm8T0H4gGywdEwaHuRhtey8LTAx&#10;ruE93Q8hExHCPkENeQhVIqVPc7Lo+64ijt7F1RZDlHUmTY1NhNtSDpWaSIsFx4UcK/rMKb0eblbD&#10;cXc5n8bqO/uyH1XjWiXZzqTWvW67noMI1Ib/8F97azSMZkN4nYlHQC6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gDfasQAAADcAAAADwAAAAAAAAAAAAAAAACXAgAAZHJzL2Rv&#10;d25yZXYueG1sUEsFBgAAAAAEAAQA9QAAAIgDAAAAAA==&#10;" filled="f" stroked="f">
                      <v:textbox>
                        <w:txbxContent>
                          <w:p w14:paraId="62EA6B79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309" o:spid="_x0000_s1106" type="#_x0000_t202" style="position:absolute;left:9856;top:14118;width:556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THrxxQAA&#10;ANwAAAAPAAAAZHJzL2Rvd25yZXYueG1sRI9Pa8JAFMTvBb/D8oTedNdqi6ZugrQIniz1T6G3R/aZ&#10;hGbfhuxq4rd3BaHHYWZ+wyyz3tbiQq2vHGuYjBUI4tyZigsNh/16NAfhA7LB2jFpuJKHLB08LTEx&#10;ruNvuuxCISKEfYIayhCaREqfl2TRj11DHL2Tay2GKNtCmha7CLe1fFHqTVqsOC6U2NBHSfnf7mw1&#10;HLen35+Z+io+7WvTuV5Jtgup9fOwX72DCNSH//CjvTEaposp3M/EIyDTG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lMevHFAAAA3AAAAA8AAAAAAAAAAAAAAAAAlwIAAGRycy9k&#10;b3ducmV2LnhtbFBLBQYAAAAABAAEAPUAAACJAwAAAAA=&#10;" filled="f" stroked="f">
                      <v:textbox>
                        <w:txbxContent>
                          <w:p w14:paraId="21B273A4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文本框 312" o:spid="_x0000_s1107" type="#_x0000_t202" style="position:absolute;left:9165;top:14099;width:556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peKFxAAA&#10;ANwAAAAPAAAAZHJzL2Rvd25yZXYueG1sRI9Pi8IwFMTvC36H8ARvmvhnF61GEUXwtMu6q+Dt0Tzb&#10;YvNSmmjrtzcLwh6HmfkNs1i1thR3qn3hWMNwoEAQp84UnGn4/dn1pyB8QDZYOiYND/KwWnbeFpgY&#10;1/A33Q8hExHCPkENeQhVIqVPc7LoB64ijt7F1RZDlHUmTY1NhNtSjpT6kBYLjgs5VrTJKb0eblbD&#10;8fNyPk3UV7a171XjWiXZzqTWvW67noMI1Ib/8Ku9NxrGswn8nYlHQC6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1qXihcQAAADcAAAADwAAAAAAAAAAAAAAAACXAgAAZHJzL2Rv&#10;d25yZXYueG1sUEsFBgAAAAAEAAQA9QAAAIgDAAAAAA==&#10;" filled="f" stroked="f">
                      <v:textbox>
                        <w:txbxContent>
                          <w:p w14:paraId="04C4971E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本框 313" o:spid="_x0000_s1108" type="#_x0000_t202" style="position:absolute;left:8790;top:13869;width:63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56UcexAAA&#10;ANwAAAAPAAAAZHJzL2Rvd25yZXYueG1sRI9Ba8JAFITvgv9heYI33dWqaOoqYin0VDGthd4e2WcS&#10;mn0bsquJ/74rCB6HmfmGWW87W4krNb50rGEyViCIM2dKzjV8f72PliB8QDZYOSYNN/Kw3fR7a0yM&#10;a/lI1zTkIkLYJ6ihCKFOpPRZQRb92NXE0Tu7xmKIssmlabCNcFvJqVILabHkuFBgTfuCsr/0YjWc&#10;Ps+/PzN1yN/svG5dpyTbldR6OOh2ryACdeEZfrQ/jIaX1RzuZ+IRkJt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elHHsQAAADcAAAADwAAAAAAAAAAAAAAAACXAgAAZHJzL2Rv&#10;d25yZXYueG1sUEsFBgAAAAAEAAQA9QAAAIgDAAAAAA==&#10;" filled="f" stroked="f">
                      <v:textbox>
                        <w:txbxContent>
                          <w:p w14:paraId="0AE6532B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oval id="椭圆 314" o:spid="_x0000_s1109" style="position:absolute;left:9058;top:14199;width:45;height:4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6sjVjxAAA&#10;ANwAAAAPAAAAZHJzL2Rvd25yZXYueG1sRI9Ba8JAFITvQv/D8gq9SN1YMdjUVSSgeDX10ONr9jUJ&#10;zb4Nu6tJ/r0rCB6HmfmGWW8H04orOd9YVjCfJSCIS6sbrhScv/fvKxA+IGtsLZOCkTxsNy+TNWba&#10;9nyiaxEqESHsM1RQh9BlUvqyJoN+Zjvi6P1ZZzBE6SqpHfYRblr5kSSpNNhwXKixo7ym8r+4GAVu&#10;2o35eMz3818+FMt+pX/Ss1bq7XXYfYEINIRn+NE+agWLzxTuZ+IRkJsb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rI1Y8QAAADcAAAADwAAAAAAAAAAAAAAAACXAgAAZHJzL2Rv&#10;d25yZXYueG1sUEsFBgAAAAAEAAQA9QAAAIgDAAAAAA==&#10;" fillcolor="black"/>
                  </v:group>
                </v:group>
                <v:shape id="自选图形 260" o:spid="_x0000_s1110" type="#_x0000_t32" style="position:absolute;left:1813155;top:747486;width:635;height:35179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C8j/ccAAADcAAAADwAAAGRycy9kb3ducmV2LnhtbESPQWvCQBSE70L/w/IKvTUbFdRGVyml&#10;KRVRrBZ6fWSfSWj2bchuk+ivd4WCx2FmvmEWq95UoqXGlZYVDKMYBHFmdcm5gu9j+jwD4Tyyxsoy&#10;KTiTg9XyYbDARNuOv6g9+FwECLsEFRTe14mULivIoItsTRy8k20M+iCbXOoGuwA3lRzF8UQaLDks&#10;FFjTW0HZ7+HPKEjX6b4ddx/2/bidbH42l2o3aodKPT32r3MQnnp/D/+3P7WC8csUbmfCEZDLK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BwLyP9xwAAANwAAAAPAAAAAAAA&#10;AAAAAAAAAKECAABkcnMvZG93bnJldi54bWxQSwUGAAAAAAQABAD5AAAAlQMAAAAA&#10;" strokeweight=".5pt">
                  <v:stroke dashstyle="dash"/>
                </v:shape>
                <v:shape id="自选图形 260" o:spid="_x0000_s1111" type="#_x0000_t32" style="position:absolute;left:4615543;top:693057;width:635;height:35179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bC3j8MAAADcAAAADwAAAGRycy9kb3ducmV2LnhtbERPy2rCQBTdF/yH4Qrd1YkKotFRREyx&#10;iKU+wO0lc02CmTshMyapX+8sCl0eznux6kwpGqpdYVnBcBCBIE6tLjhTcDknH1MQziNrLC2Tgl9y&#10;sFr23hYYa9vykZqTz0QIYRejgtz7KpbSpTkZdANbEQfuZmuDPsA6k7rGNoSbUo6iaCINFhwacqxo&#10;k1N6Pz2MguQr+WnG7afdng+T/XX/LL9HzVCp9363noPw1Pl/8Z97pxWMZ2FtOBOOgFy+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Gwt4/DAAAA3AAAAA8AAAAAAAAAAAAA&#10;AAAAoQIAAGRycy9kb3ducmV2LnhtbFBLBQYAAAAABAAEAPkAAACRAwAAAAA=&#10;" strokeweight=".5pt">
                  <v:stroke dashstyle="dash"/>
                </v:shape>
                <w10:wrap type="topAndBottom" anchorx="margin"/>
              </v:group>
            </w:pict>
          </mc:Fallback>
        </mc:AlternateContent>
      </w:r>
      <w:r w:rsidRPr="003F02F8">
        <w:rPr>
          <w:rFonts w:ascii="Calibri" w:hAnsi="Calibri" w:cs="Calibri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32480" behindDoc="0" locked="0" layoutInCell="1" allowOverlap="1" wp14:anchorId="7FD7FF32" wp14:editId="1C661036">
                <wp:simplePos x="0" y="0"/>
                <wp:positionH relativeFrom="margin">
                  <wp:align>center</wp:align>
                </wp:positionH>
                <wp:positionV relativeFrom="paragraph">
                  <wp:posOffset>715645</wp:posOffset>
                </wp:positionV>
                <wp:extent cx="3614420" cy="1504950"/>
                <wp:effectExtent l="0" t="0" r="0" b="0"/>
                <wp:wrapTopAndBottom/>
                <wp:docPr id="431260" name="组合 3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14420" cy="1504950"/>
                          <a:chOff x="1637" y="2481"/>
                          <a:chExt cx="5692" cy="2370"/>
                        </a:xfrm>
                      </wpg:grpSpPr>
                      <wpg:grpSp>
                        <wpg:cNvPr id="431261" name="组合 289"/>
                        <wpg:cNvGrpSpPr/>
                        <wpg:grpSpPr>
                          <a:xfrm>
                            <a:off x="1637" y="2481"/>
                            <a:ext cx="2680" cy="2370"/>
                            <a:chOff x="1637" y="9782"/>
                            <a:chExt cx="2680" cy="2370"/>
                          </a:xfrm>
                        </wpg:grpSpPr>
                        <wpg:grpSp>
                          <wpg:cNvPr id="431262" name="组合 156"/>
                          <wpg:cNvGrpSpPr/>
                          <wpg:grpSpPr>
                            <a:xfrm>
                              <a:off x="1637" y="9782"/>
                              <a:ext cx="2680" cy="2071"/>
                              <a:chOff x="1637" y="9782"/>
                              <a:chExt cx="2680" cy="2071"/>
                            </a:xfrm>
                          </wpg:grpSpPr>
                          <wps:wsp>
                            <wps:cNvPr id="431263" name="文本框 135"/>
                            <wps:cNvSpPr txBox="1"/>
                            <wps:spPr>
                              <a:xfrm>
                                <a:off x="1637" y="11271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00E67D7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-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64" name="文本框 136"/>
                            <wps:cNvSpPr txBox="1"/>
                            <wps:spPr>
                              <a:xfrm>
                                <a:off x="2127" y="10876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0E627CC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65" name="任意多边形 137"/>
                            <wps:cNvSpPr/>
                            <wps:spPr>
                              <a:xfrm>
                                <a:off x="2696" y="10979"/>
                                <a:ext cx="743" cy="5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87" h="340">
                                    <a:moveTo>
                                      <a:pt x="0" y="0"/>
                                    </a:moveTo>
                                    <a:cubicBezTo>
                                      <a:pt x="12" y="30"/>
                                      <a:pt x="39" y="126"/>
                                      <a:pt x="66" y="178"/>
                                    </a:cubicBezTo>
                                    <a:cubicBezTo>
                                      <a:pt x="93" y="230"/>
                                      <a:pt x="127" y="292"/>
                                      <a:pt x="165" y="315"/>
                                    </a:cubicBezTo>
                                    <a:cubicBezTo>
                                      <a:pt x="203" y="338"/>
                                      <a:pt x="251" y="340"/>
                                      <a:pt x="292" y="315"/>
                                    </a:cubicBezTo>
                                    <a:cubicBezTo>
                                      <a:pt x="333" y="290"/>
                                      <a:pt x="379" y="218"/>
                                      <a:pt x="412" y="165"/>
                                    </a:cubicBezTo>
                                    <a:cubicBezTo>
                                      <a:pt x="445" y="112"/>
                                      <a:pt x="472" y="34"/>
                                      <a:pt x="487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266" name="直线 139"/>
                            <wps:cNvCnPr/>
                            <wps:spPr>
                              <a:xfrm flipV="1">
                                <a:off x="1757" y="10979"/>
                                <a:ext cx="1996" cy="4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267" name="直线 140"/>
                            <wps:cNvCnPr/>
                            <wps:spPr>
                              <a:xfrm rot="-5400000" flipV="1">
                                <a:off x="1097" y="10923"/>
                                <a:ext cx="18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268" name="文本框 141"/>
                            <wps:cNvSpPr txBox="1"/>
                            <wps:spPr>
                              <a:xfrm>
                                <a:off x="3589" y="10876"/>
                                <a:ext cx="728" cy="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F6DB299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sz w:val="18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iCs/>
                                      <w:sz w:val="18"/>
                                    </w:rPr>
                                    <w:t>/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69" name="文本框 142"/>
                            <wps:cNvSpPr txBox="1"/>
                            <wps:spPr>
                              <a:xfrm>
                                <a:off x="1963" y="9782"/>
                                <a:ext cx="743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A6409AF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sz w:val="18"/>
                                    </w:rPr>
                                    <w:t>y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Cs/>
                                      <w:sz w:val="18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70" name="文本框 143"/>
                            <wps:cNvSpPr txBox="1"/>
                            <wps:spPr>
                              <a:xfrm>
                                <a:off x="1727" y="10899"/>
                                <a:ext cx="60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E735624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71" name="自选图形 145"/>
                            <wps:cNvCnPr/>
                            <wps:spPr>
                              <a:xfrm flipV="1">
                                <a:off x="2020" y="10404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272" name="自选图形 146"/>
                            <wps:cNvCnPr/>
                            <wps:spPr>
                              <a:xfrm flipV="1">
                                <a:off x="2020" y="11516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273" name="文本框 147"/>
                            <wps:cNvSpPr txBox="1"/>
                            <wps:spPr>
                              <a:xfrm>
                                <a:off x="1726" y="10209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ACFA60E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74" name="文本框 148"/>
                            <wps:cNvSpPr txBox="1"/>
                            <wps:spPr>
                              <a:xfrm>
                                <a:off x="2849" y="10869"/>
                                <a:ext cx="63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029877E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75" name="文本框 149"/>
                            <wps:cNvSpPr txBox="1"/>
                            <wps:spPr>
                              <a:xfrm>
                                <a:off x="3296" y="10896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C79F4CD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76" name="自选图形 150"/>
                            <wps:cNvCnPr/>
                            <wps:spPr>
                              <a:xfrm>
                                <a:off x="3432" y="10388"/>
                                <a:ext cx="0" cy="613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278" name="文本框 152"/>
                            <wps:cNvSpPr txBox="1"/>
                            <wps:spPr>
                              <a:xfrm>
                                <a:off x="2476" y="10886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67F9E91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79" name="任意多边形 153"/>
                            <wps:cNvSpPr/>
                            <wps:spPr>
                              <a:xfrm flipV="1">
                                <a:off x="2021" y="10417"/>
                                <a:ext cx="674" cy="5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87" h="340">
                                    <a:moveTo>
                                      <a:pt x="0" y="0"/>
                                    </a:moveTo>
                                    <a:cubicBezTo>
                                      <a:pt x="12" y="30"/>
                                      <a:pt x="39" y="126"/>
                                      <a:pt x="66" y="178"/>
                                    </a:cubicBezTo>
                                    <a:cubicBezTo>
                                      <a:pt x="93" y="230"/>
                                      <a:pt x="127" y="292"/>
                                      <a:pt x="165" y="315"/>
                                    </a:cubicBezTo>
                                    <a:cubicBezTo>
                                      <a:pt x="203" y="338"/>
                                      <a:pt x="251" y="340"/>
                                      <a:pt x="292" y="315"/>
                                    </a:cubicBezTo>
                                    <a:cubicBezTo>
                                      <a:pt x="333" y="290"/>
                                      <a:pt x="379" y="218"/>
                                      <a:pt x="412" y="165"/>
                                    </a:cubicBezTo>
                                    <a:cubicBezTo>
                                      <a:pt x="445" y="112"/>
                                      <a:pt x="472" y="34"/>
                                      <a:pt x="487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280" name="文本框 154"/>
                            <wps:cNvSpPr txBox="1"/>
                            <wps:spPr>
                              <a:xfrm>
                                <a:off x="2531" y="10522"/>
                                <a:ext cx="63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A6DA38C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81" name="椭圆 155"/>
                            <wps:cNvSpPr/>
                            <wps:spPr>
                              <a:xfrm>
                                <a:off x="2671" y="10953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431282" name="文本框 286"/>
                          <wps:cNvSpPr txBox="1"/>
                          <wps:spPr>
                            <a:xfrm>
                              <a:off x="2552" y="11696"/>
                              <a:ext cx="989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F494AAB" w14:textId="77777777" w:rsidR="00C61891" w:rsidRDefault="00C61891" w:rsidP="00277E46"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upright="1">
                            <a:spAutoFit/>
                          </wps:bodyPr>
                        </wps:wsp>
                      </wpg:grpSp>
                      <wpg:grpSp>
                        <wpg:cNvPr id="431283" name="组合 288"/>
                        <wpg:cNvGrpSpPr/>
                        <wpg:grpSpPr>
                          <a:xfrm>
                            <a:off x="4728" y="2481"/>
                            <a:ext cx="2601" cy="2370"/>
                            <a:chOff x="4762" y="9720"/>
                            <a:chExt cx="2601" cy="2370"/>
                          </a:xfrm>
                        </wpg:grpSpPr>
                        <wps:wsp>
                          <wps:cNvPr id="431284" name="文本框 163"/>
                          <wps:cNvSpPr txBox="1"/>
                          <wps:spPr>
                            <a:xfrm>
                              <a:off x="6635" y="10824"/>
                              <a:ext cx="728" cy="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E187785" w14:textId="77777777" w:rsidR="00C61891" w:rsidRDefault="00C61891" w:rsidP="00277E46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i/>
                                    <w:iCs/>
                                    <w:sz w:val="18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 w:cs="Times New Roman" w:hint="eastAsia"/>
                                    <w:iCs/>
                                    <w:sz w:val="18"/>
                                  </w:rPr>
                                  <w:t>/s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g:grpSp>
                          <wpg:cNvPr id="431285" name="组合 178"/>
                          <wpg:cNvGrpSpPr/>
                          <wpg:grpSpPr>
                            <a:xfrm>
                              <a:off x="4762" y="9720"/>
                              <a:ext cx="2192" cy="2081"/>
                              <a:chOff x="4762" y="9720"/>
                              <a:chExt cx="2192" cy="2081"/>
                            </a:xfrm>
                          </wpg:grpSpPr>
                          <wps:wsp>
                            <wps:cNvPr id="431286" name="文本框 158"/>
                            <wps:cNvSpPr txBox="1"/>
                            <wps:spPr>
                              <a:xfrm>
                                <a:off x="4762" y="11199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8D97F76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-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87" name="文本框 159"/>
                            <wps:cNvSpPr txBox="1"/>
                            <wps:spPr>
                              <a:xfrm>
                                <a:off x="5229" y="10824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256432D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88" name="任意多边形 160"/>
                            <wps:cNvSpPr/>
                            <wps:spPr>
                              <a:xfrm>
                                <a:off x="5798" y="10927"/>
                                <a:ext cx="743" cy="5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87" h="340">
                                    <a:moveTo>
                                      <a:pt x="0" y="0"/>
                                    </a:moveTo>
                                    <a:cubicBezTo>
                                      <a:pt x="12" y="30"/>
                                      <a:pt x="39" y="126"/>
                                      <a:pt x="66" y="178"/>
                                    </a:cubicBezTo>
                                    <a:cubicBezTo>
                                      <a:pt x="93" y="230"/>
                                      <a:pt x="127" y="292"/>
                                      <a:pt x="165" y="315"/>
                                    </a:cubicBezTo>
                                    <a:cubicBezTo>
                                      <a:pt x="203" y="338"/>
                                      <a:pt x="251" y="340"/>
                                      <a:pt x="292" y="315"/>
                                    </a:cubicBezTo>
                                    <a:cubicBezTo>
                                      <a:pt x="333" y="290"/>
                                      <a:pt x="379" y="218"/>
                                      <a:pt x="412" y="165"/>
                                    </a:cubicBezTo>
                                    <a:cubicBezTo>
                                      <a:pt x="445" y="112"/>
                                      <a:pt x="472" y="34"/>
                                      <a:pt x="487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289" name="直线 161"/>
                            <wps:cNvCnPr/>
                            <wps:spPr>
                              <a:xfrm flipV="1">
                                <a:off x="4859" y="10927"/>
                                <a:ext cx="1996" cy="4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290" name="直线 162"/>
                            <wps:cNvCnPr/>
                            <wps:spPr>
                              <a:xfrm rot="-5400000" flipV="1">
                                <a:off x="4199" y="10871"/>
                                <a:ext cx="18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291" name="文本框 164"/>
                            <wps:cNvSpPr txBox="1"/>
                            <wps:spPr>
                              <a:xfrm>
                                <a:off x="5078" y="9720"/>
                                <a:ext cx="743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F3290BC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i/>
                                      <w:iCs/>
                                      <w:sz w:val="18"/>
                                    </w:rPr>
                                    <w:t>y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Cs/>
                                      <w:sz w:val="18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92" name="文本框 165"/>
                            <wps:cNvSpPr txBox="1"/>
                            <wps:spPr>
                              <a:xfrm>
                                <a:off x="4829" y="10847"/>
                                <a:ext cx="60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28FD203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93" name="自选图形 166"/>
                            <wps:cNvCnPr/>
                            <wps:spPr>
                              <a:xfrm flipV="1">
                                <a:off x="5122" y="10352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294" name="自选图形 167"/>
                            <wps:cNvCnPr/>
                            <wps:spPr>
                              <a:xfrm flipV="1">
                                <a:off x="5122" y="11464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295" name="文本框 168"/>
                            <wps:cNvSpPr txBox="1"/>
                            <wps:spPr>
                              <a:xfrm>
                                <a:off x="4841" y="10138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17D7C9C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96" name="文本框 169"/>
                            <wps:cNvSpPr txBox="1"/>
                            <wps:spPr>
                              <a:xfrm>
                                <a:off x="5972" y="10831"/>
                                <a:ext cx="63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AD58E52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97" name="文本框 170"/>
                            <wps:cNvSpPr txBox="1"/>
                            <wps:spPr>
                              <a:xfrm>
                                <a:off x="6398" y="10844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0CC4FAE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98" name="自选图形 171"/>
                            <wps:cNvCnPr/>
                            <wps:spPr>
                              <a:xfrm>
                                <a:off x="6534" y="10336"/>
                                <a:ext cx="0" cy="613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300" name="文本框 173"/>
                            <wps:cNvSpPr txBox="1"/>
                            <wps:spPr>
                              <a:xfrm>
                                <a:off x="5569" y="10831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6910ABB" w14:textId="77777777" w:rsidR="00C61891" w:rsidRDefault="00C61891" w:rsidP="00277E4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01" name="任意多边形 174"/>
                            <wps:cNvSpPr/>
                            <wps:spPr>
                              <a:xfrm flipV="1">
                                <a:off x="5123" y="10365"/>
                                <a:ext cx="674" cy="5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87" h="340">
                                    <a:moveTo>
                                      <a:pt x="0" y="0"/>
                                    </a:moveTo>
                                    <a:cubicBezTo>
                                      <a:pt x="12" y="30"/>
                                      <a:pt x="39" y="126"/>
                                      <a:pt x="66" y="178"/>
                                    </a:cubicBezTo>
                                    <a:cubicBezTo>
                                      <a:pt x="93" y="230"/>
                                      <a:pt x="127" y="292"/>
                                      <a:pt x="165" y="315"/>
                                    </a:cubicBezTo>
                                    <a:cubicBezTo>
                                      <a:pt x="203" y="338"/>
                                      <a:pt x="251" y="340"/>
                                      <a:pt x="292" y="315"/>
                                    </a:cubicBezTo>
                                    <a:cubicBezTo>
                                      <a:pt x="333" y="290"/>
                                      <a:pt x="379" y="218"/>
                                      <a:pt x="412" y="165"/>
                                    </a:cubicBezTo>
                                    <a:cubicBezTo>
                                      <a:pt x="445" y="112"/>
                                      <a:pt x="472" y="34"/>
                                      <a:pt x="487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431302" name="文本框 287"/>
                          <wps:cNvSpPr txBox="1"/>
                          <wps:spPr>
                            <a:xfrm>
                              <a:off x="5688" y="11634"/>
                              <a:ext cx="989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DD329EC" w14:textId="77777777" w:rsidR="00C61891" w:rsidRDefault="00C61891" w:rsidP="00277E46">
                                <w:r>
                                  <w:rPr>
                                    <w:rFonts w:ascii="Times New Roman" w:hAnsi="Times New Roman" w:cs="Times New Roman" w:hint="eastAsia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FD7FF32" id="组合 318" o:spid="_x0000_s1112" style="position:absolute;left:0;text-align:left;margin-left:0;margin-top:56.35pt;width:284.6pt;height:118.5pt;z-index:251732480;mso-position-horizontal:center;mso-position-horizontal-relative:margin;mso-width-relative:margin;mso-height-relative:margin" coordorigin="1637,2481" coordsize="5692,237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">
                <v:group id="组合 289" o:spid="_x0000_s1113" style="position:absolute;left:1637;top:2481;width:2680;height:2370" coordorigin="1637,9782" coordsize="2680,23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">
                  <v:group id="组合 156" o:spid="_x0000_s1114" style="position:absolute;left:1637;top:9782;width:2680;height:2071" coordorigin="1637,9782" coordsize="2680,207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">
                    <v:shape id="文本框 135" o:spid="_x0000_s1115" type="#_x0000_t202" style="position:absolute;left:1637;top:11271;width:617;height:4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OZsByAAA&#10;AN8AAAAPAAAAZHJzL2Rvd25yZXYueG1sRI9Ba8JAFITvQv/D8gq96cZoRaKrSEAUsQetF2/P7DMJ&#10;Zt/G7Fajv75bEHocZuYbZjpvTSVu1LjSsoJ+LwJBnFldcq7g8L3sjkE4j6yxskwKHuRgPnvrTDHR&#10;9s47uu19LgKEXYIKCu/rREqXFWTQ9WxNHLyzbQz6IJtc6gbvAW4qGUfRSBosOSwUWFNaUHbZ/xgF&#10;m3T5hbtTbMbPKl1tz4v6ejh+KvXx3i4mIDy1/j/8aq+1guGgH48G8PcnfAE5+wU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JE5mwHIAAAA3wAAAA8AAAAAAAAAAAAAAAAAlwIAAGRy&#10;cy9kb3ducmV2LnhtbFBLBQYAAAAABAAEAPUAAACMAwAAAAA=&#10;" filled="f" stroked="f" strokeweight=".5pt">
                      <v:textbox>
                        <w:txbxContent>
                          <w:p w14:paraId="500E67D7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-5</w:t>
                            </w:r>
                          </w:p>
                        </w:txbxContent>
                      </v:textbox>
                    </v:shape>
                    <v:shape id="文本框 136" o:spid="_x0000_s1116" type="#_x0000_t202" style="position:absolute;left:2127;top:10876;width:556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3/7ZQxgAA&#10;AN8AAAAPAAAAZHJzL2Rvd25yZXYueG1sRI9Pa8JAFMTvBb/D8gRvdVdNRaOriFLoyVL/gbdH9pkE&#10;s29DdmvSb+8WCj0OM/MbZrnubCUe1PjSsYbRUIEgzpwpOddwOr6/zkD4gGywckwafsjDetV7WWJq&#10;XMtf9DiEXEQI+xQ1FCHUqZQ+K8iiH7qaOHo311gMUTa5NA22EW4rOVZqKi2WHBcKrGlbUHY/fFsN&#10;5/3teknUZ76zb3XrOiXZzqXWg363WYAI1IX/8F/7w2hIJqPxNIHfP/ELyNUT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3/7ZQxgAAAN8AAAAPAAAAAAAAAAAAAAAAAJcCAABkcnMv&#10;ZG93bnJldi54bWxQSwUGAAAAAAQABAD1AAAAigMAAAAA&#10;" filled="f" stroked="f">
                      <v:textbox>
                        <w:txbxContent>
                          <w:p w14:paraId="00E627CC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任意多边形 137" o:spid="_x0000_s1117" style="position:absolute;left:2696;top:10979;width:743;height:548;visibility:visible;mso-wrap-style:square;v-text-anchor:top" coordsize="487,34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whKsyAAA&#10;AN8AAAAPAAAAZHJzL2Rvd25yZXYueG1sRI9Ba8JAFITvQv/D8oTedGNsRKOriNAiBYVaD3p7ZJ9J&#10;bPZtml01/fddQfA4zMw3zGzRmkpcqXGlZQWDfgSCOLO65FzB/vu9NwbhPLLGyjIp+CMHi/lLZ4ap&#10;tjf+ouvO5yJA2KWooPC+TqV0WUEGXd/WxME72cagD7LJpW7wFuCmknEUjaTBksNCgTWtCsp+dhej&#10;wF7osE2GJ0w2521+/Fh/ynjyq9Rrt11OQXhq/TP8aK+1grfhIB4lcP8TvoCc/wM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EHCEqzIAAAA3wAAAA8AAAAAAAAAAAAAAAAAlwIAAGRy&#10;cy9kb3ducmV2LnhtbFBLBQYAAAAABAAEAPUAAACMAwAAAAA=&#10;" path="m0,0c12,30,39,126,66,178,93,230,127,292,165,315,203,338,251,340,292,315,333,290,379,218,412,165,445,112,472,34,487,0e" filled="f" strokeweight=".5pt">
                      <v:path arrowok="t" textboxrect="0,0,487,340"/>
                    </v:shape>
                    <v:line id="直线 139" o:spid="_x0000_s1118" style="position:absolute;flip:y;visibility:visible;mso-wrap-style:square" from="1757,10979" to="3753,1098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FnXAsYAAADfAAAADwAAAGRycy9kb3ducmV2LnhtbESPT4vCMBTE74LfITxhb5qqS126RhFR&#10;6B79g7i3R/NsyzYvtYnafvuNIHgcZuY3zHzZmkrcqXGlZQXjUQSCOLO65FzB8bAdfoFwHlljZZkU&#10;dORguej35pho++Ad3fc+FwHCLkEFhfd1IqXLCjLoRrYmDt7FNgZ9kE0udYOPADeVnERRLA2WHBYK&#10;rGldUPa3vxkF5+sZfy/X048/6G622aVpV+WpUh+DdvUNwlPr3+FXO9UKPqfjSRzD80/4AnLxD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JhZ1wLGAAAA3wAAAA8AAAAAAAAA&#10;AAAAAAAAoQIAAGRycy9kb3ducmV2LnhtbFBLBQYAAAAABAAEAPkAAACUAwAAAAA=&#10;">
                      <v:stroke endarrow="block" endarrowwidth="narrow"/>
                    </v:line>
                    <v:line id="直线 140" o:spid="_x0000_s1119" style="position:absolute;rotation:90;flip:y;visibility:visible;mso-wrap-style:square" from="1097,10923" to="2957,1092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">
                      <v:stroke endarrow="block" endarrowwidth="narrow"/>
                    </v:line>
                    <v:shape id="文本框 141" o:spid="_x0000_s1120" type="#_x0000_t202" style="position:absolute;left:3589;top:10876;width:728;height:5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2srxVwwAA&#10;AN8AAAAPAAAAZHJzL2Rvd25yZXYueG1sRE9Ni8IwEL0L/ocwgjdNdFXWrlHEZWFPiroK3oZmbMs2&#10;k9JEW/+9OQgeH+97sWptKe5U+8KxhtFQgSBOnSk40/B3/Bl8gvAB2WDpmDQ8yMNq2e0sMDGu4T3d&#10;DyETMYR9ghryEKpESp/mZNEPXUUcuaurLYYI60yaGpsYbks5VmomLRYcG3KsaJNT+n+4WQ2n7fVy&#10;nqhd9m2nVeNaJdnOpdb9Xrv+AhGoDW/xy/1rNEw+RuNZHBz/xC8gl0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2srxVwwAAAN8AAAAPAAAAAAAAAAAAAAAAAJcCAABkcnMvZG93&#10;bnJldi54bWxQSwUGAAAAAAQABAD1AAAAhwMAAAAA&#10;" filled="f" stroked="f">
                      <v:textbox>
                        <w:txbxContent>
                          <w:p w14:paraId="1F6DB299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18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Cs/>
                                <w:sz w:val="18"/>
                              </w:rPr>
                              <w:t>/cm</w:t>
                            </w:r>
                          </w:p>
                        </w:txbxContent>
                      </v:textbox>
                    </v:shape>
                    <v:shape id="文本框 142" o:spid="_x0000_s1121" type="#_x0000_t202" style="position:absolute;left:1963;top:9782;width:743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/hnOxgAA&#10;AN8AAAAPAAAAZHJzL2Rvd25yZXYueG1sRI9BawIxFITvgv8hPKE3TbQqdWsUUQo9KWoVentsnruL&#10;m5dlk7rbf28EweMwM98w82VrS3Gj2heONQwHCgRx6kzBmYaf41f/A4QPyAZLx6ThnzwsF93OHBPj&#10;Gt7T7RAyESHsE9SQh1AlUvo0J4t+4Cri6F1cbTFEWWfS1NhEuC3lSKmptFhwXMixonVO6fXwZzWc&#10;tpff81jtso2dVI1rlWQ7k1q/9drVJ4hAbXiFn+1vo2H8PhxNZ/D4E7+AXNwB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Z/hnOxgAAAN8AAAAPAAAAAAAAAAAAAAAAAJcCAABkcnMv&#10;ZG93bnJldi54bWxQSwUGAAAAAAQABAD1AAAAigMAAAAA&#10;" filled="f" stroked="f">
                      <v:textbox>
                        <w:txbxContent>
                          <w:p w14:paraId="3A6409AF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1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cs="Times New Roman"/>
                                <w:iCs/>
                                <w:sz w:val="18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  <v:shape id="文本框 143" o:spid="_x0000_s1122" type="#_x0000_t202" style="position:absolute;left:1727;top:10899;width:60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HSaOxQAA&#10;AN8AAAAPAAAAZHJzL2Rvd25yZXYueG1sRI/LasJAFIb3Bd9hOEJ3dUZrq0ZHEUVwVak3cHfIHJNg&#10;5kzIjCa+vbModPnz3/hmi9aW4kG1Lxxr6PcUCOLUmYIzDcfD5mMMwgdkg6Vj0vAkD4t5522GiXEN&#10;/9JjHzIRR9gnqCEPoUqk9GlOFn3PVcTRu7raYoiyzqSpsYnjtpQDpb6lxYLjQ44VrXJKb/u71XD6&#10;uV7OQ7XL1varalyrJNuJ1Pq92y6nIAK14T/8194aDcPP/mAUCSJPZAE5f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0dJo7FAAAA3wAAAA8AAAAAAAAAAAAAAAAAlwIAAGRycy9k&#10;b3ducmV2LnhtbFBLBQYAAAAABAAEAPUAAACJAwAAAAA=&#10;" filled="f" stroked="f">
                      <v:textbox>
                        <w:txbxContent>
                          <w:p w14:paraId="2E735624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自选图形 145" o:spid="_x0000_s1123" type="#_x0000_t32" style="position:absolute;left:2020;top:10404;width:1485;height:18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" strokeweight=".5pt">
                      <v:stroke dashstyle="dash"/>
                    </v:shape>
                    <v:shape id="自选图形 146" o:spid="_x0000_s1124" type="#_x0000_t32" style="position:absolute;left:2020;top:11516;width:1485;height:18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" strokeweight=".5pt">
                      <v:stroke dashstyle="dash"/>
                    </v:shape>
                    <v:shape id="文本框 147" o:spid="_x0000_s1125" type="#_x0000_t202" style="position:absolute;left:1726;top:10209;width:617;height:4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" filled="f" stroked="f" strokeweight=".5pt">
                      <v:textbox>
                        <w:txbxContent>
                          <w:p w14:paraId="6ACFA60E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文本框 148" o:spid="_x0000_s1126" type="#_x0000_t202" style="position:absolute;left:2849;top:10869;width:63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JiCNxwAA&#10;AN8AAAAPAAAAZHJzL2Rvd25yZXYueG1sRI9ba8JAFITfC/6H5Qh9011tvEVXKS0Fnyz1UujbIXtM&#10;QrNnQ3Zr4r93BaGPw8x8w6w2na3EhRpfOtYwGioQxJkzJecajoePwRyED8gGK8ek4UoeNuve0wpT&#10;41r+oss+5CJC2KeooQihTqX0WUEW/dDVxNE7u8ZiiLLJpWmwjXBbybFSU2mx5LhQYE1vBWW/+z+r&#10;4bQ7/3wn6jN/t5O6dZ2SbBdS6+d+97oEEagL/+FHe2s0JC+j8SyB+5/4BeT6Bg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siYgjccAAADfAAAADwAAAAAAAAAAAAAAAACXAgAAZHJz&#10;L2Rvd25yZXYueG1sUEsFBgAAAAAEAAQA9QAAAIsDAAAAAA==&#10;" filled="f" stroked="f">
                      <v:textbox>
                        <w:txbxContent>
                          <w:p w14:paraId="3029877E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149" o:spid="_x0000_s1127" type="#_x0000_t202" style="position:absolute;left:3296;top:10896;width:556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aoUWxwAA&#10;AN8AAAAPAAAAZHJzL2Rvd25yZXYueG1sRI9PawIxFMTvBb9DeEJvNdGqretGKS1CT4pWC94em7d/&#10;cPOybFJ3/faNUOhxmJnfMOm6t7W4UusrxxrGIwWCOHOm4kLD8Wvz9ArCB2SDtWPScCMP69XgIcXE&#10;uI73dD2EQkQI+wQ1lCE0iZQ+K8miH7mGOHq5ay2GKNtCmha7CLe1nCg1lxYrjgslNvReUnY5/FgN&#10;p21+/p6qXfFhZ03neiXZLqTWj8P+bQkiUB/+w3/tT6Nh+jyevMzg/id+Abn6BQ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3WqFFscAAADfAAAADwAAAAAAAAAAAAAAAACXAgAAZHJz&#10;L2Rvd25yZXYueG1sUEsFBgAAAAAEAAQA9QAAAIsDAAAAAA==&#10;" filled="f" stroked="f">
                      <v:textbox>
                        <w:txbxContent>
                          <w:p w14:paraId="5C79F4CD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自选图形 150" o:spid="_x0000_s1128" type="#_x0000_t32" style="position:absolute;left:3432;top:10388;width:0;height:613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" strokeweight=".5pt">
                      <v:stroke dashstyle="dash"/>
                    </v:shape>
                    <v:shape id="文本框 152" o:spid="_x0000_s1129" type="#_x0000_t202" style="position:absolute;left:2476;top:10886;width:556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ayqIwwAA&#10;AN8AAAAPAAAAZHJzL2Rvd25yZXYueG1sRE/LisIwFN0P+A/hCrMbEx1n1GoUUQRXI+ML3F2aa1ts&#10;bkoTbf17sxiY5eG8Z4vWluJBtS8ca+j3FAji1JmCMw3Hw+ZjDMIHZIOlY9LwJA+LeedtholxDf/S&#10;Yx8yEUPYJ6ghD6FKpPRpThZ9z1XEkbu62mKIsM6kqbGJ4baUA6W+pcWCY0OOFa1ySm/7u9Vw+rle&#10;zkO1y9b2q2pcqyTbidT6vdsupyACteFf/OfeGg3Dz/5gFAfHP/ELyPkL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zayqIwwAAAN8AAAAPAAAAAAAAAAAAAAAAAJcCAABkcnMvZG93&#10;bnJldi54bWxQSwUGAAAAAAQABAD1AAAAhwMAAAAA&#10;" filled="f" stroked="f">
                      <v:textbox>
                        <w:txbxContent>
                          <w:p w14:paraId="267F9E91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任意多边形 153" o:spid="_x0000_s1130" style="position:absolute;left:2021;top:10417;width:674;height:548;flip:y;visibility:visible;mso-wrap-style:square;v-text-anchor:top" coordsize="487,34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GfKKnxgAA&#10;AN8AAAAPAAAAZHJzL2Rvd25yZXYueG1sRI9BawIxFITvQv9DeAVvmlWL1a1RSqlYihet4PU1ed0s&#10;3bxsN1F3/30jCB6HmfmGWaxaV4kzNaH0rGA0zEAQa29KLhQcvtaDGYgQkQ1WnklBRwFWy4feAnPj&#10;L7yj8z4WIkE45KjAxljnUgZtyWEY+po4eT++cRiTbAppGrwkuKvkOMum0mHJacFiTW+W9O/+5BRs&#10;8f37Ux8pC+hOG6//bNdJq1T/sX19ARGpjffwrf1hFDxNRuPnOVz/pC8gl/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GfKKnxgAAAN8AAAAPAAAAAAAAAAAAAAAAAJcCAABkcnMv&#10;ZG93bnJldi54bWxQSwUGAAAAAAQABAD1AAAAigMAAAAA&#10;" path="m0,0c12,30,39,126,66,178,93,230,127,292,165,315,203,338,251,340,292,315,333,290,379,218,412,165,445,112,472,34,487,0e" filled="f" strokeweight=".5pt">
                      <v:path arrowok="t" textboxrect="0,0,487,340"/>
                    </v:shape>
                    <v:shape id="文本框 154" o:spid="_x0000_s1131" type="#_x0000_t202" style="position:absolute;left:2531;top:10522;width:63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4yFapxAAA&#10;AN8AAAAPAAAAZHJzL2Rvd25yZXYueG1sRI/LisIwFIb3A75DOII7TbziVKOIIrhyUGcG3B2aY1ts&#10;TkoTbX17sxiY5c9/41uuW1uKJ9W+cKxhOFAgiFNnCs40fF/2/TkIH5ANlo5Jw4s8rFedjyUmxjV8&#10;ouc5ZCKOsE9QQx5ClUjp05ws+oGriKN3c7XFEGWdSVNjE8dtKUdKzaTFguNDjhVtc0rv54fV8HO8&#10;XX8n6ivb2WnVuFZJtp9S61633SxABGrDf/ivfTAaJuPhaB4JIk9kAbl6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+MhWqcQAAADfAAAADwAAAAAAAAAAAAAAAACXAgAAZHJzL2Rv&#10;d25yZXYueG1sUEsFBgAAAAAEAAQA9QAAAIgDAAAAAA==&#10;" filled="f" stroked="f">
                      <v:textbox>
                        <w:txbxContent>
                          <w:p w14:paraId="6A6DA38C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oval id="椭圆 155" o:spid="_x0000_s1132" style="position:absolute;left:2671;top:10953;width:45;height:4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UiNXxwAA&#10;AN8AAAAPAAAAZHJzL2Rvd25yZXYueG1sRI/BasMwEETvhf6D2EIupZGdtMG4UUIxpOQax4cet9bW&#10;NrVWRlJi+++rQKDHYWbeMNv9ZHpxJec7ywrSZQKCuLa640ZBdT68ZCB8QNbYWyYFM3nY7x4ftphr&#10;O/KJrmVoRISwz1FBG8KQS+nrlgz6pR2Io/djncEQpWukdjhGuOnlKkk20mDHcaHFgYqW6t/yYhS4&#10;52Eu5mNxSL/5s3wbM/21qbRSi6fp4x1EoCn8h+/to1bwuk5XWQq3P/ELyN0f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BVIjV8cAAADfAAAADwAAAAAAAAAAAAAAAACXAgAAZHJz&#10;L2Rvd25yZXYueG1sUEsFBgAAAAAEAAQA9QAAAIsDAAAAAA==&#10;" fillcolor="black"/>
                  </v:group>
                  <v:shape id="文本框 286" o:spid="_x0000_s1133" type="#_x0000_t202" style="position:absolute;left:2552;top:11696;width:989;height:45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aJDlxgAA&#10;AN8AAAAPAAAAZHJzL2Rvd25yZXYueG1sRI9BS8NAFITvgv9heQVvdpNUS4ndlqIVevBim94f2Wc2&#10;NPs2ZJ9N+u9dQfA4zMw3zHo7+U5daYhtYAP5PANFXAfbcmOgOr0/rkBFQbbYBSYDN4qw3dzfrbG0&#10;YeRPuh6lUQnCsUQDTqQvtY61I49xHnri5H2FwaMkOTTaDjgmuO90kWVL7bHltOCwp1dH9eX47Q2I&#10;2F1+q/Y+Hs7Tx9vosvoZK2MeZtPuBZTQJP/hv/bBGnha5MWqgN8/6QvozQ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aaJDlxgAAAN8AAAAPAAAAAAAAAAAAAAAAAJcCAABkcnMv&#10;ZG93bnJldi54bWxQSwUGAAAAAAQABAD1AAAAigMAAAAA&#10;" filled="f" stroked="f">
                    <v:textbox style="mso-fit-shape-to-text:t">
                      <w:txbxContent>
                        <w:p w14:paraId="1F494AAB" w14:textId="77777777" w:rsidR="00C61891" w:rsidRDefault="00C61891" w:rsidP="00277E46">
                          <w:r>
                            <w:rPr>
                              <w:rFonts w:ascii="Times New Roman" w:hAnsi="Times New Roman" w:cs="Times New Roman" w:hint="eastAsia"/>
                            </w:rPr>
                            <w:t>甲</w:t>
                          </w:r>
                        </w:p>
                      </w:txbxContent>
                    </v:textbox>
                  </v:shape>
                </v:group>
                <v:group id="组合 288" o:spid="_x0000_s1134" style="position:absolute;left:4728;top:2481;width:2601;height:2370" coordorigin="4762,9720" coordsize="2601,23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">
                  <v:shape id="文本框 163" o:spid="_x0000_s1135" type="#_x0000_t202" style="position:absolute;left:6635;top:10824;width:728;height:5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H81CqxwAA&#10;AN8AAAAPAAAAZHJzL2Rvd25yZXYueG1sRI9Ba8JAFITvgv9heUJvdVcbi43ZiFgKPSm1VejtkX0m&#10;wezbkN2a9N93hYLHYWa+YbL1YBtxpc7XjjXMpgoEceFMzaWGr8+3xyUIH5ANNo5Jwy95WOfjUYap&#10;cT1/0PUQShEh7FPUUIXQplL6oiKLfupa4uidXWcxRNmV0nTYR7ht5FypZ2mx5rhQYUvbiorL4cdq&#10;OO7O36dE7ctXu2h7NyjJ9kVq/TAZNisQgYZwD/+3342G5Gk2XyZw+xO/gMz/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h/NQqscAAADfAAAADwAAAAAAAAAAAAAAAACXAgAAZHJz&#10;L2Rvd25yZXYueG1sUEsFBgAAAAAEAAQA9QAAAIsDAAAAAA==&#10;" filled="f" stroked="f">
                    <v:textbox>
                      <w:txbxContent>
                        <w:p w14:paraId="0E187785" w14:textId="77777777" w:rsidR="00C61891" w:rsidRDefault="00C61891" w:rsidP="00277E46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 w:hint="eastAsia"/>
                              <w:i/>
                              <w:iCs/>
                              <w:sz w:val="18"/>
                            </w:rPr>
                            <w:t>t</w:t>
                          </w:r>
                          <w:r>
                            <w:rPr>
                              <w:rFonts w:ascii="Times New Roman" w:hAnsi="Times New Roman" w:cs="Times New Roman" w:hint="eastAsia"/>
                              <w:iCs/>
                              <w:sz w:val="18"/>
                            </w:rPr>
                            <w:t>/s</w:t>
                          </w:r>
                        </w:p>
                      </w:txbxContent>
                    </v:textbox>
                  </v:shape>
                  <v:group id="组合 178" o:spid="_x0000_s1136" style="position:absolute;left:4762;top:9720;width:2192;height:2081" coordorigin="4762,9720" coordsize="2192,208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">
                    <v:shape id="文本框 158" o:spid="_x0000_s1137" type="#_x0000_t202" style="position:absolute;left:4762;top:11199;width:617;height:4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Qt5jyAAA&#10;AN8AAAAPAAAAZHJzL2Rvd25yZXYueG1sRI9Ba8JAFITvQv/D8gredGOqElJXkYBURA9aL729Zp9J&#10;aPZtml01+uu7BcHjMDPfMLNFZ2pxodZVlhWMhhEI4tzqigsFx8/VIAHhPLLG2jIpuJGDxfylN8NU&#10;2yvv6XLwhQgQdikqKL1vUildXpJBN7QNcfBOtjXog2wLqVu8BripZRxFU2mw4rBQYkNZSfnP4WwU&#10;bLLVDvffsUnudfaxPS2b3+PXRKn+a7d8B+Gp88/wo73WCsZvoziZwv+f8AXk/A8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DFC3mPIAAAA3wAAAA8AAAAAAAAAAAAAAAAAlwIAAGRy&#10;cy9kb3ducmV2LnhtbFBLBQYAAAAABAAEAPUAAACMAwAAAAA=&#10;" filled="f" stroked="f" strokeweight=".5pt">
                      <v:textbox>
                        <w:txbxContent>
                          <w:p w14:paraId="38D97F76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-5</w:t>
                            </w:r>
                          </w:p>
                        </w:txbxContent>
                      </v:textbox>
                    </v:shape>
                    <v:shape id="文本框 159" o:spid="_x0000_s1138" type="#_x0000_t202" style="position:absolute;left:5229;top:10824;width:556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3Ic7dxwAA&#10;AN8AAAAPAAAAZHJzL2Rvd25yZXYueG1sRI9PawIxFMTvQr9DeAVvmvivtVujFEXwpNRqobfH5rm7&#10;dPOybKK7fnsjCB6HmfkNM1u0thQXqn3hWMOgr0AQp84UnGk4/Kx7UxA+IBssHZOGK3lYzF86M0yM&#10;a/ibLvuQiQhhn6CGPIQqkdKnOVn0fVcRR+/kaoshyjqTpsYmwm0ph0q9SYsFx4UcK1rmlP7vz1bD&#10;cXv6+x2rXbayk6pxrZJsP6TW3df26xNEoDY8w4/2xmgYjwbD6Tvc/8QvIOc3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dyHO3ccAAADfAAAADwAAAAAAAAAAAAAAAACXAgAAZHJz&#10;L2Rvd25yZXYueG1sUEsFBgAAAAAEAAQA9QAAAIsDAAAAAA==&#10;" filled="f" stroked="f">
                      <v:textbox>
                        <w:txbxContent>
                          <w:p w14:paraId="7256432D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任意多边形 160" o:spid="_x0000_s1139" style="position:absolute;left:5798;top:10927;width:743;height:548;visibility:visible;mso-wrap-style:square;v-text-anchor:top" coordsize="487,34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z1vIxQAA&#10;AN8AAAAPAAAAZHJzL2Rvd25yZXYueG1sRE/LisIwFN0L8w/hCu7G1PpAq1GGAUWEEXwsdHdprm2d&#10;5qY2UTt/P1kILg/nPVs0phQPql1hWUGvG4EgTq0uOFNwPCw/xyCcR9ZYWiYFf+RgMf9ozTDR9sk7&#10;eux9JkIIuwQV5N5XiZQuzcmg69qKOHAXWxv0AdaZ1DU+Q7gpZRxFI2mw4NCQY0XfOaW/+7tRYO90&#10;2g77Fxz+XLfZebXeyHhyU6rTbr6mIDw1/i1+uddawaDfi8dhcPgTvoCc/w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/PW8jFAAAA3wAAAA8AAAAAAAAAAAAAAAAAlwIAAGRycy9k&#10;b3ducmV2LnhtbFBLBQYAAAAABAAEAPUAAACJAwAAAAA=&#10;" path="m0,0c12,30,39,126,66,178,93,230,127,292,165,315,203,338,251,340,292,315,333,290,379,218,412,165,445,112,472,34,487,0e" filled="f" strokeweight=".5pt">
                      <v:path arrowok="t" textboxrect="0,0,487,340"/>
                    </v:shape>
                    <v:line id="直线 161" o:spid="_x0000_s1140" style="position:absolute;flip:y;visibility:visible;mso-wrap-style:square" from="4859,10927" to="6855,1093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cqliscAAADfAAAADwAAAGRycy9kb3ducmV2LnhtbESPS4vCQBCE78L+h6EX9qYTXfERHWUR&#10;F+LRB6K3JtMmYTM9MTOryb93BMFjUVVfUfNlY0pxo9oVlhX0exEI4tTqgjMFh/1vdwLCeWSNpWVS&#10;0JKD5eKjM8dY2ztv6bbzmQgQdjEqyL2vYildmpNB17MVcfAutjbog6wzqWu8B7gp5SCKRtJgwWEh&#10;x4pWOaV/u3+j4HQ94flyPW78Xrfj9TZJ2jJLlPr6bH5mIDw1/h1+tROtYPjdH0ym8PwTvoBcPA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BZyqWKxwAAAN8AAAAPAAAAAAAA&#10;AAAAAAAAAKECAABkcnMvZG93bnJldi54bWxQSwUGAAAAAAQABAD5AAAAlQMAAAAA&#10;">
                      <v:stroke endarrow="block" endarrowwidth="narrow"/>
                    </v:line>
                    <v:line id="直线 162" o:spid="_x0000_s1141" style="position:absolute;rotation:90;flip:y;visibility:visible;mso-wrap-style:square" from="4199,10871" to="6059,1087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Iwd6MYAAADfAAAADwAAAGRycy9kb3ducmV2LnhtbESPzYrCMBSF94LvEK4wG9FUHURro4ig&#10;zErQEcTdtbm2pc1NaTK2ztObxcAsD+ePL9l0phJPalxhWcFkHIEgTq0uOFNw+d6PFiCcR9ZYWSYF&#10;L3KwWfd7Ccbatnyi59lnIoywi1FB7n0dS+nSnAy6sa2Jg/ewjUEfZJNJ3WAbxk0lp1E0lwYLDg85&#10;1rTLKS3PP0bBdjE7+eHtt9KUHdpbub/e2+NVqY9Bt12B8NT5//Bf+0sr+JxNpstAEHgCC8j1G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HyMHejGAAAA3wAAAA8AAAAAAAAA&#10;AAAAAAAAoQIAAGRycy9kb3ducmV2LnhtbFBLBQYAAAAABAAEAPkAAACUAwAAAAA=&#10;">
                      <v:stroke endarrow="block" endarrowwidth="narrow"/>
                    </v:line>
                    <v:shape id="文本框 164" o:spid="_x0000_s1142" type="#_x0000_t202" style="position:absolute;left:5078;top:9720;width:743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XWXvxwAA&#10;AN8AAAAPAAAAZHJzL2Rvd25yZXYueG1sRI/NasMwEITvgbyD2EBvjeQ0DYlrOYSUQk8p+Sv0tlgb&#10;29RaGUuN3bevAoUch5n5hsnWg23ElTpfO9aQTBUI4sKZmksNp+Pb4xKED8gGG8ek4Zc8rPPxKMPU&#10;uJ73dD2EUkQI+xQ1VCG0qZS+qMiin7qWOHoX11kMUXalNB32EW4bOVNqIS3WHBcqbGlbUfF9+LEa&#10;zrvL1+dcfZSv9rnt3aAk25XU+mEybF5ABBrCPfzffjca5k/JbJXA7U/8AjL/Aw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El1l78cAAADfAAAADwAAAAAAAAAAAAAAAACXAgAAZHJz&#10;L2Rvd25yZXYueG1sUEsFBgAAAAAEAAQA9QAAAIsDAAAAAA==&#10;" filled="f" stroked="f">
                      <v:textbox>
                        <w:txbxContent>
                          <w:p w14:paraId="4F3290BC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1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cs="Times New Roman"/>
                                <w:iCs/>
                                <w:sz w:val="18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  <v:shape id="文本框 165" o:spid="_x0000_s1143" type="#_x0000_t202" style="position:absolute;left:4829;top:10847;width:60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j/uYxwAA&#10;AN8AAAAPAAAAZHJzL2Rvd25yZXYueG1sRI9Ba8JAFITvQv/D8gq91V2jFY3ZSKkInlq0VfD2yD6T&#10;YPZtyG5N+u+7hYLHYWa+YbL1YBtxo87XjjVMxgoEceFMzaWGr8/t8wKED8gGG8ek4Yc8rPOHUYap&#10;cT3v6XYIpYgQ9ilqqEJoUyl9UZFFP3YtcfQurrMYouxKaTrsI9w2MlFqLi3WHBcqbOmtouJ6+LYa&#10;ju+X82mmPsqNfWl7NyjJdim1fnocXlcgAg3hHv5v74yG2XSSLBP4+xO/gMx/AQ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4o/7mMcAAADfAAAADwAAAAAAAAAAAAAAAACXAgAAZHJz&#10;L2Rvd25yZXYueG1sUEsFBgAAAAAEAAQA9QAAAIsDAAAAAA==&#10;" filled="f" stroked="f">
                      <v:textbox>
                        <w:txbxContent>
                          <w:p w14:paraId="028FD203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自选图形 166" o:spid="_x0000_s1144" type="#_x0000_t32" style="position:absolute;left:5122;top:10352;width:1485;height:18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" strokeweight=".5pt">
                      <v:stroke dashstyle="dash"/>
                    </v:shape>
                    <v:shape id="自选图形 167" o:spid="_x0000_s1145" type="#_x0000_t32" style="position:absolute;left:5122;top:11464;width:1485;height:18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" strokeweight=".5pt">
                      <v:stroke dashstyle="dash"/>
                    </v:shape>
                    <v:shape id="文本框 168" o:spid="_x0000_s1146" type="#_x0000_t202" style="position:absolute;left:4841;top:10138;width:617;height:4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SdbJyQAA&#10;AN8AAAAPAAAAZHJzL2Rvd25yZXYueG1sRI9Pa8JAFMTvBb/D8oTe6sZYRVNXkYAoUg/+uXh7Zp9J&#10;aPZtzG419dN3CwWPw8z8hpnOW1OJGzWutKyg34tAEGdWl5wrOB6Wb2MQziNrrCyTgh9yMJ91XqaY&#10;aHvnHd32PhcBwi5BBYX3dSKlywoy6Hq2Jg7exTYGfZBNLnWD9wA3lYyjaCQNlhwWCqwpLSj72n8b&#10;BZt0ucXdOTbjR5WuPi+L+no8DZV67baLDxCeWv8M/7fXWsH7oB9PhvD3J3wBOfsF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BESdbJyQAAAN8AAAAPAAAAAAAAAAAAAAAAAJcCAABk&#10;cnMvZG93bnJldi54bWxQSwUGAAAAAAQABAD1AAAAjQMAAAAA&#10;" filled="f" stroked="f" strokeweight=".5pt">
                      <v:textbox>
                        <w:txbxContent>
                          <w:p w14:paraId="417D7C9C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文本框 169" o:spid="_x0000_s1147" type="#_x0000_t202" style="position:absolute;left:5972;top:10831;width:63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tP2bxgAA&#10;AN8AAAAPAAAAZHJzL2Rvd25yZXYueG1sRI9BawIxFITvgv8hPKE3TbQqdWsUUQo9KWoVentsnruL&#10;m5dlk7rbf28EweMwM98w82VrS3Gj2heONQwHCgRx6kzBmYaf41f/A4QPyAZLx6ThnzwsF93OHBPj&#10;Gt7T7RAyESHsE9SQh1AlUvo0J4t+4Cri6F1cbTFEWWfS1NhEuC3lSKmptFhwXMixonVO6fXwZzWc&#10;tpff81jtso2dVI1rlWQ7k1q/9drVJ4hAbXiFn+1vo2H8PhzNpvD4E7+AXNwB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dtP2bxgAAAN8AAAAPAAAAAAAAAAAAAAAAAJcCAABkcnMv&#10;ZG93bnJldi54bWxQSwUGAAAAAAQABAD1AAAAigMAAAAA&#10;" filled="f" stroked="f">
                      <v:textbox>
                        <w:txbxContent>
                          <w:p w14:paraId="6AD58E52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170" o:spid="_x0000_s1148" type="#_x0000_t202" style="position:absolute;left:6398;top:10844;width:556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+FgAxwAA&#10;AN8AAAAPAAAAZHJzL2Rvd25yZXYueG1sRI9PawIxFMTvQr9DeAVvmvivrVujFEXwpNRqobfH5rm7&#10;dPOybKK7fnsjCB6HmfkNM1u0thQXqn3hWMOgr0AQp84UnGk4/Kx7HyB8QDZYOiYNV/KwmL90ZpgY&#10;1/A3XfYhExHCPkENeQhVIqVPc7Lo+64ijt7J1RZDlHUmTY1NhNtSDpV6kxYLjgs5VrTMKf3fn62G&#10;4/b09ztWu2xlJ1XjWiXZTqXW3df26xNEoDY8w4/2xmgYjwbD6Tvc/8QvIOc3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8vhYAMcAAADfAAAADwAAAAAAAAAAAAAAAACXAgAAZHJz&#10;L2Rvd25yZXYueG1sUEsFBgAAAAAEAAQA9QAAAIsDAAAAAA==&#10;" filled="f" stroked="f">
                      <v:textbox>
                        <w:txbxContent>
                          <w:p w14:paraId="30CC4FAE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自选图形 171" o:spid="_x0000_s1149" type="#_x0000_t32" style="position:absolute;left:6534;top:10336;width:0;height:613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65Lk8YAAADfAAAADwAAAGRycy9kb3ducmV2LnhtbERPTWvCQBC9C/6HZQq96SaxiE1dpZSm&#10;VERptdDrkJ0mwexsyG6T6K93D4LHx/tergdTi45aV1lWEE8jEMS51RUXCn6O2WQBwnlkjbVlUnAm&#10;B+vVeLTEVNuev6k7+EKEEHYpKii9b1IpXV6SQTe1DXHg/mxr0AfYFlK32IdwU8skiubSYMWhocSG&#10;3krKT4d/oyDbZF/drP+w78fdfPu7vdT7pIuVenwYXl9AeBr8XXxzf2oFT7M4eQ6Dw5/wBeTqCg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LeuS5PGAAAA3wAAAA8AAAAAAAAA&#10;AAAAAAAAoQIAAGRycy9kb3ducmV2LnhtbFBLBQYAAAAABAAEAPkAAACUAwAAAAA=&#10;" strokeweight=".5pt">
                      <v:stroke dashstyle="dash"/>
                    </v:shape>
                    <v:shape id="文本框 173" o:spid="_x0000_s1150" type="#_x0000_t202" style="position:absolute;left:5569;top:10831;width:556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+lpuxAAA&#10;AN8AAAAPAAAAZHJzL2Rvd25yZXYueG1sRI/LisIwFIb3A75DOIK7MfEyotUoogy4GvEK7g7NsS02&#10;J6XJ2Pr2k4Uwy5//xrdYtbYUT6p94VjDoK9AEKfOFJxpOJ++P6cgfEA2WDomDS/ysFp2PhaYGNfw&#10;gZ7HkIk4wj5BDXkIVSKlT3Oy6PuuIo7e3dUWQ5R1Jk2NTRy3pRwqNZEWC44POVa0ySl9HH+thsvP&#10;/XYdq322tV9V41ol2c6k1r1uu56DCNSG//C7vTMaxqPBSEWCyBNZQC7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4/pabsQAAADfAAAADwAAAAAAAAAAAAAAAACXAgAAZHJzL2Rv&#10;d25yZXYueG1sUEsFBgAAAAAEAAQA9QAAAIgDAAAAAA==&#10;" filled="f" stroked="f">
                      <v:textbox>
                        <w:txbxContent>
                          <w:p w14:paraId="56910ABB" w14:textId="77777777" w:rsidR="00C61891" w:rsidRDefault="00C61891" w:rsidP="00277E46">
                            <w:pPr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任意多边形 174" o:spid="_x0000_s1151" style="position:absolute;left:5123;top:10365;width:674;height:548;flip:y;visibility:visible;mso-wrap-style:square;v-text-anchor:top" coordsize="487,34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7dJBxQAA&#10;AN8AAAAPAAAAZHJzL2Rvd25yZXYueG1sRI9BawIxFITvBf9DeEJvNVmVUrZGKWJpES+1hV5fk9fN&#10;0s3Luom6+++NIPQ4zMw3zGLV+0acqIt1YA3FRIEgNsHWXGn4+nx9eAIRE7LFJjBpGCjCajm6W2Bp&#10;w5k/6LRPlcgQjiVqcCm1pZTROPIYJ6Elzt5v6DymLLtK2g7PGe4bOVXqUXqsOS84bGntyPztj17D&#10;Djc/W/NNKqI/vgVzcMMgndb34/7lGUSiPv2Hb+13q2E+K2aqgOuf/AXk8g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bt0kHFAAAA3wAAAA8AAAAAAAAAAAAAAAAAlwIAAGRycy9k&#10;b3ducmV2LnhtbFBLBQYAAAAABAAEAPUAAACJAwAAAAA=&#10;" path="m0,0c12,30,39,126,66,178,93,230,127,292,165,315,203,338,251,340,292,315,333,290,379,218,412,165,445,112,472,34,487,0e" filled="f" strokeweight=".5pt">
                      <v:path arrowok="t" textboxrect="0,0,487,340"/>
                    </v:shape>
                  </v:group>
                  <v:shape id="文本框 287" o:spid="_x0000_s1152" type="#_x0000_t202" style="position:absolute;left:5688;top:11634;width:989;height:45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WpwixQAA&#10;AN8AAAAPAAAAZHJzL2Rvd25yZXYueG1sRI9BS8NAFITvQv/D8gq92d20KhK7LUUt9ODFNt4f2Wc2&#10;mH0bss8m/feuIHgcZuYbZrObQqcuNKQ2soViaUAR19G13FiozofbR1BJkB12kcnClRLstrObDZYu&#10;jvxOl5M0KkM4lWjBi/Sl1qn2FDAtY0+cvc84BJQsh0a7AccMD51eGfOgA7acFzz29Oyp/jp9Bwsi&#10;bl9cq9eQjh/T28voTX2PlbWL+bR/AiU0yX/4r310Fu7Wxdqs4PdP/gJ6+w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FanCLFAAAA3wAAAA8AAAAAAAAAAAAAAAAAlwIAAGRycy9k&#10;b3ducmV2LnhtbFBLBQYAAAAABAAEAPUAAACJAwAAAAA=&#10;" filled="f" stroked="f">
                    <v:textbox style="mso-fit-shape-to-text:t">
                      <w:txbxContent>
                        <w:p w14:paraId="0DD329EC" w14:textId="77777777" w:rsidR="00C61891" w:rsidRDefault="00C61891" w:rsidP="00277E46">
                          <w:r>
                            <w:rPr>
                              <w:rFonts w:ascii="Times New Roman" w:hAnsi="Times New Roman" w:cs="Times New Roman" w:hint="eastAsia"/>
                            </w:rPr>
                            <w:t>乙</w:t>
                          </w:r>
                        </w:p>
                      </w:txbxContent>
                    </v:textbox>
                  </v:shape>
                </v:group>
                <w10:wrap type="topAndBottom" anchorx="margin"/>
              </v:group>
            </w:pict>
          </mc:Fallback>
        </mc:AlternateContent>
      </w:r>
      <w:r w:rsidRPr="003F02F8">
        <w:rPr>
          <w:rFonts w:ascii="Calibri" w:hAnsi="Calibri" w:cs="Calibri" w:hint="eastAsia"/>
          <w:sz w:val="28"/>
          <w:szCs w:val="28"/>
        </w:rPr>
        <w:t>3</w:t>
      </w:r>
      <w:r w:rsidRPr="003F02F8">
        <w:rPr>
          <w:rFonts w:ascii="Calibri" w:hAnsi="Calibri" w:cs="Calibri" w:hint="eastAsia"/>
          <w:sz w:val="28"/>
          <w:szCs w:val="28"/>
        </w:rPr>
        <w:t>．</w:t>
      </w:r>
      <w:r w:rsidRPr="003F02F8">
        <w:rPr>
          <w:rFonts w:ascii="Calibri" w:hAnsi="Calibri" w:cs="Calibri"/>
          <w:sz w:val="28"/>
          <w:szCs w:val="28"/>
        </w:rPr>
        <w:t>图</w:t>
      </w:r>
      <w:r w:rsidRPr="003F02F8">
        <w:rPr>
          <w:rFonts w:ascii="Calibri" w:hAnsi="Calibri" w:cs="Calibri" w:hint="eastAsia"/>
          <w:sz w:val="28"/>
          <w:szCs w:val="28"/>
        </w:rPr>
        <w:t>甲</w:t>
      </w:r>
      <w:r w:rsidRPr="003F02F8">
        <w:rPr>
          <w:rFonts w:ascii="Calibri" w:hAnsi="Calibri" w:cs="Calibri"/>
          <w:sz w:val="28"/>
          <w:szCs w:val="28"/>
        </w:rPr>
        <w:t>为一列简谐横波在</w:t>
      </w:r>
      <w:r w:rsidRPr="003F02F8">
        <w:rPr>
          <w:rFonts w:ascii="Calibri" w:hAnsi="Calibri" w:cs="Calibri" w:hint="eastAsia"/>
          <w:sz w:val="28"/>
          <w:szCs w:val="28"/>
        </w:rPr>
        <w:t>t =0</w:t>
      </w:r>
      <w:r w:rsidRPr="003F02F8">
        <w:rPr>
          <w:rFonts w:ascii="Calibri" w:hAnsi="Calibri" w:cs="Calibri"/>
          <w:sz w:val="28"/>
          <w:szCs w:val="28"/>
        </w:rPr>
        <w:t>时的波动图象，图</w:t>
      </w:r>
      <w:r w:rsidRPr="003F02F8">
        <w:rPr>
          <w:rFonts w:ascii="Calibri" w:hAnsi="Calibri" w:cs="Calibri" w:hint="eastAsia"/>
          <w:sz w:val="28"/>
          <w:szCs w:val="28"/>
        </w:rPr>
        <w:t>乙</w:t>
      </w:r>
      <w:r w:rsidRPr="003F02F8">
        <w:rPr>
          <w:rFonts w:ascii="Calibri" w:hAnsi="Calibri" w:cs="Calibri"/>
          <w:sz w:val="28"/>
          <w:szCs w:val="28"/>
        </w:rPr>
        <w:t>为该波中</w:t>
      </w:r>
      <w:r w:rsidRPr="003F02F8">
        <w:rPr>
          <w:rFonts w:ascii="Calibri" w:hAnsi="Calibri" w:cs="Calibri" w:hint="eastAsia"/>
          <w:sz w:val="28"/>
          <w:szCs w:val="28"/>
        </w:rPr>
        <w:t>x =2cm</w:t>
      </w:r>
      <w:r w:rsidRPr="003F02F8">
        <w:rPr>
          <w:rFonts w:ascii="Calibri" w:hAnsi="Calibri" w:cs="Calibri"/>
          <w:sz w:val="28"/>
          <w:szCs w:val="28"/>
        </w:rPr>
        <w:t>处质点</w:t>
      </w:r>
      <w:r w:rsidRPr="003F02F8">
        <w:rPr>
          <w:rFonts w:ascii="Calibri" w:hAnsi="Calibri" w:cs="Calibri" w:hint="eastAsia"/>
          <w:sz w:val="28"/>
          <w:szCs w:val="28"/>
        </w:rPr>
        <w:t>P</w:t>
      </w:r>
      <w:r w:rsidRPr="003F02F8">
        <w:rPr>
          <w:rFonts w:ascii="Calibri" w:hAnsi="Calibri" w:cs="Calibri"/>
          <w:sz w:val="28"/>
          <w:szCs w:val="28"/>
        </w:rPr>
        <w:t>的振动图象，</w:t>
      </w:r>
      <w:r w:rsidRPr="003F02F8">
        <w:rPr>
          <w:rFonts w:ascii="Calibri" w:hAnsi="Calibri" w:cs="Calibri" w:hint="eastAsia"/>
          <w:sz w:val="28"/>
          <w:szCs w:val="28"/>
        </w:rPr>
        <w:t>则</w:t>
      </w:r>
      <w:r w:rsidRPr="003F02F8">
        <w:rPr>
          <w:rFonts w:ascii="Calibri" w:hAnsi="Calibri" w:cs="Calibri" w:hint="eastAsia"/>
          <w:sz w:val="28"/>
          <w:szCs w:val="28"/>
        </w:rPr>
        <w:t>t =3.0s</w:t>
      </w:r>
      <w:r w:rsidRPr="003F02F8">
        <w:rPr>
          <w:rFonts w:ascii="Calibri" w:hAnsi="Calibri" w:cs="Calibri" w:hint="eastAsia"/>
          <w:sz w:val="28"/>
          <w:szCs w:val="28"/>
        </w:rPr>
        <w:t>时的波动图象是</w:t>
      </w:r>
      <w:r>
        <w:rPr>
          <w:rFonts w:ascii="Calibri" w:hAnsi="Calibri" w:cs="Calibri" w:hint="eastAsia"/>
          <w:sz w:val="28"/>
          <w:szCs w:val="28"/>
        </w:rPr>
        <w:t>（</w:t>
      </w:r>
      <w:r>
        <w:rPr>
          <w:rFonts w:ascii="Calibri" w:hAnsi="Calibri" w:cs="Calibri" w:hint="eastAsia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</w:rPr>
        <w:t xml:space="preserve">   </w:t>
      </w:r>
      <w:r>
        <w:rPr>
          <w:rFonts w:ascii="Calibri" w:hAnsi="Calibri" w:cs="Calibri" w:hint="eastAsia"/>
          <w:sz w:val="28"/>
          <w:szCs w:val="28"/>
        </w:rPr>
        <w:t>）</w:t>
      </w:r>
    </w:p>
    <w:p w14:paraId="45EC9D09" w14:textId="4C188150" w:rsidR="00277E46" w:rsidRPr="00E52E5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答案】</w:t>
      </w:r>
      <w:r>
        <w:rPr>
          <w:rFonts w:ascii="Calibri" w:hAnsi="Calibri" w:cs="Calibri" w:hint="eastAsia"/>
          <w:color w:val="FF0000"/>
          <w:sz w:val="28"/>
          <w:szCs w:val="28"/>
        </w:rPr>
        <w:t>A</w:t>
      </w:r>
    </w:p>
    <w:p w14:paraId="6325AF7B" w14:textId="4ECC7C84" w:rsidR="00277E46" w:rsidRPr="00277E4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解析】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根据乙图（振动图）可知，在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t</w:t>
      </w:r>
      <w:r w:rsidRPr="00277E46">
        <w:rPr>
          <w:rFonts w:ascii="Calibri" w:hAnsi="Calibri" w:cs="Calibri"/>
          <w:color w:val="FF0000"/>
          <w:sz w:val="28"/>
          <w:szCs w:val="28"/>
        </w:rPr>
        <w:t>=3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s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时，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P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点振动到负向最大位移处，且仍在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x</w:t>
      </w:r>
      <w:r w:rsidRPr="00277E46">
        <w:rPr>
          <w:rFonts w:ascii="Calibri" w:hAnsi="Calibri" w:cs="Calibri"/>
          <w:color w:val="FF0000"/>
          <w:sz w:val="28"/>
          <w:szCs w:val="28"/>
        </w:rPr>
        <w:t>=2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cm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的位置。故选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A</w:t>
      </w:r>
    </w:p>
    <w:p w14:paraId="7A99729B" w14:textId="252376D4" w:rsidR="00277E46" w:rsidRPr="003F02F8" w:rsidRDefault="00277E46" w:rsidP="00277E46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4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把一块带负电的锌板连接在验电器上，验电器指针张开一定的角度。用紫外线灯照射锌板发现验电器指针的张角发生变化。下列推断合理的是</w:t>
      </w:r>
      <w:r>
        <w:rPr>
          <w:rFonts w:ascii="Calibri" w:hAnsi="Calibri" w:cs="Calibri" w:hint="eastAsia"/>
          <w:sz w:val="28"/>
          <w:szCs w:val="28"/>
        </w:rPr>
        <w:t>（</w:t>
      </w:r>
      <w:r>
        <w:rPr>
          <w:rFonts w:ascii="Calibri" w:hAnsi="Calibri" w:cs="Calibri" w:hint="eastAsia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</w:rPr>
        <w:t xml:space="preserve">   </w:t>
      </w:r>
      <w:r>
        <w:rPr>
          <w:rFonts w:ascii="Calibri" w:hAnsi="Calibri" w:cs="Calibri" w:hint="eastAsia"/>
          <w:sz w:val="28"/>
          <w:szCs w:val="28"/>
        </w:rPr>
        <w:t>）</w:t>
      </w:r>
    </w:p>
    <w:p w14:paraId="6BCE9DC4" w14:textId="5C92694C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42720" behindDoc="0" locked="0" layoutInCell="1" allowOverlap="1" wp14:anchorId="1288A297" wp14:editId="77DE70FB">
            <wp:simplePos x="0" y="0"/>
            <wp:positionH relativeFrom="margin">
              <wp:align>right</wp:align>
            </wp:positionH>
            <wp:positionV relativeFrom="paragraph">
              <wp:posOffset>83820</wp:posOffset>
            </wp:positionV>
            <wp:extent cx="1431290" cy="941705"/>
            <wp:effectExtent l="0" t="0" r="0" b="0"/>
            <wp:wrapSquare wrapText="bothSides"/>
            <wp:docPr id="408" name="图片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1290" cy="941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02F8">
        <w:rPr>
          <w:rFonts w:ascii="Calibri" w:hAnsi="Calibri" w:cs="Calibri" w:hint="eastAsia"/>
          <w:sz w:val="28"/>
          <w:szCs w:val="28"/>
        </w:rPr>
        <w:t>A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验电器指针的张角会不断变大</w:t>
      </w:r>
    </w:p>
    <w:p w14:paraId="708752F9" w14:textId="7D46C174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验电器指针的张角会先变小后变大</w:t>
      </w:r>
    </w:p>
    <w:p w14:paraId="12871485" w14:textId="0E55BB40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验电器指针的张角发生变化</w:t>
      </w:r>
      <w:r w:rsidRPr="003F02F8">
        <w:rPr>
          <w:rFonts w:ascii="Calibri" w:hAnsi="Calibri" w:cs="Calibri"/>
          <w:sz w:val="28"/>
          <w:szCs w:val="28"/>
        </w:rPr>
        <w:t>是</w:t>
      </w:r>
      <w:r w:rsidRPr="003F02F8">
        <w:rPr>
          <w:rFonts w:ascii="Calibri" w:hAnsi="Calibri" w:cs="Calibri" w:hint="eastAsia"/>
          <w:sz w:val="28"/>
          <w:szCs w:val="28"/>
        </w:rPr>
        <w:t>因为锌板获得了电子</w:t>
      </w:r>
    </w:p>
    <w:p w14:paraId="632AE1BF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D</w:t>
      </w:r>
      <w:r w:rsidRPr="003F02F8">
        <w:rPr>
          <w:rFonts w:ascii="Calibri" w:hAnsi="Calibri" w:cs="Calibri"/>
          <w:sz w:val="28"/>
          <w:szCs w:val="28"/>
        </w:rPr>
        <w:t>．若改用红外线照射锌板</w:t>
      </w:r>
      <w:r w:rsidRPr="003F02F8">
        <w:rPr>
          <w:rFonts w:ascii="Calibri" w:hAnsi="Calibri" w:cs="Calibri" w:hint="eastAsia"/>
          <w:sz w:val="28"/>
          <w:szCs w:val="28"/>
        </w:rPr>
        <w:t>也一定会使验电器指针的张角发生变化</w:t>
      </w:r>
    </w:p>
    <w:p w14:paraId="42064C2B" w14:textId="7CC8A0CD" w:rsidR="00277E46" w:rsidRPr="00E52E5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答案】</w:t>
      </w:r>
      <w:r>
        <w:rPr>
          <w:rFonts w:ascii="Calibri" w:hAnsi="Calibri" w:cs="Calibri" w:hint="eastAsia"/>
          <w:color w:val="FF0000"/>
          <w:sz w:val="28"/>
          <w:szCs w:val="28"/>
        </w:rPr>
        <w:t>B</w:t>
      </w:r>
    </w:p>
    <w:p w14:paraId="7F71DAA0" w14:textId="3D510AAC" w:rsidR="00277E46" w:rsidRPr="00277E4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解析】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本题考查光电效应，初始锌板带负电，验电器张角大小与带电量正相关，紫外线照射情况下，张角发生变化，锌板与验电器带电量发生了变化，说明发生了光电效应，在紫外线照射情况下，有光电子溢出，导致锌板与验电器刚开始所带负电荷减少，验电器张角变小，负电荷减少至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0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后，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继续溢出电子，导致锌板与验电器带正电，溢出电子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lastRenderedPageBreak/>
        <w:t>越多，所带正电越多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，验电器张角变大。故</w:t>
      </w:r>
      <w:r w:rsidRPr="00277E46">
        <w:rPr>
          <w:rFonts w:ascii="Calibri" w:hAnsi="Calibri" w:cs="Calibri"/>
          <w:color w:val="FF0000"/>
          <w:sz w:val="28"/>
          <w:szCs w:val="28"/>
        </w:rPr>
        <w:t>B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正确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，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A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、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C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错误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。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D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选项，红外线频率低于紫外线频率，故不一定能发生光电效应。</w:t>
      </w:r>
    </w:p>
    <w:p w14:paraId="7F233566" w14:textId="77777777" w:rsidR="00277E46" w:rsidRPr="003F02F8" w:rsidRDefault="00277E46" w:rsidP="00277E46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5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图示为一对同轴的螺线管（轴线水平）剖面图。现给线圈</w:t>
      </w:r>
      <w:r w:rsidRPr="003F02F8">
        <w:rPr>
          <w:rFonts w:ascii="Calibri" w:hAnsi="Calibri" w:cs="Calibri" w:hint="eastAsia"/>
          <w:sz w:val="28"/>
          <w:szCs w:val="28"/>
        </w:rPr>
        <w:t>A</w:t>
      </w:r>
      <w:r w:rsidRPr="003F02F8">
        <w:rPr>
          <w:rFonts w:ascii="Calibri" w:hAnsi="Calibri" w:cs="Calibri" w:hint="eastAsia"/>
          <w:sz w:val="28"/>
          <w:szCs w:val="28"/>
        </w:rPr>
        <w:t>通电，其中的电流方向用“</w:t>
      </w:r>
      <w:r w:rsidRPr="003F02F8">
        <w:rPr>
          <w:rFonts w:ascii="Calibri" w:hAnsi="Calibri" w:cs="Calibri"/>
          <w:sz w:val="28"/>
          <w:szCs w:val="28"/>
        </w:rPr>
        <w:t>·</w:t>
      </w:r>
      <w:r w:rsidRPr="003F02F8">
        <w:rPr>
          <w:rFonts w:ascii="Calibri" w:hAnsi="Calibri" w:cs="Calibri" w:hint="eastAsia"/>
          <w:sz w:val="28"/>
          <w:szCs w:val="28"/>
        </w:rPr>
        <w:t>”和“</w:t>
      </w:r>
      <w:r w:rsidRPr="003F02F8">
        <w:rPr>
          <w:rFonts w:ascii="Calibri" w:hAnsi="Calibri" w:cs="Calibri"/>
          <w:sz w:val="28"/>
          <w:szCs w:val="28"/>
        </w:rPr>
        <w:t>×</w:t>
      </w:r>
      <w:r w:rsidRPr="003F02F8">
        <w:rPr>
          <w:rFonts w:ascii="Calibri" w:hAnsi="Calibri" w:cs="Calibri" w:hint="eastAsia"/>
          <w:sz w:val="28"/>
          <w:szCs w:val="28"/>
        </w:rPr>
        <w:t>”</w:t>
      </w:r>
      <w:r w:rsidRPr="003F02F8">
        <w:rPr>
          <w:rFonts w:ascii="Calibri" w:hAnsi="Calibri" w:cs="Calibri" w:hint="eastAsia"/>
          <w:sz w:val="28"/>
          <w:szCs w:val="28"/>
        </w:rPr>
        <w:t xml:space="preserve"> </w:t>
      </w:r>
      <w:r w:rsidRPr="003F02F8">
        <w:rPr>
          <w:rFonts w:ascii="Calibri" w:hAnsi="Calibri" w:cs="Calibri" w:hint="eastAsia"/>
          <w:sz w:val="28"/>
          <w:szCs w:val="28"/>
        </w:rPr>
        <w:t>表示，且电流不断增大，线圈</w:t>
      </w: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中就会产生感应电流。下列说法正确</w:t>
      </w:r>
      <w:r w:rsidRPr="003F02F8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44768" behindDoc="0" locked="0" layoutInCell="1" allowOverlap="1" wp14:anchorId="000067CA" wp14:editId="2A9A5759">
            <wp:simplePos x="0" y="0"/>
            <wp:positionH relativeFrom="margin">
              <wp:align>right</wp:align>
            </wp:positionH>
            <wp:positionV relativeFrom="paragraph">
              <wp:posOffset>418465</wp:posOffset>
            </wp:positionV>
            <wp:extent cx="1568450" cy="842010"/>
            <wp:effectExtent l="0" t="0" r="0" b="0"/>
            <wp:wrapSquare wrapText="bothSides"/>
            <wp:docPr id="409" name="图片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8450" cy="842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02F8">
        <w:rPr>
          <w:rFonts w:ascii="Calibri" w:hAnsi="Calibri" w:cs="Calibri" w:hint="eastAsia"/>
          <w:sz w:val="28"/>
          <w:szCs w:val="28"/>
        </w:rPr>
        <w:t>的是</w:t>
      </w:r>
      <w:r>
        <w:rPr>
          <w:rFonts w:ascii="Calibri" w:hAnsi="Calibri" w:cs="Calibri" w:hint="eastAsia"/>
          <w:sz w:val="28"/>
          <w:szCs w:val="28"/>
        </w:rPr>
        <w:t>（</w:t>
      </w:r>
      <w:r>
        <w:rPr>
          <w:rFonts w:ascii="Calibri" w:hAnsi="Calibri" w:cs="Calibri" w:hint="eastAsia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</w:rPr>
        <w:t xml:space="preserve">   </w:t>
      </w:r>
      <w:r>
        <w:rPr>
          <w:rFonts w:ascii="Calibri" w:hAnsi="Calibri" w:cs="Calibri" w:hint="eastAsia"/>
          <w:sz w:val="28"/>
          <w:szCs w:val="28"/>
        </w:rPr>
        <w:t>）</w:t>
      </w:r>
    </w:p>
    <w:p w14:paraId="04C4822B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sz w:val="28"/>
          <w:szCs w:val="28"/>
        </w:rPr>
        <w:t>A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线圈</w:t>
      </w:r>
      <w:r w:rsidRPr="003F02F8">
        <w:rPr>
          <w:rFonts w:ascii="Calibri" w:hAnsi="Calibri" w:cs="Calibri" w:hint="eastAsia"/>
          <w:sz w:val="28"/>
          <w:szCs w:val="28"/>
        </w:rPr>
        <w:t>A</w:t>
      </w:r>
      <w:r w:rsidRPr="003F02F8">
        <w:rPr>
          <w:rFonts w:ascii="Calibri" w:hAnsi="Calibri" w:cs="Calibri" w:hint="eastAsia"/>
          <w:sz w:val="28"/>
          <w:szCs w:val="28"/>
        </w:rPr>
        <w:t>中的磁场方向向左</w:t>
      </w:r>
    </w:p>
    <w:p w14:paraId="01C265B2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sz w:val="28"/>
          <w:szCs w:val="28"/>
        </w:rPr>
        <w:t>B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线圈</w:t>
      </w: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中感应电流的磁场方向向右</w:t>
      </w:r>
      <w:r w:rsidRPr="003F02F8">
        <w:rPr>
          <w:rFonts w:ascii="Calibri" w:hAnsi="Calibri" w:cs="Calibri" w:hint="eastAsia"/>
          <w:sz w:val="28"/>
          <w:szCs w:val="28"/>
        </w:rPr>
        <w:t xml:space="preserve"> </w:t>
      </w:r>
    </w:p>
    <w:p w14:paraId="19C40860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线圈</w:t>
      </w: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中产生的感应电流大小不可能保持恒定</w:t>
      </w:r>
    </w:p>
    <w:p w14:paraId="108212E3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D</w:t>
      </w:r>
      <w:r w:rsidRPr="003F02F8">
        <w:rPr>
          <w:rFonts w:ascii="Calibri" w:hAnsi="Calibri" w:cs="Calibri"/>
          <w:sz w:val="28"/>
          <w:szCs w:val="28"/>
        </w:rPr>
        <w:t>．从左向右看</w:t>
      </w:r>
      <w:r w:rsidRPr="003F02F8">
        <w:rPr>
          <w:rFonts w:ascii="Calibri" w:hAnsi="Calibri" w:cs="Calibri" w:hint="eastAsia"/>
          <w:sz w:val="28"/>
          <w:szCs w:val="28"/>
        </w:rPr>
        <w:t>线圈</w:t>
      </w: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中产生的感应电流为逆时针方向</w:t>
      </w:r>
    </w:p>
    <w:p w14:paraId="7C84ABBD" w14:textId="3C42F7F7" w:rsidR="00277E46" w:rsidRPr="00E52E5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答案】</w:t>
      </w:r>
      <w:r>
        <w:rPr>
          <w:rFonts w:ascii="Calibri" w:hAnsi="Calibri" w:cs="Calibri" w:hint="eastAsia"/>
          <w:color w:val="FF0000"/>
          <w:sz w:val="28"/>
          <w:szCs w:val="28"/>
        </w:rPr>
        <w:t>D</w:t>
      </w:r>
    </w:p>
    <w:p w14:paraId="3E6CBDE7" w14:textId="6C901308" w:rsidR="00277E4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解析】</w:t>
      </w:r>
      <w:r>
        <w:rPr>
          <w:rFonts w:ascii="Calibri" w:hAnsi="Calibri" w:cs="Calibri"/>
          <w:color w:val="FF0000"/>
          <w:sz w:val="28"/>
          <w:szCs w:val="28"/>
        </w:rPr>
        <w:t>由图中信息可知：从左向右看</w:t>
      </w:r>
      <w:r>
        <w:rPr>
          <w:rFonts w:ascii="Calibri" w:hAnsi="Calibri" w:cs="Calibri" w:hint="eastAsia"/>
          <w:color w:val="FF0000"/>
          <w:sz w:val="28"/>
          <w:szCs w:val="28"/>
        </w:rPr>
        <w:t>A</w:t>
      </w:r>
      <w:r>
        <w:rPr>
          <w:rFonts w:ascii="Calibri" w:hAnsi="Calibri" w:cs="Calibri"/>
          <w:color w:val="FF0000"/>
          <w:sz w:val="28"/>
          <w:szCs w:val="28"/>
        </w:rPr>
        <w:t>中的电流方向为顺时针，</w:t>
      </w:r>
      <w:r>
        <w:rPr>
          <w:rFonts w:ascii="Calibri" w:hAnsi="Calibri" w:cs="Calibri" w:hint="eastAsia"/>
          <w:color w:val="FF0000"/>
          <w:sz w:val="28"/>
          <w:szCs w:val="28"/>
        </w:rPr>
        <w:t>根据右手螺线定则</w:t>
      </w:r>
      <w:r>
        <w:rPr>
          <w:rFonts w:ascii="Calibri" w:hAnsi="Calibri" w:cs="Calibri"/>
          <w:color w:val="FF0000"/>
          <w:sz w:val="28"/>
          <w:szCs w:val="28"/>
        </w:rPr>
        <w:t>可知，</w:t>
      </w:r>
      <w:r>
        <w:rPr>
          <w:rFonts w:ascii="Calibri" w:hAnsi="Calibri" w:cs="Calibri" w:hint="eastAsia"/>
          <w:color w:val="FF0000"/>
          <w:sz w:val="28"/>
          <w:szCs w:val="28"/>
        </w:rPr>
        <w:t>A</w:t>
      </w:r>
      <w:r>
        <w:rPr>
          <w:rFonts w:ascii="Calibri" w:hAnsi="Calibri" w:cs="Calibri"/>
          <w:color w:val="FF0000"/>
          <w:sz w:val="28"/>
          <w:szCs w:val="28"/>
        </w:rPr>
        <w:t>中磁场方向向右，</w:t>
      </w:r>
      <w:r>
        <w:rPr>
          <w:rFonts w:ascii="Calibri" w:hAnsi="Calibri" w:cs="Calibri" w:hint="eastAsia"/>
          <w:color w:val="FF0000"/>
          <w:sz w:val="28"/>
          <w:szCs w:val="28"/>
        </w:rPr>
        <w:t>故</w:t>
      </w:r>
      <w:r>
        <w:rPr>
          <w:rFonts w:ascii="Calibri" w:hAnsi="Calibri" w:cs="Calibri"/>
          <w:color w:val="FF0000"/>
          <w:sz w:val="28"/>
          <w:szCs w:val="28"/>
        </w:rPr>
        <w:t>A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错误</w:t>
      </w:r>
      <w:r>
        <w:rPr>
          <w:rFonts w:ascii="Calibri" w:hAnsi="Calibri" w:cs="Calibri"/>
          <w:color w:val="FF0000"/>
          <w:sz w:val="28"/>
          <w:szCs w:val="28"/>
        </w:rPr>
        <w:t>；</w:t>
      </w:r>
    </w:p>
    <w:p w14:paraId="6CBE2361" w14:textId="441E06D0" w:rsidR="00277E4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>A</w:t>
      </w:r>
      <w:r>
        <w:rPr>
          <w:rFonts w:ascii="Calibri" w:hAnsi="Calibri" w:cs="Calibri"/>
          <w:color w:val="FF0000"/>
          <w:sz w:val="28"/>
          <w:szCs w:val="28"/>
        </w:rPr>
        <w:t>中电流增大，</w:t>
      </w:r>
      <w:r>
        <w:rPr>
          <w:rFonts w:ascii="Calibri" w:hAnsi="Calibri" w:cs="Calibri" w:hint="eastAsia"/>
          <w:color w:val="FF0000"/>
          <w:sz w:val="28"/>
          <w:szCs w:val="28"/>
        </w:rPr>
        <w:t>产生的磁场变强</w:t>
      </w:r>
      <w:r>
        <w:rPr>
          <w:rFonts w:ascii="Calibri" w:hAnsi="Calibri" w:cs="Calibri"/>
          <w:color w:val="FF0000"/>
          <w:sz w:val="28"/>
          <w:szCs w:val="28"/>
        </w:rPr>
        <w:t>，</w:t>
      </w:r>
      <w:r>
        <w:rPr>
          <w:rFonts w:ascii="Calibri" w:hAnsi="Calibri" w:cs="Calibri" w:hint="eastAsia"/>
          <w:color w:val="FF0000"/>
          <w:sz w:val="28"/>
          <w:szCs w:val="28"/>
        </w:rPr>
        <w:t>B</w:t>
      </w:r>
      <w:r>
        <w:rPr>
          <w:rFonts w:ascii="Calibri" w:hAnsi="Calibri" w:cs="Calibri" w:hint="eastAsia"/>
          <w:color w:val="FF0000"/>
          <w:sz w:val="28"/>
          <w:szCs w:val="28"/>
        </w:rPr>
        <w:t>中</w:t>
      </w:r>
      <w:r>
        <w:rPr>
          <w:rFonts w:ascii="Calibri" w:hAnsi="Calibri" w:cs="Calibri"/>
          <w:color w:val="FF0000"/>
          <w:sz w:val="28"/>
          <w:szCs w:val="28"/>
        </w:rPr>
        <w:t>通过的磁通量增大，方向向右，</w:t>
      </w:r>
      <w:r>
        <w:rPr>
          <w:rFonts w:ascii="Calibri" w:hAnsi="Calibri" w:cs="Calibri" w:hint="eastAsia"/>
          <w:color w:val="FF0000"/>
          <w:sz w:val="28"/>
          <w:szCs w:val="28"/>
        </w:rPr>
        <w:t>根据楞次定律可知</w:t>
      </w:r>
      <w:r>
        <w:rPr>
          <w:rFonts w:ascii="Calibri" w:hAnsi="Calibri" w:cs="Calibri"/>
          <w:color w:val="FF0000"/>
          <w:sz w:val="28"/>
          <w:szCs w:val="28"/>
        </w:rPr>
        <w:t>，</w:t>
      </w:r>
      <w:r>
        <w:rPr>
          <w:rFonts w:ascii="Calibri" w:hAnsi="Calibri" w:cs="Calibri" w:hint="eastAsia"/>
          <w:color w:val="FF0000"/>
          <w:sz w:val="28"/>
          <w:szCs w:val="28"/>
        </w:rPr>
        <w:t>B</w:t>
      </w:r>
      <w:r>
        <w:rPr>
          <w:rFonts w:ascii="Calibri" w:hAnsi="Calibri" w:cs="Calibri"/>
          <w:color w:val="FF0000"/>
          <w:sz w:val="28"/>
          <w:szCs w:val="28"/>
        </w:rPr>
        <w:t>中产生的感应磁场方向向左，根据右手螺旋定则可知，</w:t>
      </w:r>
      <w:r>
        <w:rPr>
          <w:rFonts w:ascii="Calibri" w:hAnsi="Calibri" w:cs="Calibri" w:hint="eastAsia"/>
          <w:color w:val="FF0000"/>
          <w:sz w:val="28"/>
          <w:szCs w:val="28"/>
        </w:rPr>
        <w:t>从左向右看</w:t>
      </w:r>
      <w:r>
        <w:rPr>
          <w:rFonts w:ascii="Calibri" w:hAnsi="Calibri" w:cs="Calibri"/>
          <w:color w:val="FF0000"/>
          <w:sz w:val="28"/>
          <w:szCs w:val="28"/>
        </w:rPr>
        <w:t>B</w:t>
      </w:r>
      <w:r>
        <w:rPr>
          <w:rFonts w:ascii="Calibri" w:hAnsi="Calibri" w:cs="Calibri"/>
          <w:color w:val="FF0000"/>
          <w:sz w:val="28"/>
          <w:szCs w:val="28"/>
        </w:rPr>
        <w:t>中产生的感应电流为逆时针方向，故</w:t>
      </w:r>
      <w:r>
        <w:rPr>
          <w:rFonts w:ascii="Calibri" w:hAnsi="Calibri" w:cs="Calibri"/>
          <w:color w:val="FF0000"/>
          <w:sz w:val="28"/>
          <w:szCs w:val="28"/>
        </w:rPr>
        <w:t>B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错误，</w:t>
      </w:r>
      <w:r>
        <w:rPr>
          <w:rFonts w:ascii="Calibri" w:hAnsi="Calibri" w:cs="Calibri"/>
          <w:color w:val="FF0000"/>
          <w:sz w:val="28"/>
          <w:szCs w:val="28"/>
        </w:rPr>
        <w:t>D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正确</w:t>
      </w:r>
      <w:r>
        <w:rPr>
          <w:rFonts w:ascii="Calibri" w:hAnsi="Calibri" w:cs="Calibri"/>
          <w:color w:val="FF0000"/>
          <w:sz w:val="28"/>
          <w:szCs w:val="28"/>
        </w:rPr>
        <w:t>；</w:t>
      </w:r>
    </w:p>
    <w:p w14:paraId="55601F9F" w14:textId="524E959F" w:rsidR="00277E4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若</w:t>
      </w:r>
      <w:r>
        <w:rPr>
          <w:rFonts w:ascii="Calibri" w:hAnsi="Calibri" w:cs="Calibri" w:hint="eastAsia"/>
          <w:color w:val="FF0000"/>
          <w:sz w:val="28"/>
          <w:szCs w:val="28"/>
        </w:rPr>
        <w:t>由于</w:t>
      </w:r>
      <w:r>
        <w:rPr>
          <w:rFonts w:ascii="Calibri" w:hAnsi="Calibri" w:cs="Calibri"/>
          <w:color w:val="FF0000"/>
          <w:sz w:val="28"/>
          <w:szCs w:val="28"/>
        </w:rPr>
        <w:t>A</w:t>
      </w:r>
      <w:r>
        <w:rPr>
          <w:rFonts w:ascii="Calibri" w:hAnsi="Calibri" w:cs="Calibri"/>
          <w:color w:val="FF0000"/>
          <w:sz w:val="28"/>
          <w:szCs w:val="28"/>
        </w:rPr>
        <w:t>中电流变化</w:t>
      </w:r>
      <w:r>
        <w:rPr>
          <w:rFonts w:ascii="Calibri" w:hAnsi="Calibri" w:cs="Calibri" w:hint="eastAsia"/>
          <w:color w:val="FF0000"/>
          <w:sz w:val="28"/>
          <w:szCs w:val="28"/>
        </w:rPr>
        <w:t>使得</w:t>
      </w:r>
      <w:r>
        <w:rPr>
          <w:rFonts w:ascii="Calibri" w:hAnsi="Calibri" w:cs="Calibri"/>
          <w:color w:val="FF0000"/>
          <w:sz w:val="28"/>
          <w:szCs w:val="28"/>
        </w:rPr>
        <w:t>B</w:t>
      </w:r>
      <w:r>
        <w:rPr>
          <w:rFonts w:ascii="Calibri" w:hAnsi="Calibri" w:cs="Calibri"/>
          <w:color w:val="FF0000"/>
          <w:sz w:val="28"/>
          <w:szCs w:val="28"/>
        </w:rPr>
        <w:t>中通过的磁通量均匀变化，</w:t>
      </w:r>
      <w:r>
        <w:rPr>
          <w:rFonts w:ascii="Calibri" w:hAnsi="Calibri" w:cs="Calibri" w:hint="eastAsia"/>
          <w:color w:val="FF0000"/>
          <w:sz w:val="28"/>
          <w:szCs w:val="28"/>
        </w:rPr>
        <w:t>则可产生</w:t>
      </w:r>
      <w:r>
        <w:rPr>
          <w:rFonts w:ascii="Calibri" w:hAnsi="Calibri" w:cs="Calibri"/>
          <w:color w:val="FF0000"/>
          <w:sz w:val="28"/>
          <w:szCs w:val="28"/>
        </w:rPr>
        <w:t>恒定的感应电流，</w:t>
      </w:r>
      <w:r>
        <w:rPr>
          <w:rFonts w:ascii="Calibri" w:hAnsi="Calibri" w:cs="Calibri" w:hint="eastAsia"/>
          <w:color w:val="FF0000"/>
          <w:sz w:val="28"/>
          <w:szCs w:val="28"/>
        </w:rPr>
        <w:t>故</w:t>
      </w:r>
      <w:r>
        <w:rPr>
          <w:rFonts w:ascii="Calibri" w:hAnsi="Calibri" w:cs="Calibri"/>
          <w:color w:val="FF0000"/>
          <w:sz w:val="28"/>
          <w:szCs w:val="28"/>
        </w:rPr>
        <w:t>C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错误</w:t>
      </w:r>
      <w:r>
        <w:rPr>
          <w:rFonts w:ascii="Calibri" w:hAnsi="Calibri" w:cs="Calibri"/>
          <w:color w:val="FF0000"/>
          <w:sz w:val="28"/>
          <w:szCs w:val="28"/>
        </w:rPr>
        <w:t>。</w:t>
      </w:r>
    </w:p>
    <w:p w14:paraId="691B47EF" w14:textId="77777777" w:rsidR="00277E46" w:rsidRPr="003F02F8" w:rsidRDefault="00277E46" w:rsidP="00277E46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37600" behindDoc="0" locked="0" layoutInCell="1" allowOverlap="1" wp14:anchorId="7E15B630" wp14:editId="21FB5AA8">
            <wp:simplePos x="0" y="0"/>
            <wp:positionH relativeFrom="margin">
              <wp:align>right</wp:align>
            </wp:positionH>
            <wp:positionV relativeFrom="paragraph">
              <wp:posOffset>1182370</wp:posOffset>
            </wp:positionV>
            <wp:extent cx="2693670" cy="967105"/>
            <wp:effectExtent l="0" t="0" r="0" b="4445"/>
            <wp:wrapSquare wrapText="bothSides"/>
            <wp:docPr id="410" name="图片 410" descr="10-1-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0-1-14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6" t="6814" r="2578"/>
                    <a:stretch/>
                  </pic:blipFill>
                  <pic:spPr bwMode="auto">
                    <a:xfrm>
                      <a:off x="0" y="0"/>
                      <a:ext cx="2693670" cy="967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02F8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36576" behindDoc="0" locked="0" layoutInCell="1" allowOverlap="1" wp14:anchorId="42D1A564" wp14:editId="7FC2B64E">
            <wp:simplePos x="0" y="0"/>
            <wp:positionH relativeFrom="column">
              <wp:posOffset>381000</wp:posOffset>
            </wp:positionH>
            <wp:positionV relativeFrom="paragraph">
              <wp:posOffset>517525</wp:posOffset>
            </wp:positionV>
            <wp:extent cx="161925" cy="161925"/>
            <wp:effectExtent l="0" t="0" r="9525" b="9525"/>
            <wp:wrapSquare wrapText="bothSides"/>
            <wp:docPr id="411" name="图片 411" descr="圈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圈A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02F8">
        <w:rPr>
          <w:rFonts w:ascii="Calibri" w:hAnsi="Calibri" w:cs="Calibri" w:hint="eastAsia"/>
          <w:sz w:val="28"/>
          <w:szCs w:val="28"/>
        </w:rPr>
        <w:t>6</w:t>
      </w:r>
      <w:r w:rsidRPr="003F02F8">
        <w:rPr>
          <w:rFonts w:ascii="Calibri" w:hAnsi="Calibri" w:cs="Calibri"/>
          <w:sz w:val="28"/>
          <w:szCs w:val="28"/>
        </w:rPr>
        <w:t>．图甲是小型交流发电机的示意图，两磁极</w:t>
      </w:r>
      <w:r w:rsidRPr="003F02F8">
        <w:rPr>
          <w:rFonts w:ascii="Calibri" w:hAnsi="Calibri" w:cs="Calibri"/>
          <w:sz w:val="28"/>
          <w:szCs w:val="28"/>
        </w:rPr>
        <w:t>N</w:t>
      </w:r>
      <w:r w:rsidRPr="003F02F8">
        <w:rPr>
          <w:rFonts w:ascii="Calibri" w:hAnsi="Calibri" w:cs="Calibri"/>
          <w:sz w:val="28"/>
          <w:szCs w:val="28"/>
        </w:rPr>
        <w:t>、</w:t>
      </w:r>
      <w:r w:rsidRPr="003F02F8">
        <w:rPr>
          <w:rFonts w:ascii="Calibri" w:hAnsi="Calibri" w:cs="Calibri"/>
          <w:sz w:val="28"/>
          <w:szCs w:val="28"/>
        </w:rPr>
        <w:t>S</w:t>
      </w:r>
      <w:r w:rsidRPr="003F02F8">
        <w:rPr>
          <w:rFonts w:ascii="Calibri" w:hAnsi="Calibri" w:cs="Calibri"/>
          <w:sz w:val="28"/>
          <w:szCs w:val="28"/>
        </w:rPr>
        <w:t>间的磁场可视为水平方向的匀强磁场，为交流电流表</w:t>
      </w:r>
      <w:r w:rsidRPr="003F02F8">
        <w:rPr>
          <w:rFonts w:ascii="Calibri" w:hAnsi="Calibri" w:cs="Calibri" w:hint="eastAsia"/>
          <w:sz w:val="28"/>
          <w:szCs w:val="28"/>
        </w:rPr>
        <w:t>。</w:t>
      </w:r>
      <w:r w:rsidRPr="003F02F8">
        <w:rPr>
          <w:rFonts w:ascii="Calibri" w:hAnsi="Calibri" w:cs="Calibri"/>
          <w:sz w:val="28"/>
          <w:szCs w:val="28"/>
        </w:rPr>
        <w:t>线圈绕垂直于磁场的水平轴</w:t>
      </w:r>
      <w:r w:rsidRPr="003F02F8">
        <w:rPr>
          <w:rFonts w:ascii="Calibri" w:hAnsi="Calibri" w:cs="Calibri"/>
          <w:sz w:val="28"/>
          <w:szCs w:val="28"/>
        </w:rPr>
        <w:t>OO′</w:t>
      </w:r>
      <w:r w:rsidRPr="003F02F8">
        <w:rPr>
          <w:rFonts w:ascii="Calibri" w:hAnsi="Calibri" w:cs="Calibri"/>
          <w:sz w:val="28"/>
          <w:szCs w:val="28"/>
        </w:rPr>
        <w:t>沿逆时针方向匀速转动，从图甲所示位置开始计时，产生的交变电流随时间变化的图象如图乙所示</w:t>
      </w:r>
      <w:r w:rsidRPr="003F02F8">
        <w:rPr>
          <w:rFonts w:ascii="Calibri" w:hAnsi="Calibri" w:cs="Calibri" w:hint="eastAsia"/>
          <w:sz w:val="28"/>
          <w:szCs w:val="28"/>
        </w:rPr>
        <w:t>。下列说法正确的是</w:t>
      </w:r>
      <w:r>
        <w:rPr>
          <w:rFonts w:ascii="Calibri" w:hAnsi="Calibri" w:cs="Calibri" w:hint="eastAsia"/>
          <w:sz w:val="28"/>
          <w:szCs w:val="28"/>
        </w:rPr>
        <w:t>（</w:t>
      </w:r>
      <w:r>
        <w:rPr>
          <w:rFonts w:ascii="Calibri" w:hAnsi="Calibri" w:cs="Calibri" w:hint="eastAsia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</w:rPr>
        <w:t xml:space="preserve">   </w:t>
      </w:r>
      <w:r>
        <w:rPr>
          <w:rFonts w:ascii="Calibri" w:hAnsi="Calibri" w:cs="Calibri" w:hint="eastAsia"/>
          <w:sz w:val="28"/>
          <w:szCs w:val="28"/>
        </w:rPr>
        <w:t>）</w:t>
      </w:r>
    </w:p>
    <w:p w14:paraId="56A381E0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sz w:val="28"/>
          <w:szCs w:val="28"/>
        </w:rPr>
        <w:t>A</w:t>
      </w:r>
      <w:r w:rsidRPr="003F02F8">
        <w:rPr>
          <w:rFonts w:ascii="Calibri" w:hAnsi="Calibri" w:cs="Calibri"/>
          <w:sz w:val="28"/>
          <w:szCs w:val="28"/>
        </w:rPr>
        <w:t>．电流表的示数为</w:t>
      </w:r>
      <w:r w:rsidRPr="003F02F8">
        <w:rPr>
          <w:rFonts w:ascii="Calibri" w:hAnsi="Calibri" w:cs="Calibri" w:hint="eastAsia"/>
          <w:sz w:val="28"/>
          <w:szCs w:val="28"/>
        </w:rPr>
        <w:t>20</w:t>
      </w:r>
      <w:r w:rsidRPr="003F02F8">
        <w:rPr>
          <w:rFonts w:ascii="Calibri" w:hAnsi="Calibri" w:cs="Calibri"/>
          <w:sz w:val="28"/>
          <w:szCs w:val="28"/>
        </w:rPr>
        <w:t>A</w:t>
      </w:r>
    </w:p>
    <w:p w14:paraId="59BA5759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sz w:val="28"/>
          <w:szCs w:val="28"/>
        </w:rPr>
        <w:t>B</w:t>
      </w:r>
      <w:r w:rsidRPr="003F02F8">
        <w:rPr>
          <w:rFonts w:ascii="Calibri" w:hAnsi="Calibri" w:cs="Calibri"/>
          <w:sz w:val="28"/>
          <w:szCs w:val="28"/>
        </w:rPr>
        <w:t>．线圈转动的角速度为</w:t>
      </w:r>
      <w:r w:rsidRPr="003F02F8">
        <w:rPr>
          <w:rFonts w:ascii="Calibri" w:hAnsi="Calibri" w:cs="Calibri"/>
          <w:sz w:val="28"/>
          <w:szCs w:val="28"/>
        </w:rPr>
        <w:t>50π rad/s</w:t>
      </w:r>
    </w:p>
    <w:p w14:paraId="5CB5DD87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/>
          <w:sz w:val="28"/>
          <w:szCs w:val="28"/>
        </w:rPr>
        <w:t>t</w:t>
      </w:r>
      <w:r w:rsidRPr="003F02F8">
        <w:rPr>
          <w:rFonts w:ascii="Calibri" w:hAnsi="Calibri" w:cs="Calibri" w:hint="eastAsia"/>
          <w:sz w:val="28"/>
          <w:szCs w:val="28"/>
        </w:rPr>
        <w:t>=</w:t>
      </w:r>
      <w:r w:rsidRPr="003F02F8">
        <w:rPr>
          <w:rFonts w:ascii="Calibri" w:hAnsi="Calibri" w:cs="Calibri"/>
          <w:sz w:val="28"/>
          <w:szCs w:val="28"/>
        </w:rPr>
        <w:t>0.01s</w:t>
      </w:r>
      <w:r w:rsidRPr="003F02F8">
        <w:rPr>
          <w:rFonts w:ascii="Calibri" w:hAnsi="Calibri" w:cs="Calibri"/>
          <w:sz w:val="28"/>
          <w:szCs w:val="28"/>
        </w:rPr>
        <w:t>时，穿过线圈的磁</w:t>
      </w:r>
      <w:r w:rsidRPr="003F02F8">
        <w:rPr>
          <w:rFonts w:ascii="Calibri" w:hAnsi="Calibri" w:cs="Calibri" w:hint="eastAsia"/>
          <w:sz w:val="28"/>
          <w:szCs w:val="28"/>
        </w:rPr>
        <w:t>通量为零</w:t>
      </w:r>
    </w:p>
    <w:p w14:paraId="480068F9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lastRenderedPageBreak/>
        <w:t>D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/>
          <w:sz w:val="28"/>
          <w:szCs w:val="28"/>
        </w:rPr>
        <w:t>t</w:t>
      </w:r>
      <w:r w:rsidRPr="003F02F8">
        <w:rPr>
          <w:rFonts w:ascii="Calibri" w:hAnsi="Calibri" w:cs="Calibri" w:hint="eastAsia"/>
          <w:sz w:val="28"/>
          <w:szCs w:val="28"/>
        </w:rPr>
        <w:t>=</w:t>
      </w:r>
      <w:r w:rsidRPr="003F02F8">
        <w:rPr>
          <w:rFonts w:ascii="Calibri" w:hAnsi="Calibri" w:cs="Calibri"/>
          <w:sz w:val="28"/>
          <w:szCs w:val="28"/>
        </w:rPr>
        <w:t>0.02s</w:t>
      </w:r>
      <w:r w:rsidRPr="003F02F8">
        <w:rPr>
          <w:rFonts w:ascii="Calibri" w:hAnsi="Calibri" w:cs="Calibri"/>
          <w:sz w:val="28"/>
          <w:szCs w:val="28"/>
        </w:rPr>
        <w:t>时，</w:t>
      </w:r>
      <w:r w:rsidRPr="003F02F8">
        <w:rPr>
          <w:rFonts w:ascii="Calibri" w:hAnsi="Calibri" w:cs="Calibri" w:hint="eastAsia"/>
          <w:sz w:val="28"/>
          <w:szCs w:val="28"/>
        </w:rPr>
        <w:t>线圈平面与磁场方向垂直</w:t>
      </w:r>
    </w:p>
    <w:p w14:paraId="6541EE6A" w14:textId="28E9F702" w:rsidR="00277E46" w:rsidRPr="00E52E5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答案】</w:t>
      </w:r>
      <w:r>
        <w:rPr>
          <w:rFonts w:ascii="Calibri" w:hAnsi="Calibri" w:cs="Calibri" w:hint="eastAsia"/>
          <w:color w:val="FF0000"/>
          <w:sz w:val="28"/>
          <w:szCs w:val="28"/>
        </w:rPr>
        <w:t>C</w:t>
      </w:r>
    </w:p>
    <w:p w14:paraId="1DDD088E" w14:textId="6F02E6F4" w:rsidR="00277E4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解析】</w:t>
      </w:r>
      <w:r>
        <w:rPr>
          <w:rFonts w:ascii="Calibri" w:hAnsi="Calibri" w:cs="Calibri"/>
          <w:color w:val="FF0000"/>
          <w:sz w:val="28"/>
          <w:szCs w:val="28"/>
        </w:rPr>
        <w:t>电流表的示数为交变电流有效值，</w:t>
      </w:r>
      <w:r>
        <w:rPr>
          <w:rFonts w:ascii="Calibri" w:hAnsi="Calibri" w:cs="Calibri" w:hint="eastAsia"/>
          <w:color w:val="FF0000"/>
          <w:sz w:val="28"/>
          <w:szCs w:val="28"/>
        </w:rPr>
        <w:t>由图可知</w:t>
      </w:r>
      <w:r>
        <w:rPr>
          <w:rFonts w:ascii="Calibri" w:hAnsi="Calibri" w:cs="Calibri"/>
          <w:color w:val="FF0000"/>
          <w:sz w:val="28"/>
          <w:szCs w:val="28"/>
        </w:rPr>
        <w:t>电流</w:t>
      </w:r>
      <w:r>
        <w:rPr>
          <w:rFonts w:ascii="Calibri" w:hAnsi="Calibri" w:cs="Calibri" w:hint="eastAsia"/>
          <w:color w:val="FF0000"/>
          <w:sz w:val="28"/>
          <w:szCs w:val="28"/>
        </w:rPr>
        <w:t>最大值</w:t>
      </w:r>
      <w:r>
        <w:rPr>
          <w:rFonts w:ascii="Calibri" w:hAnsi="Calibri" w:cs="Calibri"/>
          <w:color w:val="FF0000"/>
          <w:sz w:val="28"/>
          <w:szCs w:val="28"/>
        </w:rPr>
        <w:t>，故</w:t>
      </w:r>
      <w:r>
        <w:rPr>
          <w:rFonts w:ascii="Calibri" w:hAnsi="Calibri" w:cs="Calibri" w:hint="eastAsia"/>
          <w:color w:val="FF0000"/>
          <w:sz w:val="28"/>
          <w:szCs w:val="28"/>
        </w:rPr>
        <w:t>示数</w:t>
      </w:r>
      <w:r>
        <w:rPr>
          <w:rFonts w:ascii="Calibri" w:hAnsi="Calibri" w:cs="Calibri"/>
          <w:color w:val="FF0000"/>
          <w:sz w:val="28"/>
          <w:szCs w:val="28"/>
        </w:rPr>
        <w:t>为</w:t>
      </w:r>
      <w:r>
        <w:rPr>
          <w:rFonts w:ascii="Calibri" w:hAnsi="Calibri" w:cs="Calibri"/>
          <w:color w:val="FF0000"/>
          <w:sz w:val="28"/>
          <w:szCs w:val="28"/>
        </w:rPr>
        <w:t>10</w:t>
      </w:r>
      <w:r>
        <w:rPr>
          <w:rFonts w:ascii="Calibri" w:hAnsi="Calibri" w:cs="Calibri" w:hint="eastAsia"/>
          <w:color w:val="FF0000"/>
          <w:sz w:val="28"/>
          <w:szCs w:val="28"/>
        </w:rPr>
        <w:t>A</w:t>
      </w:r>
      <w:r>
        <w:rPr>
          <w:rFonts w:ascii="Calibri" w:hAnsi="Calibri" w:cs="Calibri"/>
          <w:color w:val="FF0000"/>
          <w:sz w:val="28"/>
          <w:szCs w:val="28"/>
        </w:rPr>
        <w:t>，</w:t>
      </w:r>
      <w:r>
        <w:rPr>
          <w:rFonts w:ascii="Calibri" w:hAnsi="Calibri" w:cs="Calibri" w:hint="eastAsia"/>
          <w:color w:val="FF0000"/>
          <w:sz w:val="28"/>
          <w:szCs w:val="28"/>
        </w:rPr>
        <w:t>故</w:t>
      </w:r>
      <w:r>
        <w:rPr>
          <w:rFonts w:ascii="Calibri" w:hAnsi="Calibri" w:cs="Calibri"/>
          <w:color w:val="FF0000"/>
          <w:sz w:val="28"/>
          <w:szCs w:val="28"/>
        </w:rPr>
        <w:t>A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</w:t>
      </w:r>
      <w:r>
        <w:rPr>
          <w:rFonts w:ascii="Calibri" w:hAnsi="Calibri" w:cs="Calibri"/>
          <w:color w:val="FF0000"/>
          <w:sz w:val="28"/>
          <w:szCs w:val="28"/>
        </w:rPr>
        <w:t>错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误</w:t>
      </w:r>
      <w:r>
        <w:rPr>
          <w:rFonts w:ascii="Calibri" w:hAnsi="Calibri" w:cs="Calibri"/>
          <w:color w:val="FF0000"/>
          <w:sz w:val="28"/>
          <w:szCs w:val="28"/>
        </w:rPr>
        <w:t>；</w:t>
      </w:r>
    </w:p>
    <w:p w14:paraId="439DF379" w14:textId="0BEF96A2" w:rsidR="00277E4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>由图可知交变电流周期为</w:t>
      </w:r>
      <w:r>
        <w:rPr>
          <w:rFonts w:ascii="Calibri" w:hAnsi="Calibri" w:cs="Calibri" w:hint="eastAsia"/>
          <w:color w:val="FF0000"/>
          <w:sz w:val="28"/>
          <w:szCs w:val="28"/>
        </w:rPr>
        <w:t>T</w:t>
      </w:r>
      <w:r>
        <w:rPr>
          <w:rFonts w:ascii="Calibri" w:hAnsi="Calibri" w:cs="Calibri"/>
          <w:color w:val="FF0000"/>
          <w:sz w:val="28"/>
          <w:szCs w:val="28"/>
        </w:rPr>
        <w:t>=2</w:t>
      </w:r>
      <w:r>
        <w:rPr>
          <w:rFonts w:ascii="Calibri" w:hAnsi="Calibri" w:cs="Calibri" w:hint="eastAsia"/>
          <w:color w:val="FF0000"/>
          <w:sz w:val="28"/>
          <w:szCs w:val="28"/>
        </w:rPr>
        <w:t>×</w:t>
      </w:r>
      <w:r>
        <w:rPr>
          <w:rFonts w:ascii="Calibri" w:hAnsi="Calibri" w:cs="Calibri"/>
          <w:color w:val="FF0000"/>
          <w:sz w:val="28"/>
          <w:szCs w:val="28"/>
        </w:rPr>
        <w:t>10</w:t>
      </w:r>
      <w:r w:rsidRPr="003F1A96">
        <w:rPr>
          <w:rFonts w:ascii="Calibri" w:hAnsi="Calibri" w:cs="Calibri"/>
          <w:color w:val="FF0000"/>
          <w:sz w:val="28"/>
          <w:szCs w:val="28"/>
          <w:vertAlign w:val="superscript"/>
        </w:rPr>
        <w:t>-2</w:t>
      </w:r>
      <w:r>
        <w:rPr>
          <w:rFonts w:ascii="Calibri" w:hAnsi="Calibri" w:cs="Calibri"/>
          <w:color w:val="FF0000"/>
          <w:sz w:val="28"/>
          <w:szCs w:val="28"/>
        </w:rPr>
        <w:t>s</w:t>
      </w:r>
      <w:r>
        <w:rPr>
          <w:rFonts w:ascii="Calibri" w:hAnsi="Calibri" w:cs="Calibri"/>
          <w:color w:val="FF0000"/>
          <w:sz w:val="28"/>
          <w:szCs w:val="28"/>
        </w:rPr>
        <w:t>，则角速度为</w:t>
      </w:r>
      <m:oMath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ω=</m:t>
        </m:r>
        <m:f>
          <m:f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2π</m:t>
            </m:r>
          </m:num>
          <m:den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T</m:t>
            </m:r>
          </m:den>
        </m:f>
        <m:r>
          <w:rPr>
            <w:rFonts w:ascii="Cambria Math" w:hAnsi="Cambria Math" w:cs="Calibri"/>
            <w:color w:val="FF0000"/>
            <w:sz w:val="28"/>
            <w:szCs w:val="28"/>
          </w:rPr>
          <m:t>=100π Hz</m:t>
        </m:r>
      </m:oMath>
      <w:r>
        <w:rPr>
          <w:rFonts w:ascii="Calibri" w:hAnsi="Calibri" w:cs="Calibri"/>
          <w:color w:val="FF0000"/>
          <w:sz w:val="28"/>
          <w:szCs w:val="28"/>
        </w:rPr>
        <w:t>，</w:t>
      </w:r>
      <w:r>
        <w:rPr>
          <w:rFonts w:ascii="Calibri" w:hAnsi="Calibri" w:cs="Calibri" w:hint="eastAsia"/>
          <w:color w:val="FF0000"/>
          <w:sz w:val="28"/>
          <w:szCs w:val="28"/>
        </w:rPr>
        <w:t>故</w:t>
      </w:r>
      <w:r>
        <w:rPr>
          <w:rFonts w:ascii="Calibri" w:hAnsi="Calibri" w:cs="Calibri"/>
          <w:color w:val="FF0000"/>
          <w:sz w:val="28"/>
          <w:szCs w:val="28"/>
        </w:rPr>
        <w:t>B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</w:t>
      </w:r>
      <w:r>
        <w:rPr>
          <w:rFonts w:ascii="Calibri" w:hAnsi="Calibri" w:cs="Calibri"/>
          <w:color w:val="FF0000"/>
          <w:sz w:val="28"/>
          <w:szCs w:val="28"/>
        </w:rPr>
        <w:t>错误；</w:t>
      </w:r>
    </w:p>
    <w:p w14:paraId="1D92322A" w14:textId="46A4E864" w:rsidR="00277E46" w:rsidRPr="003F1A9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m:oMath>
        <m:r>
          <w:rPr>
            <w:rFonts w:ascii="Cambria Math" w:hAnsi="Cambria Math" w:cs="Calibri"/>
            <w:color w:val="FF0000"/>
            <w:sz w:val="28"/>
            <w:szCs w:val="28"/>
          </w:rPr>
          <m:t>t=0.01s</m:t>
        </m:r>
      </m:oMath>
      <w:r>
        <w:rPr>
          <w:rFonts w:ascii="Calibri" w:hAnsi="Calibri" w:cs="Calibri"/>
          <w:color w:val="FF0000"/>
          <w:sz w:val="28"/>
          <w:szCs w:val="28"/>
        </w:rPr>
        <w:t>时，</w:t>
      </w:r>
      <w:r>
        <w:rPr>
          <w:rFonts w:ascii="Calibri" w:hAnsi="Calibri" w:cs="Calibri" w:hint="eastAsia"/>
          <w:color w:val="FF0000"/>
          <w:sz w:val="28"/>
          <w:szCs w:val="28"/>
        </w:rPr>
        <w:t>感应电流负</w:t>
      </w:r>
      <w:r>
        <w:rPr>
          <w:rFonts w:ascii="Calibri" w:hAnsi="Calibri" w:cs="Calibri"/>
          <w:color w:val="FF0000"/>
          <w:sz w:val="28"/>
          <w:szCs w:val="28"/>
        </w:rPr>
        <w:t>向</w:t>
      </w:r>
      <w:r>
        <w:rPr>
          <w:rFonts w:ascii="Calibri" w:hAnsi="Calibri" w:cs="Calibri" w:hint="eastAsia"/>
          <w:color w:val="FF0000"/>
          <w:sz w:val="28"/>
          <w:szCs w:val="28"/>
        </w:rPr>
        <w:t>最大</w:t>
      </w:r>
      <w:r>
        <w:rPr>
          <w:rFonts w:ascii="Calibri" w:hAnsi="Calibri" w:cs="Calibri"/>
          <w:color w:val="FF0000"/>
          <w:sz w:val="28"/>
          <w:szCs w:val="28"/>
        </w:rPr>
        <w:t>，</w:t>
      </w:r>
      <w:r>
        <w:rPr>
          <w:rFonts w:ascii="Calibri" w:hAnsi="Calibri" w:cs="Calibri" w:hint="eastAsia"/>
          <w:color w:val="FF0000"/>
          <w:sz w:val="28"/>
          <w:szCs w:val="28"/>
        </w:rPr>
        <w:t>线框</w:t>
      </w:r>
      <w:r>
        <w:rPr>
          <w:rFonts w:ascii="Calibri" w:hAnsi="Calibri" w:cs="Calibri"/>
          <w:color w:val="FF0000"/>
          <w:sz w:val="28"/>
          <w:szCs w:val="28"/>
        </w:rPr>
        <w:t>平面垂直于中性面，</w:t>
      </w:r>
      <w:r>
        <w:rPr>
          <w:rFonts w:ascii="Calibri" w:hAnsi="Calibri" w:cs="Calibri" w:hint="eastAsia"/>
          <w:color w:val="FF0000"/>
          <w:sz w:val="28"/>
          <w:szCs w:val="28"/>
        </w:rPr>
        <w:t>磁通量为零</w:t>
      </w:r>
      <w:r>
        <w:rPr>
          <w:rFonts w:ascii="Calibri" w:hAnsi="Calibri" w:cs="Calibri"/>
          <w:color w:val="FF0000"/>
          <w:sz w:val="28"/>
          <w:szCs w:val="28"/>
        </w:rPr>
        <w:t>，</w:t>
      </w:r>
      <w:r>
        <w:rPr>
          <w:rFonts w:ascii="Calibri" w:hAnsi="Calibri" w:cs="Calibri" w:hint="eastAsia"/>
          <w:color w:val="FF0000"/>
          <w:sz w:val="28"/>
          <w:szCs w:val="28"/>
        </w:rPr>
        <w:t>磁通量变化率</w:t>
      </w:r>
      <w:r>
        <w:rPr>
          <w:rFonts w:ascii="Calibri" w:hAnsi="Calibri" w:cs="Calibri"/>
          <w:color w:val="FF0000"/>
          <w:sz w:val="28"/>
          <w:szCs w:val="28"/>
        </w:rPr>
        <w:t>最大，</w:t>
      </w:r>
      <w:r>
        <w:rPr>
          <w:rFonts w:ascii="Calibri" w:hAnsi="Calibri" w:cs="Calibri" w:hint="eastAsia"/>
          <w:color w:val="FF0000"/>
          <w:sz w:val="28"/>
          <w:szCs w:val="28"/>
        </w:rPr>
        <w:t>故</w:t>
      </w:r>
      <w:r>
        <w:rPr>
          <w:rFonts w:ascii="Calibri" w:hAnsi="Calibri" w:cs="Calibri"/>
          <w:color w:val="FF0000"/>
          <w:sz w:val="28"/>
          <w:szCs w:val="28"/>
        </w:rPr>
        <w:t>C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</w:t>
      </w:r>
      <w:r>
        <w:rPr>
          <w:rFonts w:ascii="Calibri" w:hAnsi="Calibri" w:cs="Calibri"/>
          <w:color w:val="FF0000"/>
          <w:sz w:val="28"/>
          <w:szCs w:val="28"/>
        </w:rPr>
        <w:t>正确；</w:t>
      </w:r>
    </w:p>
    <w:p w14:paraId="0C9B3A7F" w14:textId="5D631494" w:rsidR="00277E4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m:oMath>
        <m:r>
          <w:rPr>
            <w:rFonts w:ascii="Cambria Math" w:hAnsi="Cambria Math" w:cs="Calibri"/>
            <w:color w:val="FF0000"/>
            <w:sz w:val="28"/>
            <w:szCs w:val="28"/>
          </w:rPr>
          <m:t>t=0.02s</m:t>
        </m:r>
      </m:oMath>
      <w:r>
        <w:rPr>
          <w:rFonts w:ascii="Calibri" w:hAnsi="Calibri" w:cs="Calibri"/>
          <w:color w:val="FF0000"/>
          <w:sz w:val="28"/>
          <w:szCs w:val="28"/>
        </w:rPr>
        <w:t>时，</w:t>
      </w:r>
      <w:r>
        <w:rPr>
          <w:rFonts w:ascii="Calibri" w:hAnsi="Calibri" w:cs="Calibri" w:hint="eastAsia"/>
          <w:color w:val="FF0000"/>
          <w:sz w:val="28"/>
          <w:szCs w:val="28"/>
        </w:rPr>
        <w:t>感应电流</w:t>
      </w:r>
      <w:r>
        <w:rPr>
          <w:rFonts w:ascii="Calibri" w:hAnsi="Calibri" w:cs="Calibri"/>
          <w:color w:val="FF0000"/>
          <w:sz w:val="28"/>
          <w:szCs w:val="28"/>
        </w:rPr>
        <w:t>正向</w:t>
      </w:r>
      <w:r>
        <w:rPr>
          <w:rFonts w:ascii="Calibri" w:hAnsi="Calibri" w:cs="Calibri" w:hint="eastAsia"/>
          <w:color w:val="FF0000"/>
          <w:sz w:val="28"/>
          <w:szCs w:val="28"/>
        </w:rPr>
        <w:t>最大</w:t>
      </w:r>
      <w:r>
        <w:rPr>
          <w:rFonts w:ascii="Calibri" w:hAnsi="Calibri" w:cs="Calibri"/>
          <w:color w:val="FF0000"/>
          <w:sz w:val="28"/>
          <w:szCs w:val="28"/>
        </w:rPr>
        <w:t>，</w:t>
      </w:r>
      <w:r>
        <w:rPr>
          <w:rFonts w:ascii="Calibri" w:hAnsi="Calibri" w:cs="Calibri" w:hint="eastAsia"/>
          <w:color w:val="FF0000"/>
          <w:sz w:val="28"/>
          <w:szCs w:val="28"/>
        </w:rPr>
        <w:t>线框</w:t>
      </w:r>
      <w:r w:rsidR="00C93823">
        <w:rPr>
          <w:rFonts w:ascii="Calibri" w:hAnsi="Calibri" w:cs="Calibri" w:hint="eastAsia"/>
          <w:color w:val="FF0000"/>
          <w:sz w:val="28"/>
          <w:szCs w:val="28"/>
        </w:rPr>
        <w:t>平面</w:t>
      </w:r>
      <w:r>
        <w:rPr>
          <w:rFonts w:ascii="Calibri" w:hAnsi="Calibri" w:cs="Calibri"/>
          <w:color w:val="FF0000"/>
          <w:sz w:val="28"/>
          <w:szCs w:val="28"/>
        </w:rPr>
        <w:t>垂直于中性面，</w:t>
      </w:r>
      <w:r>
        <w:rPr>
          <w:rFonts w:ascii="Calibri" w:hAnsi="Calibri" w:cs="Calibri" w:hint="eastAsia"/>
          <w:color w:val="FF0000"/>
          <w:sz w:val="28"/>
          <w:szCs w:val="28"/>
        </w:rPr>
        <w:t>磁通量为零</w:t>
      </w:r>
      <w:r>
        <w:rPr>
          <w:rFonts w:ascii="Calibri" w:hAnsi="Calibri" w:cs="Calibri"/>
          <w:color w:val="FF0000"/>
          <w:sz w:val="28"/>
          <w:szCs w:val="28"/>
        </w:rPr>
        <w:t>，线框平面</w:t>
      </w:r>
      <w:r>
        <w:rPr>
          <w:rFonts w:ascii="Calibri" w:hAnsi="Calibri" w:cs="Calibri" w:hint="eastAsia"/>
          <w:color w:val="FF0000"/>
          <w:sz w:val="28"/>
          <w:szCs w:val="28"/>
        </w:rPr>
        <w:t>平行</w:t>
      </w:r>
      <w:r>
        <w:rPr>
          <w:rFonts w:ascii="Calibri" w:hAnsi="Calibri" w:cs="Calibri"/>
          <w:color w:val="FF0000"/>
          <w:sz w:val="28"/>
          <w:szCs w:val="28"/>
        </w:rPr>
        <w:t>于磁场，故</w:t>
      </w:r>
      <w:r>
        <w:rPr>
          <w:rFonts w:ascii="Calibri" w:hAnsi="Calibri" w:cs="Calibri"/>
          <w:color w:val="FF0000"/>
          <w:sz w:val="28"/>
          <w:szCs w:val="28"/>
        </w:rPr>
        <w:t>D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</w:t>
      </w:r>
      <w:r>
        <w:rPr>
          <w:rFonts w:ascii="Calibri" w:hAnsi="Calibri" w:cs="Calibri"/>
          <w:color w:val="FF0000"/>
          <w:sz w:val="28"/>
          <w:szCs w:val="28"/>
        </w:rPr>
        <w:t>错误。</w:t>
      </w:r>
    </w:p>
    <w:p w14:paraId="52C7E5A2" w14:textId="77777777" w:rsidR="00277E46" w:rsidRPr="003F02F8" w:rsidRDefault="00277E46" w:rsidP="00277E46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31456" behindDoc="0" locked="0" layoutInCell="1" allowOverlap="1" wp14:anchorId="6BD8CB64" wp14:editId="76FF9B4F">
            <wp:simplePos x="0" y="0"/>
            <wp:positionH relativeFrom="margin">
              <wp:align>right</wp:align>
            </wp:positionH>
            <wp:positionV relativeFrom="paragraph">
              <wp:posOffset>1191260</wp:posOffset>
            </wp:positionV>
            <wp:extent cx="1513840" cy="1010285"/>
            <wp:effectExtent l="0" t="0" r="0" b="0"/>
            <wp:wrapSquare wrapText="bothSides"/>
            <wp:docPr id="41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48" t="3083" r="1" b="4054"/>
                    <a:stretch/>
                  </pic:blipFill>
                  <pic:spPr bwMode="auto">
                    <a:xfrm>
                      <a:off x="0" y="0"/>
                      <a:ext cx="1513840" cy="10102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F02F8">
        <w:rPr>
          <w:rFonts w:ascii="Calibri" w:hAnsi="Calibri" w:cs="Calibri" w:hint="eastAsia"/>
          <w:sz w:val="28"/>
          <w:szCs w:val="28"/>
        </w:rPr>
        <w:t>7</w:t>
      </w:r>
      <w:r w:rsidRPr="003F02F8">
        <w:rPr>
          <w:rFonts w:ascii="Calibri" w:hAnsi="Calibri" w:cs="Calibri" w:hint="eastAsia"/>
          <w:sz w:val="28"/>
          <w:szCs w:val="28"/>
        </w:rPr>
        <w:t>．</w:t>
      </w:r>
      <w:r w:rsidRPr="003F02F8">
        <w:rPr>
          <w:rFonts w:ascii="Calibri" w:hAnsi="Calibri" w:cs="Calibri"/>
          <w:sz w:val="28"/>
          <w:szCs w:val="28"/>
        </w:rPr>
        <w:t>中国探月工程三期主要实现采样返回任务，</w:t>
      </w:r>
      <w:r w:rsidRPr="003F02F8">
        <w:rPr>
          <w:rFonts w:ascii="Calibri" w:hAnsi="Calibri" w:cs="Calibri" w:hint="eastAsia"/>
          <w:sz w:val="28"/>
          <w:szCs w:val="28"/>
        </w:rPr>
        <w:t>部分</w:t>
      </w:r>
      <w:r w:rsidRPr="003F02F8">
        <w:rPr>
          <w:rFonts w:ascii="Calibri" w:hAnsi="Calibri" w:cs="Calibri"/>
          <w:sz w:val="28"/>
          <w:szCs w:val="28"/>
        </w:rPr>
        <w:t>过程</w:t>
      </w:r>
      <w:r w:rsidRPr="003F02F8">
        <w:rPr>
          <w:rFonts w:ascii="Calibri" w:hAnsi="Calibri" w:cs="Calibri" w:hint="eastAsia"/>
          <w:sz w:val="28"/>
          <w:szCs w:val="28"/>
        </w:rPr>
        <w:t>可</w:t>
      </w:r>
      <w:r w:rsidRPr="003F02F8">
        <w:rPr>
          <w:rFonts w:ascii="Calibri" w:hAnsi="Calibri" w:cs="Calibri"/>
          <w:sz w:val="28"/>
          <w:szCs w:val="28"/>
        </w:rPr>
        <w:t>简化</w:t>
      </w:r>
      <w:r w:rsidRPr="003F02F8">
        <w:rPr>
          <w:rFonts w:ascii="Calibri" w:hAnsi="Calibri" w:cs="Calibri" w:hint="eastAsia"/>
          <w:sz w:val="28"/>
          <w:szCs w:val="28"/>
        </w:rPr>
        <w:t>如下：</w:t>
      </w:r>
      <w:r w:rsidRPr="003F02F8">
        <w:rPr>
          <w:rFonts w:ascii="Calibri" w:hAnsi="Calibri" w:cs="Calibri"/>
          <w:sz w:val="28"/>
          <w:szCs w:val="28"/>
        </w:rPr>
        <w:t>探测器完成样本采集后从月球表面发射升空</w:t>
      </w:r>
      <w:r w:rsidRPr="003F02F8">
        <w:rPr>
          <w:rFonts w:ascii="Calibri" w:hAnsi="Calibri" w:cs="Calibri" w:hint="eastAsia"/>
          <w:sz w:val="28"/>
          <w:szCs w:val="28"/>
        </w:rPr>
        <w:t>，沿椭圆轨道在远月点</w:t>
      </w:r>
      <w:r w:rsidRPr="003F02F8">
        <w:rPr>
          <w:rFonts w:ascii="Calibri" w:hAnsi="Calibri" w:cs="Calibri"/>
          <w:sz w:val="28"/>
          <w:szCs w:val="28"/>
        </w:rPr>
        <w:t>与绕月圆轨道飞行的嫦娥五号完成对接</w:t>
      </w:r>
      <w:r w:rsidRPr="003F02F8">
        <w:rPr>
          <w:rFonts w:ascii="Calibri" w:hAnsi="Calibri" w:cs="Calibri" w:hint="eastAsia"/>
          <w:sz w:val="28"/>
          <w:szCs w:val="28"/>
        </w:rPr>
        <w:t>。已知月球半径约为地球半径的</w:t>
      </w:r>
      <w:r w:rsidRPr="003F02F8">
        <w:rPr>
          <w:rFonts w:ascii="Calibri" w:hAnsi="Calibri" w:cs="Calibri"/>
          <w:position w:val="-22"/>
          <w:sz w:val="28"/>
          <w:szCs w:val="28"/>
        </w:rPr>
        <w:object w:dxaOrig="220" w:dyaOrig="560" w14:anchorId="047ABD93">
          <v:shape id="_x0000_i1031" type="#_x0000_t75" style="width:11pt;height:28pt" o:ole="">
            <v:imagedata r:id="rId25" o:title=""/>
          </v:shape>
          <o:OLEObject Type="Embed" ProgID="Equation.DSMT4" ShapeID="_x0000_i1031" DrawAspect="Content" ObjectID="_1652013395" r:id="rId26"/>
        </w:object>
      </w:r>
      <w:r w:rsidRPr="003F02F8">
        <w:rPr>
          <w:rFonts w:ascii="Calibri" w:hAnsi="Calibri" w:cs="Calibri" w:hint="eastAsia"/>
          <w:sz w:val="28"/>
          <w:szCs w:val="28"/>
        </w:rPr>
        <w:t>，月球质量约为地球质量的</w:t>
      </w:r>
      <w:r w:rsidRPr="003F02F8">
        <w:rPr>
          <w:rFonts w:ascii="Calibri" w:hAnsi="Calibri" w:cs="Calibri"/>
          <w:position w:val="-22"/>
          <w:sz w:val="28"/>
          <w:szCs w:val="28"/>
        </w:rPr>
        <w:object w:dxaOrig="400" w:dyaOrig="560" w14:anchorId="73C75B09">
          <v:shape id="_x0000_i1032" type="#_x0000_t75" style="width:20pt;height:28pt" o:ole="">
            <v:imagedata r:id="rId27" o:title=""/>
          </v:shape>
          <o:OLEObject Type="Embed" ProgID="Equation.DSMT4" ShapeID="_x0000_i1032" DrawAspect="Content" ObjectID="_1652013396" r:id="rId28"/>
        </w:object>
      </w:r>
      <w:r w:rsidRPr="003F02F8">
        <w:rPr>
          <w:rFonts w:ascii="Calibri" w:hAnsi="Calibri" w:cs="Calibri" w:hint="eastAsia"/>
          <w:sz w:val="28"/>
          <w:szCs w:val="28"/>
        </w:rPr>
        <w:t>，地球表面重力加速度</w:t>
      </w:r>
      <w:r w:rsidRPr="003F02F8">
        <w:rPr>
          <w:rFonts w:ascii="Calibri" w:hAnsi="Calibri" w:cs="Calibri" w:hint="eastAsia"/>
          <w:sz w:val="28"/>
          <w:szCs w:val="28"/>
        </w:rPr>
        <w:t>g=10m/s</w:t>
      </w:r>
      <w:r w:rsidRPr="003F02F8">
        <w:rPr>
          <w:rFonts w:ascii="Calibri" w:hAnsi="Calibri" w:cs="Calibri" w:hint="eastAsia"/>
          <w:sz w:val="28"/>
          <w:szCs w:val="28"/>
          <w:vertAlign w:val="superscript"/>
        </w:rPr>
        <w:t>2</w:t>
      </w:r>
      <w:r w:rsidRPr="003F02F8">
        <w:rPr>
          <w:rFonts w:ascii="Calibri" w:hAnsi="Calibri" w:cs="Calibri" w:hint="eastAsia"/>
          <w:sz w:val="28"/>
          <w:szCs w:val="28"/>
        </w:rPr>
        <w:t>。下列说法正确的是</w:t>
      </w:r>
      <w:r>
        <w:rPr>
          <w:rFonts w:ascii="Calibri" w:hAnsi="Calibri" w:cs="Calibri" w:hint="eastAsia"/>
          <w:sz w:val="28"/>
          <w:szCs w:val="28"/>
        </w:rPr>
        <w:t>（</w:t>
      </w:r>
      <w:r>
        <w:rPr>
          <w:rFonts w:ascii="Calibri" w:hAnsi="Calibri" w:cs="Calibri" w:hint="eastAsia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</w:rPr>
        <w:t xml:space="preserve">   </w:t>
      </w:r>
      <w:r>
        <w:rPr>
          <w:rFonts w:ascii="Calibri" w:hAnsi="Calibri" w:cs="Calibri" w:hint="eastAsia"/>
          <w:sz w:val="28"/>
          <w:szCs w:val="28"/>
        </w:rPr>
        <w:t>）</w:t>
      </w:r>
    </w:p>
    <w:p w14:paraId="59C15523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sz w:val="28"/>
          <w:szCs w:val="28"/>
        </w:rPr>
        <w:t>A</w:t>
      </w:r>
      <w:r w:rsidRPr="003F02F8">
        <w:rPr>
          <w:rFonts w:ascii="Calibri" w:hAnsi="Calibri" w:cs="Calibri" w:hint="eastAsia"/>
          <w:sz w:val="28"/>
          <w:szCs w:val="28"/>
        </w:rPr>
        <w:t>．</w:t>
      </w:r>
      <w:r w:rsidRPr="003F02F8">
        <w:rPr>
          <w:rFonts w:ascii="Calibri" w:hAnsi="Calibri" w:cs="Calibri"/>
          <w:sz w:val="28"/>
          <w:szCs w:val="28"/>
        </w:rPr>
        <w:t>探测器从月球表面发射时的速度</w:t>
      </w:r>
      <w:r w:rsidRPr="003F02F8">
        <w:rPr>
          <w:rFonts w:ascii="Calibri" w:hAnsi="Calibri" w:cs="Calibri" w:hint="eastAsia"/>
          <w:sz w:val="28"/>
          <w:szCs w:val="28"/>
        </w:rPr>
        <w:t>至少为</w:t>
      </w:r>
      <w:r w:rsidRPr="003F02F8">
        <w:rPr>
          <w:rFonts w:ascii="Calibri" w:hAnsi="Calibri" w:cs="Calibri"/>
          <w:sz w:val="28"/>
          <w:szCs w:val="28"/>
        </w:rPr>
        <w:t>7.9</w:t>
      </w:r>
      <w:r w:rsidRPr="003F02F8">
        <w:rPr>
          <w:rFonts w:ascii="Calibri" w:hAnsi="Calibri" w:cs="Calibri" w:hint="eastAsia"/>
          <w:sz w:val="28"/>
          <w:szCs w:val="28"/>
        </w:rPr>
        <w:t>k</w:t>
      </w:r>
      <w:r w:rsidRPr="003F02F8">
        <w:rPr>
          <w:rFonts w:ascii="Calibri" w:hAnsi="Calibri" w:cs="Calibri"/>
          <w:sz w:val="28"/>
          <w:szCs w:val="28"/>
        </w:rPr>
        <w:t>m/s</w:t>
      </w:r>
    </w:p>
    <w:p w14:paraId="68EBFF05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．对接前</w:t>
      </w:r>
      <w:r w:rsidRPr="003F02F8">
        <w:rPr>
          <w:rFonts w:ascii="Calibri" w:hAnsi="Calibri" w:cs="Calibri"/>
          <w:sz w:val="28"/>
          <w:szCs w:val="28"/>
        </w:rPr>
        <w:t>嫦娥五号飞行的加速度</w:t>
      </w:r>
      <w:r w:rsidRPr="003F02F8">
        <w:rPr>
          <w:rFonts w:ascii="Calibri" w:hAnsi="Calibri" w:cs="Calibri" w:hint="eastAsia"/>
          <w:sz w:val="28"/>
          <w:szCs w:val="28"/>
        </w:rPr>
        <w:t>小</w:t>
      </w:r>
      <w:r w:rsidRPr="003F02F8">
        <w:rPr>
          <w:rFonts w:ascii="Calibri" w:hAnsi="Calibri" w:cs="Calibri"/>
          <w:sz w:val="28"/>
          <w:szCs w:val="28"/>
        </w:rPr>
        <w:t>于</w:t>
      </w:r>
      <w:r w:rsidRPr="003F02F8">
        <w:rPr>
          <w:rFonts w:ascii="Calibri" w:hAnsi="Calibri" w:cs="Calibri" w:hint="eastAsia"/>
          <w:sz w:val="28"/>
          <w:szCs w:val="28"/>
        </w:rPr>
        <w:t>1.6m/s</w:t>
      </w:r>
      <w:r w:rsidRPr="003F02F8">
        <w:rPr>
          <w:rFonts w:ascii="Calibri" w:hAnsi="Calibri" w:cs="Calibri" w:hint="eastAsia"/>
          <w:sz w:val="28"/>
          <w:szCs w:val="28"/>
          <w:vertAlign w:val="superscript"/>
        </w:rPr>
        <w:t>2</w:t>
      </w:r>
    </w:p>
    <w:p w14:paraId="40A364D1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 w:hint="eastAsia"/>
          <w:sz w:val="28"/>
          <w:szCs w:val="28"/>
        </w:rPr>
        <w:t>．若对接后嫦娥五号在原轨道上运行，则其速度比对接前的大</w:t>
      </w:r>
    </w:p>
    <w:p w14:paraId="575F8562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D</w:t>
      </w:r>
      <w:r w:rsidRPr="003F02F8">
        <w:rPr>
          <w:rFonts w:ascii="Calibri" w:hAnsi="Calibri" w:cs="Calibri" w:hint="eastAsia"/>
          <w:sz w:val="28"/>
          <w:szCs w:val="28"/>
        </w:rPr>
        <w:t>．对接前</w:t>
      </w:r>
      <w:r w:rsidRPr="003F02F8">
        <w:rPr>
          <w:rFonts w:ascii="Calibri" w:hAnsi="Calibri" w:cs="Calibri"/>
          <w:sz w:val="28"/>
          <w:szCs w:val="28"/>
        </w:rPr>
        <w:t>探测器</w:t>
      </w:r>
      <w:r w:rsidRPr="003F02F8">
        <w:rPr>
          <w:rFonts w:ascii="Calibri" w:hAnsi="Calibri" w:cs="Calibri" w:hint="eastAsia"/>
          <w:sz w:val="28"/>
          <w:szCs w:val="28"/>
        </w:rPr>
        <w:t>在椭圆轨道运行的周期大于</w:t>
      </w:r>
      <w:r w:rsidRPr="003F02F8">
        <w:rPr>
          <w:rFonts w:ascii="Calibri" w:hAnsi="Calibri" w:cs="Calibri"/>
          <w:sz w:val="28"/>
          <w:szCs w:val="28"/>
        </w:rPr>
        <w:t>嫦娥五号的运行周期</w:t>
      </w:r>
    </w:p>
    <w:p w14:paraId="7ABDD18A" w14:textId="5E391660" w:rsidR="00277E46" w:rsidRPr="00E52E5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答案】</w:t>
      </w:r>
      <w:r>
        <w:rPr>
          <w:rFonts w:ascii="Calibri" w:hAnsi="Calibri" w:cs="Calibri" w:hint="eastAsia"/>
          <w:color w:val="FF0000"/>
          <w:sz w:val="28"/>
          <w:szCs w:val="28"/>
        </w:rPr>
        <w:t>B</w:t>
      </w:r>
    </w:p>
    <w:p w14:paraId="54EA7A82" w14:textId="001C35CD" w:rsidR="00277E46" w:rsidRPr="00277E4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解析】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月球表面重力加速度与地球不同，第一宇宙速度不同，故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A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错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误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；</w:t>
      </w:r>
    </w:p>
    <w:p w14:paraId="426ABEE5" w14:textId="55ED1A72" w:rsidR="00277E46" w:rsidRPr="00277E4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277E46">
        <w:rPr>
          <w:rFonts w:ascii="Calibri" w:hAnsi="Calibri" w:cs="Calibri" w:hint="eastAsia"/>
          <w:color w:val="FF0000"/>
          <w:sz w:val="28"/>
          <w:szCs w:val="28"/>
        </w:rPr>
        <w:t>由黄金代换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G</w:t>
      </w:r>
      <w:r w:rsidRPr="00277E46">
        <w:rPr>
          <w:rFonts w:ascii="Calibri" w:hAnsi="Calibri" w:cs="Calibri"/>
          <w:color w:val="FF0000"/>
          <w:sz w:val="28"/>
          <w:szCs w:val="28"/>
        </w:rPr>
        <w:t>M</w:t>
      </w:r>
      <w:r w:rsidR="00C93823" w:rsidRPr="00C93823">
        <w:rPr>
          <w:rFonts w:ascii="Calibri" w:hAnsi="Calibri" w:cs="Calibri" w:hint="eastAsia"/>
          <w:color w:val="FF0000"/>
          <w:sz w:val="28"/>
          <w:szCs w:val="28"/>
          <w:vertAlign w:val="subscript"/>
        </w:rPr>
        <w:t>月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=g</w:t>
      </w:r>
      <w:r w:rsidR="00C93823" w:rsidRPr="00C93823">
        <w:rPr>
          <w:rFonts w:ascii="Calibri" w:hAnsi="Calibri" w:cs="Calibri" w:hint="eastAsia"/>
          <w:color w:val="FF0000"/>
          <w:sz w:val="28"/>
          <w:szCs w:val="28"/>
          <w:vertAlign w:val="subscript"/>
        </w:rPr>
        <w:t>月</w:t>
      </w:r>
      <w:r w:rsidRPr="00277E46">
        <w:rPr>
          <w:rFonts w:ascii="Calibri" w:hAnsi="Calibri" w:cs="Calibri"/>
          <w:color w:val="FF0000"/>
          <w:sz w:val="28"/>
          <w:szCs w:val="28"/>
        </w:rPr>
        <w:t>R</w:t>
      </w:r>
      <w:r w:rsidR="00C93823" w:rsidRPr="00C93823">
        <w:rPr>
          <w:rFonts w:ascii="Calibri" w:hAnsi="Calibri" w:cs="Calibri" w:hint="eastAsia"/>
          <w:color w:val="FF0000"/>
          <w:sz w:val="28"/>
          <w:szCs w:val="28"/>
          <w:vertAlign w:val="subscript"/>
        </w:rPr>
        <w:t>月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²可得月球表面重力加速度为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1</w:t>
      </w:r>
      <w:r w:rsidRPr="00277E46">
        <w:rPr>
          <w:rFonts w:ascii="Calibri" w:hAnsi="Calibri" w:cs="Calibri"/>
          <w:color w:val="FF0000"/>
          <w:sz w:val="28"/>
          <w:szCs w:val="28"/>
        </w:rPr>
        <w:t>.6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m</w:t>
      </w:r>
      <w:r w:rsidRPr="00277E46">
        <w:rPr>
          <w:rFonts w:ascii="Calibri" w:hAnsi="Calibri" w:cs="Calibri"/>
          <w:color w:val="FF0000"/>
          <w:sz w:val="28"/>
          <w:szCs w:val="28"/>
        </w:rPr>
        <w:t>/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s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²，高空加速度应小于表面重力加速度，故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B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正确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；</w:t>
      </w:r>
    </w:p>
    <w:p w14:paraId="142A36BA" w14:textId="1361AD71" w:rsidR="00277E46" w:rsidRPr="00277E4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277E46">
        <w:rPr>
          <w:rFonts w:ascii="Calibri" w:hAnsi="Calibri" w:cs="Calibri" w:hint="eastAsia"/>
          <w:color w:val="FF0000"/>
          <w:sz w:val="28"/>
          <w:szCs w:val="28"/>
        </w:rPr>
        <w:t>由万有引力提供向心力可知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G</w:t>
      </w:r>
      <w:r w:rsidRPr="00277E46">
        <w:rPr>
          <w:rFonts w:ascii="Calibri" w:hAnsi="Calibri" w:cs="Calibri"/>
          <w:color w:val="FF0000"/>
          <w:sz w:val="28"/>
          <w:szCs w:val="28"/>
        </w:rPr>
        <w:t>M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m</w:t>
      </w:r>
      <w:r w:rsidRPr="00277E46">
        <w:rPr>
          <w:rFonts w:ascii="Calibri" w:hAnsi="Calibri" w:cs="Calibri"/>
          <w:color w:val="FF0000"/>
          <w:sz w:val="28"/>
          <w:szCs w:val="28"/>
        </w:rPr>
        <w:t>/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r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²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=mv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²</w:t>
      </w:r>
      <w:r w:rsidRPr="00277E46">
        <w:rPr>
          <w:rFonts w:ascii="Calibri" w:hAnsi="Calibri" w:cs="Calibri"/>
          <w:color w:val="FF0000"/>
          <w:sz w:val="28"/>
          <w:szCs w:val="28"/>
        </w:rPr>
        <w:t>/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r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，对接后</w:t>
      </w:r>
      <w:r w:rsidR="005566C7">
        <w:rPr>
          <w:rFonts w:ascii="Calibri" w:hAnsi="Calibri" w:cs="Calibri" w:hint="eastAsia"/>
          <w:color w:val="FF0000"/>
          <w:sz w:val="28"/>
          <w:szCs w:val="28"/>
        </w:rPr>
        <w:t>，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质量变化</w:t>
      </w:r>
      <w:r w:rsidR="005566C7">
        <w:rPr>
          <w:rFonts w:ascii="Calibri" w:hAnsi="Calibri" w:cs="Calibri" w:hint="eastAsia"/>
          <w:color w:val="FF0000"/>
          <w:sz w:val="28"/>
          <w:szCs w:val="28"/>
        </w:rPr>
        <w:t>不影响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圆周运动</w:t>
      </w:r>
      <w:r w:rsidR="005566C7">
        <w:rPr>
          <w:rFonts w:ascii="Calibri" w:hAnsi="Calibri" w:cs="Calibri" w:hint="eastAsia"/>
          <w:color w:val="FF0000"/>
          <w:sz w:val="28"/>
          <w:szCs w:val="28"/>
        </w:rPr>
        <w:t>的线速度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，故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C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错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误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；</w:t>
      </w:r>
    </w:p>
    <w:p w14:paraId="328247C0" w14:textId="2EC0C120" w:rsidR="00277E46" w:rsidRPr="00277E4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277E46">
        <w:rPr>
          <w:rFonts w:ascii="Calibri" w:hAnsi="Calibri" w:cs="Calibri" w:hint="eastAsia"/>
          <w:color w:val="FF0000"/>
          <w:sz w:val="28"/>
          <w:szCs w:val="28"/>
        </w:rPr>
        <w:t>由开普勒第三定律知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a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³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/</w:t>
      </w:r>
      <w:r w:rsidRPr="00277E46">
        <w:rPr>
          <w:rFonts w:ascii="Calibri" w:hAnsi="Calibri" w:cs="Calibri"/>
          <w:color w:val="FF0000"/>
          <w:sz w:val="28"/>
          <w:szCs w:val="28"/>
        </w:rPr>
        <w:t>T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²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=k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，椭圆轨道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a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较小，因此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T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较小，故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D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错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误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。</w:t>
      </w:r>
    </w:p>
    <w:p w14:paraId="068CEA2E" w14:textId="77777777" w:rsidR="00277E46" w:rsidRPr="003F02F8" w:rsidRDefault="00277E46" w:rsidP="00277E46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lastRenderedPageBreak/>
        <w:t>8</w:t>
      </w:r>
      <w:r w:rsidRPr="003F02F8">
        <w:rPr>
          <w:rFonts w:ascii="Calibri" w:hAnsi="Calibri" w:cs="Calibri"/>
          <w:sz w:val="28"/>
          <w:szCs w:val="28"/>
        </w:rPr>
        <w:t>．某简易电吹风简化电路如图所示，其</w:t>
      </w:r>
      <w:r w:rsidRPr="003F02F8">
        <w:rPr>
          <w:rFonts w:ascii="Calibri" w:hAnsi="Calibri" w:cs="Calibri" w:hint="eastAsia"/>
          <w:sz w:val="28"/>
          <w:szCs w:val="28"/>
        </w:rPr>
        <w:t>主要部件为</w:t>
      </w:r>
      <w:r w:rsidRPr="003F02F8">
        <w:rPr>
          <w:rFonts w:ascii="Calibri" w:hAnsi="Calibri" w:cs="Calibri"/>
          <w:sz w:val="28"/>
          <w:szCs w:val="28"/>
        </w:rPr>
        <w:t>电动机</w:t>
      </w:r>
      <w:r w:rsidRPr="003F02F8">
        <w:rPr>
          <w:rFonts w:ascii="Calibri" w:hAnsi="Calibri" w:cs="Calibri"/>
          <w:sz w:val="28"/>
          <w:szCs w:val="28"/>
        </w:rPr>
        <w:t>M</w:t>
      </w:r>
      <w:r w:rsidRPr="003F02F8">
        <w:rPr>
          <w:rFonts w:ascii="Calibri" w:hAnsi="Calibri" w:cs="Calibri"/>
          <w:sz w:val="28"/>
          <w:szCs w:val="28"/>
        </w:rPr>
        <w:t>和电热丝，部分技术参数如下表，电吹风在</w:t>
      </w:r>
      <w:r w:rsidRPr="003F02F8">
        <w:rPr>
          <w:rFonts w:ascii="Calibri" w:hAnsi="Calibri" w:cs="Calibri"/>
          <w:sz w:val="28"/>
          <w:szCs w:val="28"/>
        </w:rPr>
        <w:t>220V</w:t>
      </w:r>
      <w:r w:rsidRPr="003F02F8">
        <w:rPr>
          <w:rFonts w:ascii="Calibri" w:hAnsi="Calibri" w:cs="Calibri"/>
          <w:sz w:val="28"/>
          <w:szCs w:val="28"/>
        </w:rPr>
        <w:t>电压下工作。下列说法正确的是</w:t>
      </w:r>
      <w:r>
        <w:rPr>
          <w:rFonts w:ascii="Calibri" w:hAnsi="Calibri" w:cs="Calibri" w:hint="eastAsia"/>
          <w:sz w:val="28"/>
          <w:szCs w:val="28"/>
        </w:rPr>
        <w:t>（</w:t>
      </w:r>
      <w:r>
        <w:rPr>
          <w:rFonts w:ascii="Calibri" w:hAnsi="Calibri" w:cs="Calibri" w:hint="eastAsia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</w:rPr>
        <w:t xml:space="preserve">   </w:t>
      </w:r>
      <w:r>
        <w:rPr>
          <w:rFonts w:ascii="Calibri" w:hAnsi="Calibri" w:cs="Calibri" w:hint="eastAsia"/>
          <w:sz w:val="28"/>
          <w:szCs w:val="28"/>
        </w:rPr>
        <w:t>）</w:t>
      </w:r>
    </w:p>
    <w:tbl>
      <w:tblPr>
        <w:tblpPr w:leftFromText="180" w:rightFromText="180" w:vertAnchor="text" w:horzAnchor="page" w:tblpX="5872" w:tblpY="158"/>
        <w:tblOverlap w:val="never"/>
        <w:tblW w:w="0" w:type="auto"/>
        <w:tblBorders>
          <w:top w:val="single" w:sz="0" w:space="0" w:color="000000"/>
          <w:left w:val="single" w:sz="0" w:space="0" w:color="000000"/>
          <w:bottom w:val="single" w:sz="0" w:space="0" w:color="000000"/>
          <w:right w:val="single" w:sz="0" w:space="0" w:color="000000"/>
          <w:insideH w:val="single" w:sz="0" w:space="0" w:color="000000"/>
          <w:insideV w:val="single" w:sz="0" w:space="0" w:color="000000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27"/>
        <w:gridCol w:w="1984"/>
      </w:tblGrid>
      <w:tr w:rsidR="00277E46" w:rsidRPr="003F02F8" w14:paraId="0D529264" w14:textId="77777777" w:rsidTr="00277E46">
        <w:trPr>
          <w:trHeight w:val="420"/>
        </w:trPr>
        <w:tc>
          <w:tcPr>
            <w:tcW w:w="2127" w:type="dxa"/>
            <w:vAlign w:val="center"/>
          </w:tcPr>
          <w:p w14:paraId="67009790" w14:textId="77777777" w:rsidR="00277E46" w:rsidRPr="003F02F8" w:rsidRDefault="00277E46" w:rsidP="00277E46">
            <w:pPr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电吹风额定电压</w:t>
            </w:r>
          </w:p>
        </w:tc>
        <w:tc>
          <w:tcPr>
            <w:tcW w:w="1984" w:type="dxa"/>
            <w:vAlign w:val="center"/>
          </w:tcPr>
          <w:p w14:paraId="1CC359A3" w14:textId="77777777" w:rsidR="00277E46" w:rsidRPr="003F02F8" w:rsidRDefault="00277E46" w:rsidP="00277E46">
            <w:pPr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220V</w:t>
            </w:r>
          </w:p>
        </w:tc>
      </w:tr>
      <w:tr w:rsidR="00277E46" w:rsidRPr="003F02F8" w14:paraId="40CACDB8" w14:textId="77777777" w:rsidTr="00277E46">
        <w:trPr>
          <w:trHeight w:val="425"/>
        </w:trPr>
        <w:tc>
          <w:tcPr>
            <w:tcW w:w="2127" w:type="dxa"/>
            <w:vMerge w:val="restart"/>
            <w:vAlign w:val="center"/>
          </w:tcPr>
          <w:p w14:paraId="33C6C771" w14:textId="77777777" w:rsidR="00277E46" w:rsidRPr="003F02F8" w:rsidRDefault="00277E46" w:rsidP="00277E46">
            <w:pPr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电吹风额定功率</w:t>
            </w:r>
          </w:p>
        </w:tc>
        <w:tc>
          <w:tcPr>
            <w:tcW w:w="1984" w:type="dxa"/>
            <w:vAlign w:val="center"/>
          </w:tcPr>
          <w:p w14:paraId="6BDE0DF8" w14:textId="77777777" w:rsidR="00277E46" w:rsidRPr="003F02F8" w:rsidRDefault="00277E46" w:rsidP="00277E46">
            <w:pPr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热风时：</w:t>
            </w:r>
            <w:r w:rsidRPr="003F02F8">
              <w:rPr>
                <w:rFonts w:ascii="Calibri" w:hAnsi="Calibri" w:cs="Calibri"/>
                <w:sz w:val="28"/>
                <w:szCs w:val="28"/>
              </w:rPr>
              <w:t>990W</w:t>
            </w:r>
          </w:p>
        </w:tc>
      </w:tr>
      <w:tr w:rsidR="00277E46" w:rsidRPr="003F02F8" w14:paraId="3BC73B94" w14:textId="77777777" w:rsidTr="00277E46">
        <w:trPr>
          <w:trHeight w:val="131"/>
        </w:trPr>
        <w:tc>
          <w:tcPr>
            <w:tcW w:w="2127" w:type="dxa"/>
            <w:vMerge/>
            <w:vAlign w:val="center"/>
          </w:tcPr>
          <w:p w14:paraId="3F42D19A" w14:textId="77777777" w:rsidR="00277E46" w:rsidRPr="003F02F8" w:rsidRDefault="00277E46" w:rsidP="00277E46">
            <w:pPr>
              <w:rPr>
                <w:rFonts w:ascii="Calibri" w:hAnsi="Calibri" w:cs="Calibri"/>
                <w:sz w:val="28"/>
                <w:szCs w:val="28"/>
              </w:rPr>
            </w:pPr>
          </w:p>
        </w:tc>
        <w:tc>
          <w:tcPr>
            <w:tcW w:w="1984" w:type="dxa"/>
            <w:vAlign w:val="center"/>
          </w:tcPr>
          <w:p w14:paraId="016FDEE9" w14:textId="77777777" w:rsidR="00277E46" w:rsidRPr="003F02F8" w:rsidRDefault="00277E46" w:rsidP="00277E46">
            <w:pPr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冷风时：</w:t>
            </w:r>
            <w:r w:rsidRPr="003F02F8">
              <w:rPr>
                <w:rFonts w:ascii="Calibri" w:hAnsi="Calibri" w:cs="Calibri"/>
                <w:sz w:val="28"/>
                <w:szCs w:val="28"/>
              </w:rPr>
              <w:t>110W</w:t>
            </w:r>
          </w:p>
        </w:tc>
      </w:tr>
    </w:tbl>
    <w:p w14:paraId="654579AD" w14:textId="77777777" w:rsidR="00277E46" w:rsidRPr="003F02F8" w:rsidRDefault="00277E46" w:rsidP="00277E46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40672" behindDoc="0" locked="0" layoutInCell="1" allowOverlap="1" wp14:anchorId="46F619C3" wp14:editId="6A47359D">
            <wp:simplePos x="0" y="0"/>
            <wp:positionH relativeFrom="column">
              <wp:posOffset>1108075</wp:posOffset>
            </wp:positionH>
            <wp:positionV relativeFrom="paragraph">
              <wp:posOffset>93345</wp:posOffset>
            </wp:positionV>
            <wp:extent cx="1571625" cy="755015"/>
            <wp:effectExtent l="0" t="0" r="9525" b="6985"/>
            <wp:wrapSquare wrapText="bothSides"/>
            <wp:docPr id="413" name="图片 413" descr="C:\Users\apple\AppData\Local\Temp\WeChat Files\e5ff1db0a2ffb92ad52982eb7351c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pple\AppData\Local\Temp\WeChat Files\e5ff1db0a2ffb92ad52982eb7351ced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755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02F8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39648" behindDoc="0" locked="0" layoutInCell="1" allowOverlap="1" wp14:anchorId="48E0B7D4" wp14:editId="6FF91A27">
            <wp:simplePos x="0" y="0"/>
            <wp:positionH relativeFrom="column">
              <wp:posOffset>158750</wp:posOffset>
            </wp:positionH>
            <wp:positionV relativeFrom="paragraph">
              <wp:posOffset>141605</wp:posOffset>
            </wp:positionV>
            <wp:extent cx="610870" cy="739775"/>
            <wp:effectExtent l="0" t="0" r="0" b="3175"/>
            <wp:wrapSquare wrapText="bothSides"/>
            <wp:docPr id="414" name="图片 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 descr="菁优网：http://www.jyeoo.com"/>
                    <pic:cNvPicPr>
                      <a:picLocks noChangeAspect="1"/>
                    </pic:cNvPicPr>
                  </pic:nvPicPr>
                  <pic:blipFill>
                    <a:blip r:embed="rId30"/>
                    <a:srcRect r="74786" b="10942"/>
                    <a:stretch>
                      <a:fillRect/>
                    </a:stretch>
                  </pic:blipFill>
                  <pic:spPr>
                    <a:xfrm>
                      <a:off x="0" y="0"/>
                      <a:ext cx="610870" cy="73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F02F8">
        <w:rPr>
          <w:rFonts w:ascii="Calibri" w:hAnsi="Calibri" w:cs="Calibri"/>
          <w:sz w:val="28"/>
          <w:szCs w:val="28"/>
        </w:rPr>
        <w:t xml:space="preserve"> </w:t>
      </w:r>
    </w:p>
    <w:p w14:paraId="3559D025" w14:textId="77777777" w:rsidR="00277E46" w:rsidRDefault="00277E46" w:rsidP="00277E46">
      <w:pPr>
        <w:rPr>
          <w:rFonts w:ascii="Calibri" w:hAnsi="Calibri" w:cs="Calibri"/>
          <w:sz w:val="28"/>
          <w:szCs w:val="28"/>
        </w:rPr>
      </w:pPr>
    </w:p>
    <w:p w14:paraId="5192DD4D" w14:textId="77777777" w:rsidR="00277E46" w:rsidRDefault="00277E46" w:rsidP="00277E46">
      <w:pPr>
        <w:rPr>
          <w:rFonts w:ascii="Calibri" w:hAnsi="Calibri" w:cs="Calibri"/>
          <w:sz w:val="28"/>
          <w:szCs w:val="28"/>
        </w:rPr>
      </w:pPr>
    </w:p>
    <w:p w14:paraId="0A40C637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A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开关</w:t>
      </w:r>
      <w:r w:rsidRPr="003F02F8">
        <w:rPr>
          <w:rFonts w:ascii="Calibri" w:hAnsi="Calibri" w:cs="Calibri" w:hint="eastAsia"/>
          <w:sz w:val="28"/>
          <w:szCs w:val="28"/>
        </w:rPr>
        <w:t>S</w:t>
      </w:r>
      <w:r w:rsidRPr="003F02F8">
        <w:rPr>
          <w:rFonts w:ascii="Calibri" w:hAnsi="Calibri" w:cs="Calibri" w:hint="eastAsia"/>
          <w:sz w:val="28"/>
          <w:szCs w:val="28"/>
          <w:vertAlign w:val="subscript"/>
        </w:rPr>
        <w:t>1</w:t>
      </w:r>
      <w:r w:rsidRPr="003F02F8">
        <w:rPr>
          <w:rFonts w:ascii="Calibri" w:hAnsi="Calibri" w:cs="Calibri" w:hint="eastAsia"/>
          <w:sz w:val="28"/>
          <w:szCs w:val="28"/>
        </w:rPr>
        <w:t>、</w:t>
      </w:r>
      <w:r w:rsidRPr="003F02F8">
        <w:rPr>
          <w:rFonts w:ascii="Calibri" w:hAnsi="Calibri" w:cs="Calibri" w:hint="eastAsia"/>
          <w:sz w:val="28"/>
          <w:szCs w:val="28"/>
        </w:rPr>
        <w:t>S</w:t>
      </w:r>
      <w:r w:rsidRPr="003F02F8">
        <w:rPr>
          <w:rFonts w:ascii="Calibri" w:hAnsi="Calibri" w:cs="Calibri" w:hint="eastAsia"/>
          <w:sz w:val="28"/>
          <w:szCs w:val="28"/>
          <w:vertAlign w:val="subscript"/>
        </w:rPr>
        <w:t>2</w:t>
      </w:r>
      <w:r w:rsidRPr="003F02F8">
        <w:rPr>
          <w:rFonts w:ascii="Calibri" w:hAnsi="Calibri" w:cs="Calibri" w:hint="eastAsia"/>
          <w:sz w:val="28"/>
          <w:szCs w:val="28"/>
        </w:rPr>
        <w:t>都闭合时电吹风吹冷风</w:t>
      </w:r>
    </w:p>
    <w:p w14:paraId="7200ED64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/>
          <w:sz w:val="28"/>
          <w:szCs w:val="28"/>
        </w:rPr>
        <w:t>．该电吹风中</w:t>
      </w:r>
      <w:r w:rsidRPr="003F02F8">
        <w:rPr>
          <w:rFonts w:ascii="Calibri" w:hAnsi="Calibri" w:cs="Calibri" w:hint="eastAsia"/>
          <w:sz w:val="28"/>
          <w:szCs w:val="28"/>
        </w:rPr>
        <w:t>电动机的内电阻为</w:t>
      </w:r>
      <w:r w:rsidRPr="003F02F8">
        <w:rPr>
          <w:rFonts w:ascii="Calibri" w:hAnsi="Calibri" w:cs="Calibri" w:hint="eastAsia"/>
          <w:sz w:val="28"/>
          <w:szCs w:val="28"/>
        </w:rPr>
        <w:t>440</w:t>
      </w:r>
      <w:r w:rsidRPr="003F02F8">
        <w:rPr>
          <w:rFonts w:ascii="Calibri" w:hAnsi="Calibri" w:cs="Calibri"/>
          <w:sz w:val="28"/>
          <w:szCs w:val="28"/>
        </w:rPr>
        <w:t>Ω</w:t>
      </w:r>
    </w:p>
    <w:p w14:paraId="28A0051F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吹热风时电热丝的功率为</w:t>
      </w:r>
      <w:r w:rsidRPr="003F02F8">
        <w:rPr>
          <w:rFonts w:ascii="Calibri" w:hAnsi="Calibri" w:cs="Calibri"/>
          <w:sz w:val="28"/>
          <w:szCs w:val="28"/>
        </w:rPr>
        <w:t>990W</w:t>
      </w:r>
    </w:p>
    <w:p w14:paraId="1DF15067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D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吹热风时通过电热丝的电流为</w:t>
      </w:r>
      <w:r w:rsidRPr="003F02F8">
        <w:rPr>
          <w:rFonts w:ascii="Calibri" w:hAnsi="Calibri" w:cs="Calibri" w:hint="eastAsia"/>
          <w:sz w:val="28"/>
          <w:szCs w:val="28"/>
        </w:rPr>
        <w:t>4A</w:t>
      </w:r>
    </w:p>
    <w:p w14:paraId="67A5623B" w14:textId="04F928C2" w:rsidR="00277E46" w:rsidRPr="00E52E5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答案】</w:t>
      </w:r>
      <w:r>
        <w:rPr>
          <w:rFonts w:ascii="Calibri" w:hAnsi="Calibri" w:cs="Calibri" w:hint="eastAsia"/>
          <w:color w:val="FF0000"/>
          <w:sz w:val="28"/>
          <w:szCs w:val="28"/>
        </w:rPr>
        <w:t>D</w:t>
      </w:r>
    </w:p>
    <w:p w14:paraId="659D5A3D" w14:textId="2B919C1F" w:rsidR="00277E46" w:rsidRPr="00277E4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解析】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开关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S</w:t>
      </w:r>
      <w:r w:rsidRPr="00277E46">
        <w:rPr>
          <w:rFonts w:ascii="Calibri" w:hAnsi="Calibri" w:cs="Calibri"/>
          <w:color w:val="FF0000"/>
          <w:sz w:val="28"/>
          <w:szCs w:val="28"/>
          <w:vertAlign w:val="subscript"/>
        </w:rPr>
        <w:t>1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闭合时，电热丝被接入电路，吹热风，故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A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错误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；</w:t>
      </w:r>
    </w:p>
    <w:p w14:paraId="609BC61A" w14:textId="38E7C9D0" w:rsidR="00277E46" w:rsidRPr="00277E46" w:rsidRDefault="00C93823" w:rsidP="00277E46">
      <w:pPr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>若用电器为纯电阻电路，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由</w:t>
      </w:r>
      <w:r w:rsidR="00277E46" w:rsidRPr="00277E46">
        <w:rPr>
          <w:rFonts w:ascii="Calibri" w:hAnsi="Calibri" w:cs="Calibri" w:hint="eastAsia"/>
          <w:color w:val="FF0000"/>
          <w:sz w:val="28"/>
          <w:szCs w:val="28"/>
        </w:rPr>
        <w:t>R=</w:t>
      </w:r>
      <w:r w:rsidR="00277E46" w:rsidRPr="00277E46">
        <w:rPr>
          <w:rFonts w:ascii="Calibri" w:hAnsi="Calibri" w:cs="Calibri"/>
          <w:color w:val="FF0000"/>
          <w:sz w:val="28"/>
          <w:szCs w:val="28"/>
        </w:rPr>
        <w:t>U</w:t>
      </w:r>
      <w:r w:rsidR="00277E46" w:rsidRPr="00277E46">
        <w:rPr>
          <w:rFonts w:ascii="Calibri" w:hAnsi="Calibri" w:cs="Calibri" w:hint="eastAsia"/>
          <w:color w:val="FF0000"/>
          <w:sz w:val="28"/>
          <w:szCs w:val="28"/>
        </w:rPr>
        <w:t>²</w:t>
      </w:r>
      <w:r w:rsidR="00277E46" w:rsidRPr="00277E46">
        <w:rPr>
          <w:rFonts w:ascii="Calibri" w:hAnsi="Calibri" w:cs="Calibri" w:hint="eastAsia"/>
          <w:color w:val="FF0000"/>
          <w:sz w:val="28"/>
          <w:szCs w:val="28"/>
        </w:rPr>
        <w:t>/</w:t>
      </w:r>
      <w:r w:rsidR="00277E46" w:rsidRPr="00277E46">
        <w:rPr>
          <w:rFonts w:ascii="Calibri" w:hAnsi="Calibri" w:cs="Calibri"/>
          <w:color w:val="FF0000"/>
          <w:sz w:val="28"/>
          <w:szCs w:val="28"/>
        </w:rPr>
        <w:t>P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可得</w:t>
      </w:r>
      <w:r w:rsidR="00277E46" w:rsidRPr="00277E46">
        <w:rPr>
          <w:rFonts w:ascii="Calibri" w:hAnsi="Calibri" w:cs="Calibri" w:hint="eastAsia"/>
          <w:color w:val="FF0000"/>
          <w:sz w:val="28"/>
          <w:szCs w:val="28"/>
        </w:rPr>
        <w:t>R=</w:t>
      </w:r>
      <w:r w:rsidR="00277E46" w:rsidRPr="00277E46">
        <w:rPr>
          <w:rFonts w:ascii="Calibri" w:hAnsi="Calibri" w:cs="Calibri"/>
          <w:color w:val="FF0000"/>
          <w:sz w:val="28"/>
          <w:szCs w:val="28"/>
        </w:rPr>
        <w:t>440</w:t>
      </w:r>
      <w:r w:rsidR="00277E46">
        <w:rPr>
          <w:rFonts w:ascii="Calibri" w:hAnsi="Calibri" w:cs="Calibri"/>
          <w:color w:val="FF0000"/>
          <w:sz w:val="28"/>
          <w:szCs w:val="28"/>
        </w:rPr>
        <w:t>Ω</w:t>
      </w:r>
      <w:r w:rsidR="00277E46" w:rsidRPr="00277E46">
        <w:rPr>
          <w:rFonts w:ascii="Calibri" w:hAnsi="Calibri" w:cs="Calibri" w:hint="eastAsia"/>
          <w:color w:val="FF0000"/>
          <w:sz w:val="28"/>
          <w:szCs w:val="28"/>
        </w:rPr>
        <w:t>，但电动机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为</w:t>
      </w:r>
      <w:r w:rsidR="00277E46" w:rsidRPr="00277E46">
        <w:rPr>
          <w:rFonts w:ascii="Calibri" w:hAnsi="Calibri" w:cs="Calibri" w:hint="eastAsia"/>
          <w:color w:val="FF0000"/>
          <w:sz w:val="28"/>
          <w:szCs w:val="28"/>
        </w:rPr>
        <w:t>非纯电阻电路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，</w:t>
      </w:r>
      <w:r w:rsidR="00277E46" w:rsidRPr="00277E46">
        <w:rPr>
          <w:rFonts w:ascii="Calibri" w:hAnsi="Calibri" w:cs="Calibri" w:hint="eastAsia"/>
          <w:color w:val="FF0000"/>
          <w:sz w:val="28"/>
          <w:szCs w:val="28"/>
        </w:rPr>
        <w:t>欧姆定律</w:t>
      </w:r>
      <w:r w:rsidR="006D0AFE" w:rsidRPr="00277E46">
        <w:rPr>
          <w:rFonts w:ascii="Calibri" w:hAnsi="Calibri" w:cs="Calibri" w:hint="eastAsia"/>
          <w:color w:val="FF0000"/>
          <w:sz w:val="28"/>
          <w:szCs w:val="28"/>
        </w:rPr>
        <w:t>不适用</w:t>
      </w:r>
      <w:r w:rsidR="00277E46" w:rsidRPr="00277E46">
        <w:rPr>
          <w:rFonts w:ascii="Calibri" w:hAnsi="Calibri" w:cs="Calibri" w:hint="eastAsia"/>
          <w:color w:val="FF0000"/>
          <w:sz w:val="28"/>
          <w:szCs w:val="28"/>
        </w:rPr>
        <w:t>。故</w:t>
      </w:r>
      <w:r w:rsidR="00277E46" w:rsidRPr="00277E46">
        <w:rPr>
          <w:rFonts w:ascii="Calibri" w:hAnsi="Calibri" w:cs="Calibri" w:hint="eastAsia"/>
          <w:color w:val="FF0000"/>
          <w:sz w:val="28"/>
          <w:szCs w:val="28"/>
        </w:rPr>
        <w:t>B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错误</w:t>
      </w:r>
      <w:r w:rsidR="00277E46" w:rsidRPr="00277E46">
        <w:rPr>
          <w:rFonts w:ascii="Calibri" w:hAnsi="Calibri" w:cs="Calibri" w:hint="eastAsia"/>
          <w:color w:val="FF0000"/>
          <w:sz w:val="28"/>
          <w:szCs w:val="28"/>
        </w:rPr>
        <w:t>；</w:t>
      </w:r>
    </w:p>
    <w:p w14:paraId="530BBB85" w14:textId="25D7FAD7" w:rsidR="00277E46" w:rsidRPr="00277E4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277E46">
        <w:rPr>
          <w:rFonts w:ascii="Calibri" w:hAnsi="Calibri" w:cs="Calibri" w:hint="eastAsia"/>
          <w:color w:val="FF0000"/>
          <w:sz w:val="28"/>
          <w:szCs w:val="28"/>
        </w:rPr>
        <w:t>吹热风时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，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电动机与电热丝总功率为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9</w:t>
      </w:r>
      <w:r w:rsidRPr="00277E46">
        <w:rPr>
          <w:rFonts w:ascii="Calibri" w:hAnsi="Calibri" w:cs="Calibri"/>
          <w:color w:val="FF0000"/>
          <w:sz w:val="28"/>
          <w:szCs w:val="28"/>
        </w:rPr>
        <w:t>90W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。故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C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错误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；</w:t>
      </w:r>
    </w:p>
    <w:p w14:paraId="4EB661FA" w14:textId="69BEE3A4" w:rsidR="00277E4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277E46">
        <w:rPr>
          <w:rFonts w:ascii="Calibri" w:hAnsi="Calibri" w:cs="Calibri" w:hint="eastAsia"/>
          <w:color w:val="FF0000"/>
          <w:sz w:val="28"/>
          <w:szCs w:val="28"/>
        </w:rPr>
        <w:t>根据表格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可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知，吹热风时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，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电阻丝的功率为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8</w:t>
      </w:r>
      <w:r w:rsidRPr="00277E46">
        <w:rPr>
          <w:rFonts w:ascii="Calibri" w:hAnsi="Calibri" w:cs="Calibri"/>
          <w:color w:val="FF0000"/>
          <w:sz w:val="28"/>
          <w:szCs w:val="28"/>
        </w:rPr>
        <w:t>80W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，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由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I=</w:t>
      </w:r>
      <w:r w:rsidRPr="00277E46">
        <w:rPr>
          <w:rFonts w:ascii="Calibri" w:hAnsi="Calibri" w:cs="Calibri"/>
          <w:color w:val="FF0000"/>
          <w:sz w:val="28"/>
          <w:szCs w:val="28"/>
        </w:rPr>
        <w:t>P/U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得</w:t>
      </w:r>
      <w:r w:rsidRPr="00277E46">
        <w:rPr>
          <w:rFonts w:ascii="Calibri" w:hAnsi="Calibri" w:cs="Calibri"/>
          <w:color w:val="FF0000"/>
          <w:sz w:val="28"/>
          <w:szCs w:val="28"/>
        </w:rPr>
        <w:t>I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=</w:t>
      </w:r>
      <w:r w:rsidRPr="00277E46">
        <w:rPr>
          <w:rFonts w:ascii="Calibri" w:hAnsi="Calibri" w:cs="Calibri"/>
          <w:color w:val="FF0000"/>
          <w:sz w:val="28"/>
          <w:szCs w:val="28"/>
        </w:rPr>
        <w:t>4A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。故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D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正确</w:t>
      </w:r>
      <w:r w:rsidRPr="00277E46">
        <w:rPr>
          <w:rFonts w:ascii="Calibri" w:hAnsi="Calibri" w:cs="Calibri"/>
          <w:color w:val="FF0000"/>
          <w:sz w:val="28"/>
          <w:szCs w:val="28"/>
        </w:rPr>
        <w:t>。</w:t>
      </w:r>
    </w:p>
    <w:p w14:paraId="4DA64699" w14:textId="77777777" w:rsidR="00277E46" w:rsidRPr="003F02F8" w:rsidRDefault="00277E46" w:rsidP="00277E46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9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如图所示，一辆装满石块的货车在水平直道上以加速度</w:t>
      </w:r>
      <w:r w:rsidRPr="003F02F8">
        <w:rPr>
          <w:rFonts w:ascii="Calibri" w:hAnsi="Calibri" w:cs="Calibri" w:hint="eastAsia"/>
          <w:sz w:val="28"/>
          <w:szCs w:val="28"/>
        </w:rPr>
        <w:t>a</w:t>
      </w:r>
      <w:r w:rsidRPr="003F02F8">
        <w:rPr>
          <w:rFonts w:ascii="Calibri" w:hAnsi="Calibri" w:cs="Calibri" w:hint="eastAsia"/>
          <w:sz w:val="28"/>
          <w:szCs w:val="28"/>
        </w:rPr>
        <w:t>向右匀加速运动。货箱中石块</w:t>
      </w: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的质量为</w:t>
      </w:r>
      <w:r w:rsidRPr="003F02F8">
        <w:rPr>
          <w:rFonts w:ascii="Calibri" w:hAnsi="Calibri" w:cs="Calibri" w:hint="eastAsia"/>
          <w:sz w:val="28"/>
          <w:szCs w:val="28"/>
        </w:rPr>
        <w:t>m</w:t>
      </w:r>
      <w:r w:rsidRPr="003F02F8">
        <w:rPr>
          <w:rFonts w:ascii="Calibri" w:hAnsi="Calibri" w:cs="Calibri" w:hint="eastAsia"/>
          <w:sz w:val="28"/>
          <w:szCs w:val="28"/>
        </w:rPr>
        <w:t>。重力加速度为</w:t>
      </w:r>
      <w:r w:rsidRPr="003F02F8">
        <w:rPr>
          <w:rFonts w:ascii="Calibri" w:hAnsi="Calibri" w:cs="Calibri" w:hint="eastAsia"/>
          <w:sz w:val="28"/>
          <w:szCs w:val="28"/>
        </w:rPr>
        <w:t>g</w:t>
      </w:r>
      <w:r w:rsidRPr="003F02F8">
        <w:rPr>
          <w:rFonts w:ascii="Calibri" w:hAnsi="Calibri" w:cs="Calibri" w:hint="eastAsia"/>
          <w:sz w:val="28"/>
          <w:szCs w:val="28"/>
        </w:rPr>
        <w:t>。下列说法正确的是</w:t>
      </w:r>
      <w:r>
        <w:rPr>
          <w:rFonts w:ascii="Calibri" w:hAnsi="Calibri" w:cs="Calibri" w:hint="eastAsia"/>
          <w:sz w:val="28"/>
          <w:szCs w:val="28"/>
        </w:rPr>
        <w:t>（</w:t>
      </w:r>
      <w:r>
        <w:rPr>
          <w:rFonts w:ascii="Calibri" w:hAnsi="Calibri" w:cs="Calibri" w:hint="eastAsia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</w:rPr>
        <w:t xml:space="preserve">   </w:t>
      </w:r>
      <w:r>
        <w:rPr>
          <w:rFonts w:ascii="Calibri" w:hAnsi="Calibri" w:cs="Calibri" w:hint="eastAsia"/>
          <w:sz w:val="28"/>
          <w:szCs w:val="28"/>
        </w:rPr>
        <w:t>）</w:t>
      </w:r>
    </w:p>
    <w:p w14:paraId="7EEF4AD9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33504" behindDoc="0" locked="0" layoutInCell="1" allowOverlap="1" wp14:anchorId="426D37B7" wp14:editId="72FF3088">
            <wp:simplePos x="0" y="0"/>
            <wp:positionH relativeFrom="margin">
              <wp:align>right</wp:align>
            </wp:positionH>
            <wp:positionV relativeFrom="paragraph">
              <wp:posOffset>37465</wp:posOffset>
            </wp:positionV>
            <wp:extent cx="2190115" cy="686435"/>
            <wp:effectExtent l="0" t="0" r="635" b="0"/>
            <wp:wrapSquare wrapText="bothSides"/>
            <wp:docPr id="415" name="图片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115" cy="6864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02F8">
        <w:rPr>
          <w:rFonts w:ascii="Calibri" w:hAnsi="Calibri" w:cs="Calibri" w:hint="eastAsia"/>
          <w:sz w:val="28"/>
          <w:szCs w:val="28"/>
        </w:rPr>
        <w:t>A</w:t>
      </w:r>
      <w:r w:rsidRPr="003F02F8">
        <w:rPr>
          <w:rFonts w:ascii="Calibri" w:hAnsi="Calibri" w:cs="Calibri"/>
          <w:sz w:val="28"/>
          <w:szCs w:val="28"/>
        </w:rPr>
        <w:t>．货车速度增加的</w:t>
      </w:r>
      <w:r w:rsidRPr="003F02F8">
        <w:rPr>
          <w:rFonts w:ascii="Calibri" w:hAnsi="Calibri" w:cs="Calibri" w:hint="eastAsia"/>
          <w:sz w:val="28"/>
          <w:szCs w:val="28"/>
        </w:rPr>
        <w:t>越来越快</w:t>
      </w:r>
    </w:p>
    <w:p w14:paraId="3D175CEB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/>
          <w:sz w:val="28"/>
          <w:szCs w:val="28"/>
        </w:rPr>
        <w:t>．货车</w:t>
      </w:r>
      <w:r w:rsidRPr="003F02F8">
        <w:rPr>
          <w:rFonts w:ascii="Calibri" w:hAnsi="Calibri" w:cs="Calibri" w:hint="eastAsia"/>
          <w:sz w:val="28"/>
          <w:szCs w:val="28"/>
        </w:rPr>
        <w:t>相邻两个</w:t>
      </w:r>
      <w:r w:rsidRPr="003F02F8">
        <w:rPr>
          <w:rFonts w:ascii="Calibri" w:hAnsi="Calibri" w:cs="Calibri" w:hint="eastAsia"/>
          <w:sz w:val="28"/>
          <w:szCs w:val="28"/>
        </w:rPr>
        <w:t>1s</w:t>
      </w:r>
      <w:r w:rsidRPr="003F02F8">
        <w:rPr>
          <w:rFonts w:ascii="Calibri" w:hAnsi="Calibri" w:cs="Calibri" w:hint="eastAsia"/>
          <w:sz w:val="28"/>
          <w:szCs w:val="28"/>
        </w:rPr>
        <w:t>内的位移之差为</w:t>
      </w:r>
      <w:r w:rsidRPr="003F02F8">
        <w:rPr>
          <w:rFonts w:ascii="Calibri" w:hAnsi="Calibri" w:cs="Calibri"/>
          <w:position w:val="-22"/>
          <w:sz w:val="28"/>
          <w:szCs w:val="28"/>
        </w:rPr>
        <w:object w:dxaOrig="340" w:dyaOrig="560" w14:anchorId="41FC4FAC">
          <v:shape id="_x0000_i1033" type="#_x0000_t75" style="width:17pt;height:29pt" o:ole="">
            <v:imagedata r:id="rId32" o:title=""/>
          </v:shape>
          <o:OLEObject Type="Embed" ProgID="Equation.DSMT4" ShapeID="_x0000_i1033" DrawAspect="Content" ObjectID="_1652013397" r:id="rId33"/>
        </w:object>
      </w:r>
    </w:p>
    <w:p w14:paraId="44548767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石块</w:t>
      </w: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对与它接触物体的作用力方向水平向左</w:t>
      </w:r>
    </w:p>
    <w:p w14:paraId="79DB40B3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D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与</w:t>
      </w: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接触的物体对</w:t>
      </w:r>
      <w:r w:rsidRPr="003F02F8">
        <w:rPr>
          <w:rFonts w:ascii="Calibri" w:hAnsi="Calibri" w:cs="Calibri" w:hint="eastAsia"/>
          <w:sz w:val="28"/>
          <w:szCs w:val="28"/>
        </w:rPr>
        <w:t xml:space="preserve">B </w:t>
      </w:r>
      <w:r w:rsidRPr="003F02F8">
        <w:rPr>
          <w:rFonts w:ascii="Calibri" w:hAnsi="Calibri" w:cs="Calibri" w:hint="eastAsia"/>
          <w:sz w:val="28"/>
          <w:szCs w:val="28"/>
        </w:rPr>
        <w:t>的作用力大小为</w:t>
      </w:r>
      <w:r w:rsidRPr="003F02F8">
        <w:rPr>
          <w:rFonts w:ascii="Calibri" w:hAnsi="Calibri" w:cs="Calibri"/>
          <w:position w:val="-12"/>
          <w:sz w:val="36"/>
          <w:szCs w:val="36"/>
        </w:rPr>
        <w:object w:dxaOrig="1020" w:dyaOrig="400" w14:anchorId="07894671">
          <v:shape id="_x0000_i1034" type="#_x0000_t75" style="width:51pt;height:21pt" o:ole="">
            <v:imagedata r:id="rId34" o:title=""/>
          </v:shape>
          <o:OLEObject Type="Embed" ProgID="Equation.DSMT4" ShapeID="_x0000_i1034" DrawAspect="Content" ObjectID="_1652013398" r:id="rId35"/>
        </w:object>
      </w:r>
    </w:p>
    <w:p w14:paraId="45D986EA" w14:textId="014F0388" w:rsidR="00277E46" w:rsidRPr="00E52E5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答案】</w:t>
      </w:r>
      <w:r>
        <w:rPr>
          <w:rFonts w:ascii="Calibri" w:hAnsi="Calibri" w:cs="Calibri" w:hint="eastAsia"/>
          <w:color w:val="FF0000"/>
          <w:sz w:val="28"/>
          <w:szCs w:val="28"/>
        </w:rPr>
        <w:t>D</w:t>
      </w:r>
    </w:p>
    <w:p w14:paraId="52E52897" w14:textId="77777777" w:rsidR="00C93823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解析】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货车做匀加速运动，加速度不变，因此其速度增加是均匀的，</w:t>
      </w:r>
      <w:r w:rsidRPr="00277E46">
        <w:rPr>
          <w:rFonts w:ascii="Calibri" w:hAnsi="Calibri" w:cs="Calibri"/>
          <w:color w:val="FF0000"/>
          <w:sz w:val="28"/>
          <w:szCs w:val="28"/>
        </w:rPr>
        <w:t>A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选项错误；</w:t>
      </w:r>
    </w:p>
    <w:p w14:paraId="598F61D5" w14:textId="77777777" w:rsidR="00C93823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277E46">
        <w:rPr>
          <w:rFonts w:ascii="Calibri" w:hAnsi="Calibri" w:cs="Calibri" w:hint="eastAsia"/>
          <w:color w:val="FF0000"/>
          <w:sz w:val="28"/>
          <w:szCs w:val="28"/>
        </w:rPr>
        <w:t>根据</w:t>
      </w:r>
      <m:oMath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位移差公式</m:t>
        </m:r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∆x=a</m:t>
        </m:r>
        <m:sSup>
          <m:sSup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2</m:t>
            </m:r>
          </m:sup>
        </m:sSup>
      </m:oMath>
      <w:r w:rsidRPr="00277E46">
        <w:rPr>
          <w:rFonts w:ascii="Calibri" w:hAnsi="Calibri" w:cs="Calibri" w:hint="eastAsia"/>
          <w:color w:val="FF0000"/>
          <w:sz w:val="28"/>
          <w:szCs w:val="28"/>
        </w:rPr>
        <w:t>，可以相邻两个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1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秒内的位移之差为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a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，</w:t>
      </w:r>
      <w:r w:rsidRPr="00277E46">
        <w:rPr>
          <w:rFonts w:ascii="Calibri" w:hAnsi="Calibri" w:cs="Calibri"/>
          <w:color w:val="FF0000"/>
          <w:sz w:val="28"/>
          <w:szCs w:val="28"/>
        </w:rPr>
        <w:t>B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选项错误；</w:t>
      </w:r>
    </w:p>
    <w:p w14:paraId="03F45A56" w14:textId="3C530FBC" w:rsidR="00277E46" w:rsidRPr="00277E4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277E46">
        <w:rPr>
          <w:rFonts w:ascii="Calibri" w:hAnsi="Calibri" w:cs="Calibri"/>
          <w:color w:val="FF0000"/>
          <w:sz w:val="28"/>
          <w:szCs w:val="28"/>
        </w:rPr>
        <w:lastRenderedPageBreak/>
        <w:t>B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受自身重力以及与</w:t>
      </w:r>
      <w:r w:rsidRPr="00277E46">
        <w:rPr>
          <w:rFonts w:ascii="Calibri" w:hAnsi="Calibri" w:cs="Calibri"/>
          <w:color w:val="FF0000"/>
          <w:sz w:val="28"/>
          <w:szCs w:val="28"/>
        </w:rPr>
        <w:t>B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接触物体对</w:t>
      </w:r>
      <w:r w:rsidRPr="00277E46">
        <w:rPr>
          <w:rFonts w:ascii="Calibri" w:hAnsi="Calibri" w:cs="Calibri"/>
          <w:color w:val="FF0000"/>
          <w:sz w:val="28"/>
          <w:szCs w:val="28"/>
        </w:rPr>
        <w:t>B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的作用力，这两个力的合力向右，大小为</w:t>
      </w:r>
      <w:r w:rsidRPr="00277E46">
        <w:rPr>
          <w:rFonts w:ascii="Calibri" w:hAnsi="Calibri" w:cs="Calibri"/>
          <w:color w:val="FF0000"/>
          <w:sz w:val="28"/>
          <w:szCs w:val="28"/>
        </w:rPr>
        <w:t>ma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，因此与</w:t>
      </w:r>
      <w:r w:rsidRPr="00277E46">
        <w:rPr>
          <w:rFonts w:ascii="Calibri" w:hAnsi="Calibri" w:cs="Calibri"/>
          <w:color w:val="FF0000"/>
          <w:sz w:val="28"/>
          <w:szCs w:val="28"/>
        </w:rPr>
        <w:t>B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接触物体对</w:t>
      </w:r>
      <w:r w:rsidRPr="00277E46">
        <w:rPr>
          <w:rFonts w:ascii="Calibri" w:hAnsi="Calibri" w:cs="Calibri"/>
          <w:color w:val="FF0000"/>
          <w:sz w:val="28"/>
          <w:szCs w:val="28"/>
        </w:rPr>
        <w:t>B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的作用力大小为</w:t>
      </w:r>
      <w:r w:rsidRPr="00277E46">
        <w:rPr>
          <w:rFonts w:ascii="Calibri" w:hAnsi="Calibri" w:cs="Calibri"/>
          <w:color w:val="FF0000"/>
          <w:position w:val="-12"/>
          <w:sz w:val="28"/>
          <w:szCs w:val="28"/>
        </w:rPr>
        <w:object w:dxaOrig="1140" w:dyaOrig="420" w14:anchorId="01430A72">
          <v:shape id="_x0000_i1035" type="#_x0000_t75" style="width:56pt;height:22pt" o:ole="">
            <v:imagedata r:id="rId36" o:title=""/>
          </v:shape>
          <o:OLEObject Type="Embed" ProgID="Equation.DSMT4" ShapeID="_x0000_i1035" DrawAspect="Content" ObjectID="_1652013399" r:id="rId37"/>
        </w:objec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，方向斜向右上，石块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B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对与它接触物体的作用力方向斜向</w:t>
      </w:r>
      <w:r w:rsidR="00C93823">
        <w:rPr>
          <w:rFonts w:ascii="Calibri" w:hAnsi="Calibri" w:cs="Calibri" w:hint="eastAsia"/>
          <w:color w:val="FF0000"/>
          <w:sz w:val="28"/>
          <w:szCs w:val="28"/>
        </w:rPr>
        <w:t>左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下，故</w:t>
      </w:r>
      <w:r w:rsidRPr="00277E46">
        <w:rPr>
          <w:rFonts w:ascii="Calibri" w:hAnsi="Calibri" w:cs="Calibri"/>
          <w:color w:val="FF0000"/>
          <w:sz w:val="28"/>
          <w:szCs w:val="28"/>
        </w:rPr>
        <w:t>C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选项错误，</w:t>
      </w:r>
      <w:r w:rsidRPr="00277E46">
        <w:rPr>
          <w:rFonts w:ascii="Calibri" w:hAnsi="Calibri" w:cs="Calibri"/>
          <w:color w:val="FF0000"/>
          <w:sz w:val="28"/>
          <w:szCs w:val="28"/>
        </w:rPr>
        <w:t>D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选项正确。</w:t>
      </w:r>
    </w:p>
    <w:p w14:paraId="6B4DFB66" w14:textId="77777777" w:rsidR="00277E46" w:rsidRPr="003F02F8" w:rsidRDefault="00277E46" w:rsidP="00277E46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10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如图所示，</w:t>
      </w:r>
      <w:r w:rsidRPr="003F02F8">
        <w:rPr>
          <w:rFonts w:ascii="Calibri" w:hAnsi="Calibri" w:cs="Calibri" w:hint="eastAsia"/>
          <w:sz w:val="28"/>
          <w:szCs w:val="28"/>
        </w:rPr>
        <w:t xml:space="preserve">OBCD </w:t>
      </w:r>
      <w:r w:rsidRPr="003F02F8">
        <w:rPr>
          <w:rFonts w:ascii="Calibri" w:hAnsi="Calibri" w:cs="Calibri" w:hint="eastAsia"/>
          <w:sz w:val="28"/>
          <w:szCs w:val="28"/>
        </w:rPr>
        <w:t>为半圆柱体玻璃的横截面，</w:t>
      </w:r>
      <w:r w:rsidRPr="003F02F8">
        <w:rPr>
          <w:rFonts w:ascii="Calibri" w:hAnsi="Calibri" w:cs="Calibri" w:hint="eastAsia"/>
          <w:sz w:val="28"/>
          <w:szCs w:val="28"/>
        </w:rPr>
        <w:t xml:space="preserve">OD </w:t>
      </w:r>
      <w:r w:rsidRPr="003F02F8">
        <w:rPr>
          <w:rFonts w:ascii="Calibri" w:hAnsi="Calibri" w:cs="Calibri" w:hint="eastAsia"/>
          <w:sz w:val="28"/>
          <w:szCs w:val="28"/>
        </w:rPr>
        <w:t>为直径，一束由紫光和红光组成的复色光沿</w:t>
      </w:r>
      <w:r w:rsidRPr="003F02F8">
        <w:rPr>
          <w:rFonts w:ascii="Calibri" w:hAnsi="Calibri" w:cs="Calibri" w:hint="eastAsia"/>
          <w:sz w:val="28"/>
          <w:szCs w:val="28"/>
        </w:rPr>
        <w:t xml:space="preserve">AO </w:t>
      </w:r>
      <w:r w:rsidRPr="003F02F8">
        <w:rPr>
          <w:rFonts w:ascii="Calibri" w:hAnsi="Calibri" w:cs="Calibri" w:hint="eastAsia"/>
          <w:sz w:val="28"/>
          <w:szCs w:val="28"/>
        </w:rPr>
        <w:t>方向从真空射入玻璃分成</w:t>
      </w:r>
      <w:r w:rsidRPr="003F02F8">
        <w:rPr>
          <w:rFonts w:ascii="Calibri" w:hAnsi="Calibri" w:cs="Calibri" w:hint="eastAsia"/>
          <w:sz w:val="28"/>
          <w:szCs w:val="28"/>
        </w:rPr>
        <w:t>OB</w:t>
      </w:r>
      <w:r w:rsidRPr="003F02F8">
        <w:rPr>
          <w:rFonts w:ascii="Calibri" w:hAnsi="Calibri" w:cs="Calibri" w:hint="eastAsia"/>
          <w:sz w:val="28"/>
          <w:szCs w:val="28"/>
        </w:rPr>
        <w:t>、</w:t>
      </w:r>
      <w:r w:rsidRPr="003F02F8">
        <w:rPr>
          <w:rFonts w:ascii="Calibri" w:hAnsi="Calibri" w:cs="Calibri" w:hint="eastAsia"/>
          <w:sz w:val="28"/>
          <w:szCs w:val="28"/>
        </w:rPr>
        <w:t>OC</w:t>
      </w:r>
      <w:r w:rsidRPr="003F02F8">
        <w:rPr>
          <w:rFonts w:ascii="Calibri" w:hAnsi="Calibri" w:cs="Calibri" w:hint="eastAsia"/>
          <w:sz w:val="28"/>
          <w:szCs w:val="28"/>
        </w:rPr>
        <w:t>两束光。下列说法正确的是</w:t>
      </w:r>
      <w:r>
        <w:rPr>
          <w:rFonts w:ascii="Calibri" w:hAnsi="Calibri" w:cs="Calibri" w:hint="eastAsia"/>
          <w:sz w:val="28"/>
          <w:szCs w:val="28"/>
        </w:rPr>
        <w:t>（</w:t>
      </w:r>
      <w:r>
        <w:rPr>
          <w:rFonts w:ascii="Calibri" w:hAnsi="Calibri" w:cs="Calibri" w:hint="eastAsia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</w:rPr>
        <w:t xml:space="preserve">   </w:t>
      </w:r>
      <w:r>
        <w:rPr>
          <w:rFonts w:ascii="Calibri" w:hAnsi="Calibri" w:cs="Calibri" w:hint="eastAsia"/>
          <w:sz w:val="28"/>
          <w:szCs w:val="28"/>
        </w:rPr>
        <w:t>）</w:t>
      </w:r>
    </w:p>
    <w:p w14:paraId="29B2794F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41696" behindDoc="0" locked="0" layoutInCell="1" allowOverlap="1" wp14:anchorId="42F5D56E" wp14:editId="6C09B8E5">
            <wp:simplePos x="0" y="0"/>
            <wp:positionH relativeFrom="margin">
              <wp:align>right</wp:align>
            </wp:positionH>
            <wp:positionV relativeFrom="paragraph">
              <wp:posOffset>12700</wp:posOffset>
            </wp:positionV>
            <wp:extent cx="1627505" cy="918210"/>
            <wp:effectExtent l="0" t="0" r="0" b="0"/>
            <wp:wrapSquare wrapText="bothSides"/>
            <wp:docPr id="416" name="图片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918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02F8">
        <w:rPr>
          <w:rFonts w:ascii="Calibri" w:hAnsi="Calibri" w:cs="Calibri" w:hint="eastAsia"/>
          <w:sz w:val="28"/>
          <w:szCs w:val="28"/>
        </w:rPr>
        <w:t>A</w:t>
      </w:r>
      <w:r w:rsidRPr="003F02F8">
        <w:rPr>
          <w:rFonts w:ascii="Calibri" w:hAnsi="Calibri" w:cs="Calibri" w:hint="eastAsia"/>
          <w:sz w:val="28"/>
          <w:szCs w:val="28"/>
        </w:rPr>
        <w:t>．光束</w:t>
      </w:r>
      <w:r w:rsidRPr="003F02F8">
        <w:rPr>
          <w:rFonts w:ascii="Calibri" w:hAnsi="Calibri" w:cs="Calibri" w:hint="eastAsia"/>
          <w:sz w:val="28"/>
          <w:szCs w:val="28"/>
        </w:rPr>
        <w:t>OB</w:t>
      </w:r>
      <w:r w:rsidRPr="003F02F8">
        <w:rPr>
          <w:rFonts w:ascii="Calibri" w:hAnsi="Calibri" w:cs="Calibri" w:hint="eastAsia"/>
          <w:sz w:val="28"/>
          <w:szCs w:val="28"/>
        </w:rPr>
        <w:t>是红光</w:t>
      </w:r>
    </w:p>
    <w:p w14:paraId="3EE48BEA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．紫光在真空中的波长比红光在真空中的波长大</w:t>
      </w:r>
    </w:p>
    <w:p w14:paraId="60D85D08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 w:hint="eastAsia"/>
          <w:sz w:val="28"/>
          <w:szCs w:val="28"/>
        </w:rPr>
        <w:t>．紫光在玻璃中的频率比红光在玻璃中的频率小</w:t>
      </w:r>
    </w:p>
    <w:p w14:paraId="6775F19E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D</w:t>
      </w:r>
      <w:r w:rsidRPr="003F02F8">
        <w:rPr>
          <w:rFonts w:ascii="Calibri" w:hAnsi="Calibri" w:cs="Calibri" w:hint="eastAsia"/>
          <w:sz w:val="28"/>
          <w:szCs w:val="28"/>
        </w:rPr>
        <w:t>．两束光分别在</w:t>
      </w:r>
      <w:r w:rsidRPr="003F02F8">
        <w:rPr>
          <w:rFonts w:ascii="Calibri" w:hAnsi="Calibri" w:cs="Calibri" w:hint="eastAsia"/>
          <w:sz w:val="28"/>
          <w:szCs w:val="28"/>
        </w:rPr>
        <w:t>OB</w:t>
      </w:r>
      <w:r w:rsidRPr="003F02F8">
        <w:rPr>
          <w:rFonts w:ascii="Calibri" w:hAnsi="Calibri" w:cs="Calibri" w:hint="eastAsia"/>
          <w:sz w:val="28"/>
          <w:szCs w:val="28"/>
        </w:rPr>
        <w:t>、</w:t>
      </w:r>
      <w:r w:rsidRPr="003F02F8">
        <w:rPr>
          <w:rFonts w:ascii="Calibri" w:hAnsi="Calibri" w:cs="Calibri" w:hint="eastAsia"/>
          <w:sz w:val="28"/>
          <w:szCs w:val="28"/>
        </w:rPr>
        <w:t>OC</w:t>
      </w:r>
      <w:r w:rsidRPr="003F02F8">
        <w:rPr>
          <w:rFonts w:ascii="Calibri" w:hAnsi="Calibri" w:cs="Calibri" w:hint="eastAsia"/>
          <w:sz w:val="28"/>
          <w:szCs w:val="28"/>
        </w:rPr>
        <w:t>段传播时所用的时间相等</w:t>
      </w:r>
    </w:p>
    <w:p w14:paraId="04905169" w14:textId="2A6AD8FB" w:rsidR="00277E46" w:rsidRPr="00E52E5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答案】</w:t>
      </w:r>
      <w:r>
        <w:rPr>
          <w:rFonts w:ascii="Calibri" w:hAnsi="Calibri" w:cs="Calibri" w:hint="eastAsia"/>
          <w:color w:val="FF0000"/>
          <w:sz w:val="28"/>
          <w:szCs w:val="28"/>
        </w:rPr>
        <w:t>D</w:t>
      </w:r>
    </w:p>
    <w:p w14:paraId="0FD00783" w14:textId="77777777" w:rsidR="00C93823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解析】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通过光路图可以看出光束</w:t>
      </w:r>
      <w:r w:rsidRPr="00277E46">
        <w:rPr>
          <w:rFonts w:ascii="Calibri" w:hAnsi="Calibri" w:cs="Calibri"/>
          <w:color w:val="FF0000"/>
          <w:sz w:val="28"/>
          <w:szCs w:val="28"/>
        </w:rPr>
        <w:t>OB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的折射角比光束</w:t>
      </w:r>
      <w:r w:rsidRPr="00277E46">
        <w:rPr>
          <w:rFonts w:ascii="Calibri" w:hAnsi="Calibri" w:cs="Calibri"/>
          <w:color w:val="FF0000"/>
          <w:sz w:val="28"/>
          <w:szCs w:val="28"/>
        </w:rPr>
        <w:t>OC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的折射角小，根据折射率公式</w:t>
      </w:r>
      <m:oMath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n=</m:t>
        </m:r>
        <m:f>
          <m:f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i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r</m:t>
                </m:r>
              </m:e>
            </m:func>
          </m:den>
        </m:f>
      </m:oMath>
      <w:r w:rsidRPr="00277E46">
        <w:rPr>
          <w:rFonts w:ascii="Calibri" w:hAnsi="Calibri" w:cs="Calibri" w:hint="eastAsia"/>
          <w:color w:val="FF0000"/>
          <w:sz w:val="28"/>
          <w:szCs w:val="28"/>
        </w:rPr>
        <w:t>，因此光束</w:t>
      </w:r>
      <w:r w:rsidRPr="00277E46">
        <w:rPr>
          <w:rFonts w:ascii="Calibri" w:hAnsi="Calibri" w:cs="Calibri"/>
          <w:color w:val="FF0000"/>
          <w:sz w:val="28"/>
          <w:szCs w:val="28"/>
        </w:rPr>
        <w:t>OB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的折射率较大，故光束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OB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是紫光，选项</w:t>
      </w:r>
      <w:r w:rsidRPr="00277E46">
        <w:rPr>
          <w:rFonts w:ascii="Calibri" w:hAnsi="Calibri" w:cs="Calibri"/>
          <w:color w:val="FF0000"/>
          <w:sz w:val="28"/>
          <w:szCs w:val="28"/>
        </w:rPr>
        <w:t>A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错误；</w:t>
      </w:r>
    </w:p>
    <w:p w14:paraId="7E061A26" w14:textId="7EB2E635" w:rsidR="00C93823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277E46">
        <w:rPr>
          <w:rFonts w:ascii="Calibri" w:hAnsi="Calibri" w:cs="Calibri" w:hint="eastAsia"/>
          <w:color w:val="FF0000"/>
          <w:sz w:val="28"/>
          <w:szCs w:val="28"/>
        </w:rPr>
        <w:t>根据电磁波谱，紫光频率比红光大，波长比红光小，故</w:t>
      </w:r>
      <w:r w:rsidRPr="00277E46">
        <w:rPr>
          <w:rFonts w:ascii="Calibri" w:hAnsi="Calibri" w:cs="Calibri"/>
          <w:color w:val="FF0000"/>
          <w:sz w:val="28"/>
          <w:szCs w:val="28"/>
        </w:rPr>
        <w:t>B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、</w:t>
      </w:r>
      <w:r w:rsidRPr="00277E46">
        <w:rPr>
          <w:rFonts w:ascii="Calibri" w:hAnsi="Calibri" w:cs="Calibri"/>
          <w:color w:val="FF0000"/>
          <w:sz w:val="28"/>
          <w:szCs w:val="28"/>
        </w:rPr>
        <w:t>C</w:t>
      </w:r>
      <w:r w:rsidRPr="00277E46">
        <w:rPr>
          <w:rFonts w:ascii="Calibri" w:hAnsi="Calibri" w:cs="Calibri" w:hint="eastAsia"/>
          <w:color w:val="FF0000"/>
          <w:sz w:val="28"/>
          <w:szCs w:val="28"/>
        </w:rPr>
        <w:t>选项均错误；</w:t>
      </w:r>
    </w:p>
    <w:p w14:paraId="2F8FD5A7" w14:textId="3FD1B8EA" w:rsidR="00277E46" w:rsidRDefault="00FD5331" w:rsidP="00277E46">
      <w:pPr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noProof/>
          <w:color w:val="FF0000"/>
          <w:sz w:val="28"/>
          <w:szCs w:val="28"/>
        </w:rPr>
        <w:drawing>
          <wp:anchor distT="0" distB="0" distL="114300" distR="114300" simplePos="0" relativeHeight="251765248" behindDoc="0" locked="0" layoutInCell="1" allowOverlap="1" wp14:anchorId="1BC38957" wp14:editId="114B537E">
            <wp:simplePos x="0" y="0"/>
            <wp:positionH relativeFrom="column">
              <wp:posOffset>4890770</wp:posOffset>
            </wp:positionH>
            <wp:positionV relativeFrom="paragraph">
              <wp:posOffset>183515</wp:posOffset>
            </wp:positionV>
            <wp:extent cx="2166620" cy="1470660"/>
            <wp:effectExtent l="0" t="0" r="0" b="2540"/>
            <wp:wrapSquare wrapText="bothSides"/>
            <wp:docPr id="2" name="图片 2" descr="../../Library/Containers/com.tencent.xinWeChat/Data/Library/Application%20Support/com.tencent.xinWeChat/2.0b4.0.9/308e7900b6bdc5badf31c610736f4a85/Message/MessageTemp/308e7900b6bdc5badf31c610736f4a85/Image/42821589009640_.pic_h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../../Library/Containers/com.tencent.xinWeChat/Data/Library/Application%20Support/com.tencent.xinWeChat/2.0b4.0.9/308e7900b6bdc5badf31c610736f4a85/Message/MessageTemp/308e7900b6bdc5badf31c610736f4a85/Image/42821589009640_.pic_hd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662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libri" w:hAnsi="Calibri" w:cs="Calibri" w:hint="eastAsia"/>
          <w:color w:val="FF0000"/>
          <w:sz w:val="28"/>
          <w:szCs w:val="28"/>
        </w:rPr>
        <w:t>如图所示，</w:t>
      </w:r>
      <w:r w:rsidR="00277E46" w:rsidRPr="00277E46">
        <w:rPr>
          <w:rFonts w:ascii="Calibri" w:hAnsi="Calibri" w:cs="Calibri" w:hint="eastAsia"/>
          <w:color w:val="FF0000"/>
          <w:sz w:val="28"/>
          <w:szCs w:val="28"/>
        </w:rPr>
        <w:t>设入射角为</w:t>
      </w:r>
      <m:oMath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θ</m:t>
        </m:r>
      </m:oMath>
      <w:r w:rsidR="00C93823">
        <w:rPr>
          <w:rFonts w:ascii="Calibri" w:hAnsi="Calibri" w:cs="Calibri" w:hint="eastAsia"/>
          <w:color w:val="FF0000"/>
          <w:sz w:val="28"/>
          <w:szCs w:val="28"/>
        </w:rPr>
        <w:t>，</w:t>
      </w:r>
      <w:r w:rsidR="00277E46" w:rsidRPr="00277E46">
        <w:rPr>
          <w:rFonts w:ascii="Calibri" w:hAnsi="Calibri" w:cs="Calibri" w:hint="eastAsia"/>
          <w:color w:val="FF0000"/>
          <w:sz w:val="28"/>
          <w:szCs w:val="28"/>
        </w:rPr>
        <w:t>折射角分别为</w:t>
      </w:r>
      <m:oMath>
        <m:sSub>
          <m:sSub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B</m:t>
            </m:r>
          </m:sub>
        </m:sSub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C</m:t>
            </m:r>
          </m:sub>
        </m:sSub>
      </m:oMath>
      <w:r w:rsidR="00C24690">
        <w:rPr>
          <w:rFonts w:ascii="Calibri" w:hAnsi="Calibri" w:cs="Calibri" w:hint="eastAsia"/>
          <w:color w:val="FF0000"/>
          <w:sz w:val="28"/>
          <w:szCs w:val="28"/>
        </w:rPr>
        <w:t>，</w:t>
      </w:r>
      <w:r w:rsidR="00C24690" w:rsidRPr="00C24690">
        <w:rPr>
          <w:rFonts w:ascii="Calibri" w:hAnsi="Calibri" w:cs="Calibri" w:hint="eastAsia"/>
          <w:color w:val="FF0000"/>
          <w:sz w:val="28"/>
          <w:szCs w:val="28"/>
        </w:rPr>
        <w:t>半圆柱体玻璃的横截面</w:t>
      </w:r>
      <w:r w:rsidR="00C93823">
        <w:rPr>
          <w:rFonts w:ascii="Calibri" w:hAnsi="Calibri" w:cs="Calibri" w:hint="eastAsia"/>
          <w:color w:val="FF0000"/>
          <w:sz w:val="28"/>
          <w:szCs w:val="28"/>
        </w:rPr>
        <w:t>直径长度为</w:t>
      </w:r>
      <w:r w:rsidR="00C93823">
        <w:rPr>
          <w:rFonts w:ascii="Calibri" w:hAnsi="Calibri" w:cs="Calibri" w:hint="eastAsia"/>
          <w:color w:val="FF0000"/>
          <w:sz w:val="28"/>
          <w:szCs w:val="28"/>
        </w:rPr>
        <w:t>d</w:t>
      </w:r>
      <w:r w:rsidR="00C93823">
        <w:rPr>
          <w:rFonts w:ascii="Calibri" w:hAnsi="Calibri" w:cs="Calibri" w:hint="eastAsia"/>
          <w:color w:val="FF0000"/>
          <w:sz w:val="28"/>
          <w:szCs w:val="28"/>
        </w:rPr>
        <w:t>，</w:t>
      </w:r>
      <w:r w:rsidR="00277E46" w:rsidRPr="00277E46">
        <w:rPr>
          <w:rFonts w:ascii="Calibri" w:hAnsi="Calibri" w:cs="Calibri" w:hint="eastAsia"/>
          <w:color w:val="FF0000"/>
          <w:sz w:val="28"/>
          <w:szCs w:val="28"/>
        </w:rPr>
        <w:t>连接</w:t>
      </w:r>
      <w:r w:rsidR="00277E46" w:rsidRPr="00277E46">
        <w:rPr>
          <w:rFonts w:ascii="Calibri" w:hAnsi="Calibri" w:cs="Calibri"/>
          <w:color w:val="FF0000"/>
          <w:sz w:val="28"/>
          <w:szCs w:val="28"/>
        </w:rPr>
        <w:t>DB</w:t>
      </w:r>
      <w:r w:rsidR="00277E46" w:rsidRPr="00277E46">
        <w:rPr>
          <w:rFonts w:ascii="Calibri" w:hAnsi="Calibri" w:cs="Calibri" w:hint="eastAsia"/>
          <w:color w:val="FF0000"/>
          <w:sz w:val="28"/>
          <w:szCs w:val="28"/>
        </w:rPr>
        <w:t>、</w:t>
      </w:r>
      <w:r w:rsidR="00277E46" w:rsidRPr="00277E46">
        <w:rPr>
          <w:rFonts w:ascii="Calibri" w:hAnsi="Calibri" w:cs="Calibri"/>
          <w:color w:val="FF0000"/>
          <w:sz w:val="28"/>
          <w:szCs w:val="28"/>
        </w:rPr>
        <w:t>DC</w:t>
      </w:r>
      <w:r w:rsidR="00277E46" w:rsidRPr="00277E46">
        <w:rPr>
          <w:rFonts w:ascii="Calibri" w:hAnsi="Calibri" w:cs="Calibri" w:hint="eastAsia"/>
          <w:color w:val="FF0000"/>
          <w:sz w:val="28"/>
          <w:szCs w:val="28"/>
        </w:rPr>
        <w:t>，由折射定律得</w:t>
      </w:r>
      <m:oMath>
        <m:sSub>
          <m:sSub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B</m:t>
            </m:r>
          </m:sub>
        </m:sSub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θ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Cambria Math" w:cs="Calibri"/>
                        <w:color w:val="FF0000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color w:val="FF0000"/>
                        <w:sz w:val="28"/>
                        <w:szCs w:val="28"/>
                      </w:rPr>
                      <m:t>θ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color w:val="FF0000"/>
                        <w:sz w:val="28"/>
                        <w:szCs w:val="28"/>
                      </w:rPr>
                      <m:t>B</m:t>
                    </m:r>
                  </m:sub>
                </m:sSub>
              </m:e>
            </m:func>
          </m:den>
        </m:f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，</m:t>
        </m:r>
        <m:sSub>
          <m:sSub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C</m:t>
            </m:r>
          </m:sub>
        </m:sSub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θ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Cambria Math" w:cs="Calibri"/>
                        <w:color w:val="FF0000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color w:val="FF0000"/>
                        <w:sz w:val="28"/>
                        <w:szCs w:val="28"/>
                      </w:rPr>
                      <m:t>θ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color w:val="FF0000"/>
                        <w:sz w:val="28"/>
                        <w:szCs w:val="28"/>
                      </w:rPr>
                      <m:t>C</m:t>
                    </m:r>
                  </m:sub>
                </m:sSub>
              </m:e>
            </m:func>
          </m:den>
        </m:f>
      </m:oMath>
      <w:r w:rsidR="00277E46" w:rsidRPr="00277E46">
        <w:rPr>
          <w:rFonts w:ascii="Calibri" w:hAnsi="Calibri" w:cs="Calibri" w:hint="eastAsia"/>
          <w:color w:val="FF0000"/>
          <w:sz w:val="28"/>
          <w:szCs w:val="28"/>
        </w:rPr>
        <w:t>，</w:t>
      </w:r>
      <m:oMath>
        <m:sSub>
          <m:sSub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B</m:t>
            </m:r>
          </m:sub>
        </m:sSub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c</m:t>
            </m:r>
          </m:num>
          <m:den>
            <m:sSub>
              <m:sSubPr>
                <m:ctrl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B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 xml:space="preserve"> </m:t>
        </m:r>
      </m:oMath>
      <w:r w:rsidR="00277E46" w:rsidRPr="00277E46">
        <w:rPr>
          <w:rFonts w:ascii="Calibri" w:hAnsi="Calibri" w:cs="Calibri" w:hint="eastAsia"/>
          <w:color w:val="FF0000"/>
          <w:sz w:val="28"/>
          <w:szCs w:val="28"/>
        </w:rPr>
        <w:t>，</w:t>
      </w:r>
      <m:oMath>
        <m:sSub>
          <m:sSub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B</m:t>
            </m:r>
          </m:sub>
        </m:sSub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c</m:t>
            </m:r>
          </m:num>
          <m:den>
            <m:sSub>
              <m:sSubPr>
                <m:ctrl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C</m:t>
                </m:r>
              </m:sub>
            </m:sSub>
          </m:den>
        </m:f>
      </m:oMath>
      <w:r w:rsidR="00277E46" w:rsidRPr="00277E46">
        <w:rPr>
          <w:rFonts w:ascii="Calibri" w:hAnsi="Calibri" w:cs="Calibri" w:hint="eastAsia"/>
          <w:color w:val="FF0000"/>
          <w:sz w:val="28"/>
          <w:szCs w:val="28"/>
        </w:rPr>
        <w:t>，由上述公式可得</w:t>
      </w:r>
      <m:oMath>
        <m:f>
          <m:f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Cambria Math" w:cs="Calibri"/>
                        <w:color w:val="FF0000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color w:val="FF0000"/>
                        <w:sz w:val="28"/>
                        <w:szCs w:val="28"/>
                      </w:rPr>
                      <m:t>θ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color w:val="FF0000"/>
                        <w:sz w:val="28"/>
                        <w:szCs w:val="28"/>
                      </w:rPr>
                      <m:t>B</m:t>
                    </m:r>
                  </m:sub>
                </m:sSub>
              </m:e>
            </m:func>
          </m:num>
          <m:den>
            <m:sSub>
              <m:sSubPr>
                <m:ctrl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B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Cambria Math" w:cs="Calibri"/>
                        <w:color w:val="FF0000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color w:val="FF0000"/>
                        <w:sz w:val="28"/>
                        <w:szCs w:val="28"/>
                      </w:rPr>
                      <m:t>θ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color w:val="FF0000"/>
                        <w:sz w:val="28"/>
                        <w:szCs w:val="28"/>
                      </w:rPr>
                      <m:t>C</m:t>
                    </m:r>
                  </m:sub>
                </m:sSub>
              </m:e>
            </m:func>
          </m:num>
          <m:den>
            <m:sSub>
              <m:sSubPr>
                <m:ctrl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C</m:t>
                </m:r>
              </m:sub>
            </m:sSub>
          </m:den>
        </m:f>
      </m:oMath>
      <w:r w:rsidR="00277E46" w:rsidRPr="00277E46">
        <w:rPr>
          <w:rFonts w:ascii="Calibri" w:hAnsi="Calibri" w:cs="Calibri" w:hint="eastAsia"/>
          <w:color w:val="FF0000"/>
          <w:sz w:val="28"/>
          <w:szCs w:val="28"/>
        </w:rPr>
        <w:t>，因为</w:t>
      </w:r>
      <m:oMath>
        <m:sSub>
          <m:sSub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B</m:t>
            </m:r>
          </m:sub>
        </m:sSub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d</m:t>
            </m:r>
            <m:func>
              <m:funcPr>
                <m:ctrl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Cambria Math" w:cs="Calibri"/>
                        <w:color w:val="FF0000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color w:val="FF0000"/>
                        <w:sz w:val="28"/>
                        <w:szCs w:val="28"/>
                      </w:rPr>
                      <m:t>θ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color w:val="FF0000"/>
                        <w:sz w:val="28"/>
                        <w:szCs w:val="28"/>
                      </w:rPr>
                      <m:t>B</m:t>
                    </m:r>
                  </m:sub>
                </m:sSub>
              </m:e>
            </m:func>
          </m:num>
          <m:den>
            <m:sSub>
              <m:sSubPr>
                <m:ctrl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B</m:t>
                </m:r>
              </m:sub>
            </m:sSub>
          </m:den>
        </m:f>
      </m:oMath>
      <w:r w:rsidR="00277E46" w:rsidRPr="00277E46">
        <w:rPr>
          <w:rFonts w:ascii="Calibri" w:hAnsi="Calibri" w:cs="Calibri" w:hint="eastAsia"/>
          <w:color w:val="FF0000"/>
          <w:sz w:val="28"/>
          <w:szCs w:val="28"/>
        </w:rPr>
        <w:t>，</w:t>
      </w:r>
      <m:oMath>
        <m:sSub>
          <m:sSub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c</m:t>
            </m:r>
          </m:sub>
        </m:sSub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d</m:t>
            </m:r>
            <m:func>
              <m:funcPr>
                <m:ctrl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Cambria Math" w:cs="Calibri"/>
                        <w:color w:val="FF0000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color w:val="FF0000"/>
                        <w:sz w:val="28"/>
                        <w:szCs w:val="28"/>
                      </w:rPr>
                      <m:t>θ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color w:val="FF0000"/>
                        <w:sz w:val="28"/>
                        <w:szCs w:val="28"/>
                      </w:rPr>
                      <m:t>c</m:t>
                    </m:r>
                  </m:sub>
                </m:sSub>
              </m:e>
            </m:func>
          </m:num>
          <m:den>
            <m:sSub>
              <m:sSubPr>
                <m:ctrl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c</m:t>
                </m:r>
              </m:sub>
            </m:sSub>
          </m:den>
        </m:f>
      </m:oMath>
      <w:r w:rsidR="00277E46" w:rsidRPr="00277E46">
        <w:rPr>
          <w:rFonts w:ascii="Calibri" w:hAnsi="Calibri" w:cs="Calibri" w:hint="eastAsia"/>
          <w:color w:val="FF0000"/>
          <w:sz w:val="28"/>
          <w:szCs w:val="28"/>
        </w:rPr>
        <w:t>，可得</w:t>
      </w:r>
      <m:oMath>
        <m:sSub>
          <m:sSub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B</m:t>
            </m:r>
          </m:sub>
        </m:sSub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c</m:t>
            </m:r>
          </m:sub>
        </m:sSub>
      </m:oMath>
      <w:r w:rsidR="00277E46" w:rsidRPr="00277E46">
        <w:rPr>
          <w:rFonts w:ascii="Calibri" w:hAnsi="Calibri" w:cs="Calibri" w:hint="eastAsia"/>
          <w:color w:val="FF0000"/>
          <w:sz w:val="28"/>
          <w:szCs w:val="28"/>
        </w:rPr>
        <w:t>。故</w:t>
      </w:r>
      <w:r w:rsidR="00277E46" w:rsidRPr="00277E46">
        <w:rPr>
          <w:rFonts w:ascii="Calibri" w:hAnsi="Calibri" w:cs="Calibri"/>
          <w:color w:val="FF0000"/>
          <w:sz w:val="28"/>
          <w:szCs w:val="28"/>
        </w:rPr>
        <w:t>D</w:t>
      </w:r>
      <w:r w:rsidR="00277E46" w:rsidRPr="00277E46">
        <w:rPr>
          <w:rFonts w:ascii="Calibri" w:hAnsi="Calibri" w:cs="Calibri" w:hint="eastAsia"/>
          <w:color w:val="FF0000"/>
          <w:sz w:val="28"/>
          <w:szCs w:val="28"/>
        </w:rPr>
        <w:t>选项正确。</w:t>
      </w:r>
    </w:p>
    <w:p w14:paraId="32C321F3" w14:textId="308DBED2" w:rsidR="00277E46" w:rsidRPr="003F02F8" w:rsidRDefault="00277E46" w:rsidP="00277E46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11</w:t>
      </w:r>
      <w:r w:rsidRPr="003F02F8">
        <w:rPr>
          <w:rFonts w:ascii="Calibri" w:hAnsi="Calibri" w:cs="Calibri"/>
          <w:sz w:val="28"/>
          <w:szCs w:val="28"/>
        </w:rPr>
        <w:t>．修建高层建筑时常用塔式起重机</w:t>
      </w:r>
      <w:r w:rsidRPr="003F02F8">
        <w:rPr>
          <w:rFonts w:ascii="Calibri" w:hAnsi="Calibri" w:cs="Calibri" w:hint="eastAsia"/>
          <w:sz w:val="28"/>
          <w:szCs w:val="28"/>
        </w:rPr>
        <w:t>。某段时间内，重物在竖直方向上被匀加速提升，同时在水平方向上向右匀速移动。不计空气阻力。在此过程中</w:t>
      </w:r>
      <w:r>
        <w:rPr>
          <w:rFonts w:ascii="Calibri" w:hAnsi="Calibri" w:cs="Calibri" w:hint="eastAsia"/>
          <w:sz w:val="28"/>
          <w:szCs w:val="28"/>
        </w:rPr>
        <w:t>（</w:t>
      </w:r>
      <w:r>
        <w:rPr>
          <w:rFonts w:ascii="Calibri" w:hAnsi="Calibri" w:cs="Calibri" w:hint="eastAsia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</w:rPr>
        <w:t xml:space="preserve">   </w:t>
      </w:r>
      <w:r>
        <w:rPr>
          <w:rFonts w:ascii="Calibri" w:hAnsi="Calibri" w:cs="Calibri" w:hint="eastAsia"/>
          <w:sz w:val="28"/>
          <w:szCs w:val="28"/>
        </w:rPr>
        <w:t>）</w:t>
      </w:r>
    </w:p>
    <w:p w14:paraId="02FA422B" w14:textId="48DE4240" w:rsidR="00277E46" w:rsidRPr="003F02F8" w:rsidRDefault="00C93823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43744" behindDoc="0" locked="0" layoutInCell="1" allowOverlap="1" wp14:anchorId="4C072486" wp14:editId="79D03E7D">
                <wp:simplePos x="0" y="0"/>
                <wp:positionH relativeFrom="margin">
                  <wp:align>right</wp:align>
                </wp:positionH>
                <wp:positionV relativeFrom="paragraph">
                  <wp:posOffset>14605</wp:posOffset>
                </wp:positionV>
                <wp:extent cx="1660525" cy="1090295"/>
                <wp:effectExtent l="0" t="0" r="0" b="0"/>
                <wp:wrapSquare wrapText="bothSides"/>
                <wp:docPr id="399" name="组合 3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0525" cy="1090295"/>
                          <a:chOff x="0" y="0"/>
                          <a:chExt cx="1661020" cy="1090569"/>
                        </a:xfrm>
                      </wpg:grpSpPr>
                      <pic:pic xmlns:pic="http://schemas.openxmlformats.org/drawingml/2006/picture">
                        <pic:nvPicPr>
                          <pic:cNvPr id="400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4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1020" cy="10905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401" name="直接连接符 401"/>
                        <wps:cNvCnPr/>
                        <wps:spPr>
                          <a:xfrm>
                            <a:off x="750590" y="343299"/>
                            <a:ext cx="24758" cy="560216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2" name="直接连接符 402"/>
                        <wps:cNvCnPr/>
                        <wps:spPr>
                          <a:xfrm flipH="1">
                            <a:off x="725648" y="343949"/>
                            <a:ext cx="79376" cy="583034"/>
                          </a:xfrm>
                          <a:prstGeom prst="line">
                            <a:avLst/>
                          </a:prstGeom>
                          <a:noFill/>
                          <a:ln w="317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A48EACF" id="组合 399" o:spid="_x0000_s1026" style="position:absolute;left:0;text-align:left;margin-left:79.55pt;margin-top:1.15pt;width:130.75pt;height:85.85pt;z-index:251743744;mso-position-horizontal:right;mso-position-horizontal-relative:margin" coordsize="16610,10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">
                <v:shape id="图片 3" o:spid="_x0000_s1027" type="#_x0000_t75" style="position:absolute;width:16610;height:10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">
                  <v:imagedata r:id="rId41" o:title=""/>
                </v:shape>
                <v:line id="直接连接符 401" o:spid="_x0000_s1028" style="position:absolute;visibility:visible;mso-wrap-style:square" from="7505,3432" to="7753,9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" strokecolor="black [3213]" strokeweight=".25pt">
                  <v:stroke joinstyle="miter"/>
                </v:line>
                <v:line id="直接连接符 402" o:spid="_x0000_s1029" style="position:absolute;flip:x;visibility:visible;mso-wrap-style:square" from="7256,3439" to="8050,9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" strokecolor="windowText" strokeweight=".25pt"/>
                <w10:wrap type="square" anchorx="margin"/>
              </v:group>
            </w:pict>
          </mc:Fallback>
        </mc:AlternateContent>
      </w:r>
      <w:r w:rsidR="00277E46" w:rsidRPr="003F02F8">
        <w:rPr>
          <w:rFonts w:ascii="Calibri" w:hAnsi="Calibri" w:cs="Calibri"/>
          <w:sz w:val="28"/>
          <w:szCs w:val="28"/>
        </w:rPr>
        <w:t>A</w:t>
      </w:r>
      <w:r w:rsidR="00277E46" w:rsidRPr="003F02F8">
        <w:rPr>
          <w:rFonts w:ascii="Calibri" w:hAnsi="Calibri" w:cs="Calibri"/>
          <w:sz w:val="28"/>
          <w:szCs w:val="28"/>
        </w:rPr>
        <w:t>．</w:t>
      </w:r>
      <w:r w:rsidR="00277E46" w:rsidRPr="003F02F8">
        <w:rPr>
          <w:rFonts w:ascii="Calibri" w:hAnsi="Calibri" w:cs="Calibri" w:hint="eastAsia"/>
          <w:sz w:val="28"/>
          <w:szCs w:val="28"/>
        </w:rPr>
        <w:t>重物的运动轨迹为斜向右上方的直线</w:t>
      </w:r>
    </w:p>
    <w:p w14:paraId="55C92BC2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绳子对重物拉力所做的功等于重物机械能的增加量</w:t>
      </w:r>
    </w:p>
    <w:p w14:paraId="21A09DE7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重物所受合力冲量的方向斜向右上方</w:t>
      </w:r>
    </w:p>
    <w:p w14:paraId="29D66B08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D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绳子对重物拉力的冲量等于重物动量的增加量</w:t>
      </w:r>
    </w:p>
    <w:p w14:paraId="3C043D76" w14:textId="40122C14" w:rsidR="00277E46" w:rsidRPr="00E52E5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lastRenderedPageBreak/>
        <w:t>【答案】</w:t>
      </w:r>
      <w:r>
        <w:rPr>
          <w:rFonts w:ascii="Calibri" w:hAnsi="Calibri" w:cs="Calibri" w:hint="eastAsia"/>
          <w:color w:val="FF0000"/>
          <w:sz w:val="28"/>
          <w:szCs w:val="28"/>
        </w:rPr>
        <w:t>B</w:t>
      </w:r>
    </w:p>
    <w:p w14:paraId="09B6B0E3" w14:textId="4AEEB67E" w:rsidR="00277E46" w:rsidRPr="00277E4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解析】</w:t>
      </w:r>
      <w:r w:rsidR="006D0AFE">
        <w:rPr>
          <w:rFonts w:ascii="Calibri" w:hAnsi="Calibri" w:cs="Calibri"/>
          <w:color w:val="FF0000"/>
          <w:sz w:val="28"/>
          <w:szCs w:val="28"/>
        </w:rPr>
        <w:t>重物在竖直方向上做匀加速运动，水平方向上做匀速运动，因此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重物所受合力</w:t>
      </w:r>
      <w:r w:rsidRPr="00277E46">
        <w:rPr>
          <w:rFonts w:ascii="Calibri" w:hAnsi="Calibri" w:cs="Calibri"/>
          <w:color w:val="FF0000"/>
          <w:sz w:val="28"/>
          <w:szCs w:val="28"/>
        </w:rPr>
        <w:t>竖直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向上</w:t>
      </w:r>
      <w:r w:rsidRPr="00277E46">
        <w:rPr>
          <w:rFonts w:ascii="Calibri" w:hAnsi="Calibri" w:cs="Calibri"/>
          <w:color w:val="FF0000"/>
          <w:sz w:val="28"/>
          <w:szCs w:val="28"/>
        </w:rPr>
        <w:t>，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而</w:t>
      </w:r>
      <w:r w:rsidRPr="00277E46">
        <w:rPr>
          <w:rFonts w:ascii="Calibri" w:hAnsi="Calibri" w:cs="Calibri"/>
          <w:color w:val="FF0000"/>
          <w:sz w:val="28"/>
          <w:szCs w:val="28"/>
        </w:rPr>
        <w:t>合速度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方向</w:t>
      </w:r>
      <w:r w:rsidRPr="00277E46">
        <w:rPr>
          <w:rFonts w:ascii="Calibri" w:hAnsi="Calibri" w:cs="Calibri"/>
          <w:color w:val="FF0000"/>
          <w:sz w:val="28"/>
          <w:szCs w:val="28"/>
        </w:rPr>
        <w:t>斜向右上方，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二者</w:t>
      </w:r>
      <w:r w:rsidRPr="00277E46">
        <w:rPr>
          <w:rFonts w:ascii="Calibri" w:hAnsi="Calibri" w:cs="Calibri"/>
          <w:color w:val="FF0000"/>
          <w:sz w:val="28"/>
          <w:szCs w:val="28"/>
        </w:rPr>
        <w:t>不共线，因此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重物</w:t>
      </w:r>
      <w:r w:rsidRPr="00277E46">
        <w:rPr>
          <w:rFonts w:ascii="Calibri" w:hAnsi="Calibri" w:cs="Calibri"/>
          <w:color w:val="FF0000"/>
          <w:sz w:val="28"/>
          <w:szCs w:val="28"/>
        </w:rPr>
        <w:t>做曲线运动，故</w:t>
      </w:r>
      <w:r w:rsidRPr="00277E46">
        <w:rPr>
          <w:rFonts w:ascii="Calibri" w:hAnsi="Calibri" w:cs="Calibri"/>
          <w:color w:val="FF0000"/>
          <w:sz w:val="28"/>
          <w:szCs w:val="28"/>
        </w:rPr>
        <w:t>A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错误</w:t>
      </w:r>
      <w:r w:rsidRPr="00277E46">
        <w:rPr>
          <w:rFonts w:ascii="Calibri" w:hAnsi="Calibri" w:cs="Calibri"/>
          <w:color w:val="FF0000"/>
          <w:sz w:val="28"/>
          <w:szCs w:val="28"/>
        </w:rPr>
        <w:t>；不计空气阻力，绳子对重物拉力所做的功全部转化为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重物的</w:t>
      </w:r>
      <w:r w:rsidRPr="00277E46">
        <w:rPr>
          <w:rFonts w:ascii="Calibri" w:hAnsi="Calibri" w:cs="Calibri"/>
          <w:color w:val="FF0000"/>
          <w:sz w:val="28"/>
          <w:szCs w:val="28"/>
        </w:rPr>
        <w:t>机械能，故</w:t>
      </w:r>
      <w:r w:rsidRPr="00277E46">
        <w:rPr>
          <w:rFonts w:ascii="Calibri" w:hAnsi="Calibri" w:cs="Calibri"/>
          <w:color w:val="FF0000"/>
          <w:sz w:val="28"/>
          <w:szCs w:val="28"/>
        </w:rPr>
        <w:t>B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正确</w:t>
      </w:r>
      <w:r w:rsidRPr="00277E46">
        <w:rPr>
          <w:rFonts w:ascii="Calibri" w:hAnsi="Calibri" w:cs="Calibri"/>
          <w:color w:val="FF0000"/>
          <w:sz w:val="28"/>
          <w:szCs w:val="28"/>
        </w:rPr>
        <w:t>；合力方向竖直向上，因此合力的冲量方向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也为竖直向上</w:t>
      </w:r>
      <w:r w:rsidRPr="00277E46">
        <w:rPr>
          <w:rFonts w:ascii="Calibri" w:hAnsi="Calibri" w:cs="Calibri"/>
          <w:color w:val="FF0000"/>
          <w:sz w:val="28"/>
          <w:szCs w:val="28"/>
        </w:rPr>
        <w:t>，故</w:t>
      </w:r>
      <w:r w:rsidRPr="00277E46">
        <w:rPr>
          <w:rFonts w:ascii="Calibri" w:hAnsi="Calibri" w:cs="Calibri"/>
          <w:color w:val="FF0000"/>
          <w:sz w:val="28"/>
          <w:szCs w:val="28"/>
        </w:rPr>
        <w:t>C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错误</w:t>
      </w:r>
      <w:r w:rsidRPr="00277E46">
        <w:rPr>
          <w:rFonts w:ascii="Calibri" w:hAnsi="Calibri" w:cs="Calibri"/>
          <w:color w:val="FF0000"/>
          <w:sz w:val="28"/>
          <w:szCs w:val="28"/>
        </w:rPr>
        <w:t>；根据动量定理，合外力冲量等于动量的变化量，因此</w:t>
      </w:r>
      <w:r w:rsidRPr="00277E46">
        <w:rPr>
          <w:rFonts w:ascii="Calibri" w:hAnsi="Calibri" w:cs="Calibri"/>
          <w:color w:val="FF0000"/>
          <w:sz w:val="28"/>
          <w:szCs w:val="28"/>
        </w:rPr>
        <w:t>D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错误</w:t>
      </w:r>
      <w:r w:rsidRPr="00277E46">
        <w:rPr>
          <w:rFonts w:ascii="Calibri" w:hAnsi="Calibri" w:cs="Calibri"/>
          <w:color w:val="FF0000"/>
          <w:sz w:val="28"/>
          <w:szCs w:val="28"/>
        </w:rPr>
        <w:t>。</w:t>
      </w:r>
    </w:p>
    <w:p w14:paraId="21D4C9A8" w14:textId="77777777" w:rsidR="00277E46" w:rsidRPr="003F02F8" w:rsidRDefault="00277E46" w:rsidP="00277E46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sz w:val="28"/>
          <w:szCs w:val="28"/>
        </w:rPr>
        <w:t>1</w:t>
      </w:r>
      <w:r w:rsidRPr="003F02F8">
        <w:rPr>
          <w:rFonts w:ascii="Calibri" w:hAnsi="Calibri" w:cs="Calibri" w:hint="eastAsia"/>
          <w:sz w:val="28"/>
          <w:szCs w:val="28"/>
        </w:rPr>
        <w:t>2</w:t>
      </w:r>
      <w:r w:rsidRPr="003F02F8">
        <w:rPr>
          <w:rFonts w:ascii="Calibri" w:hAnsi="Calibri" w:cs="Calibri"/>
          <w:sz w:val="28"/>
          <w:szCs w:val="28"/>
        </w:rPr>
        <w:t>．彩虹圈有很多性质和弹簧相似，在弹性限度内彩虹圈间的弹力随着形变量的增加而增大</w:t>
      </w:r>
      <w:r w:rsidRPr="003F02F8">
        <w:rPr>
          <w:rFonts w:ascii="Calibri" w:hAnsi="Calibri" w:cs="Calibri" w:hint="eastAsia"/>
          <w:sz w:val="28"/>
          <w:szCs w:val="28"/>
        </w:rPr>
        <w:t>，</w:t>
      </w:r>
      <w:r w:rsidRPr="003F02F8">
        <w:rPr>
          <w:rFonts w:ascii="Calibri" w:hAnsi="Calibri" w:cs="Calibri"/>
          <w:sz w:val="28"/>
          <w:szCs w:val="28"/>
        </w:rPr>
        <w:t>但彩虹圈的重力不能忽略。用手拿起彩虹圈的上端，让彩虹圈的下端自由下垂</w:t>
      </w:r>
      <w:r w:rsidRPr="003F02F8">
        <w:rPr>
          <w:rFonts w:ascii="Calibri" w:hAnsi="Calibri" w:cs="Calibri" w:hint="eastAsia"/>
          <w:sz w:val="28"/>
          <w:szCs w:val="28"/>
        </w:rPr>
        <w:t>且</w:t>
      </w:r>
      <w:r w:rsidRPr="003F02F8">
        <w:rPr>
          <w:rFonts w:ascii="Calibri" w:hAnsi="Calibri" w:cs="Calibri"/>
          <w:sz w:val="28"/>
          <w:szCs w:val="28"/>
        </w:rPr>
        <w:t>离地面一定高度，然后由静止释放。设下落过程中彩虹圈始终没有超出弹性限度。</w:t>
      </w:r>
      <w:r w:rsidRPr="003F02F8">
        <w:rPr>
          <w:rFonts w:ascii="Calibri" w:hAnsi="Calibri" w:cs="Calibri" w:hint="eastAsia"/>
          <w:sz w:val="28"/>
          <w:szCs w:val="28"/>
        </w:rPr>
        <w:t>则</w:t>
      </w:r>
      <w:r>
        <w:rPr>
          <w:rFonts w:ascii="Calibri" w:hAnsi="Calibri" w:cs="Calibri" w:hint="eastAsia"/>
          <w:sz w:val="28"/>
          <w:szCs w:val="28"/>
        </w:rPr>
        <w:t>（</w:t>
      </w:r>
      <w:r>
        <w:rPr>
          <w:rFonts w:ascii="Calibri" w:hAnsi="Calibri" w:cs="Calibri" w:hint="eastAsia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</w:rPr>
        <w:t xml:space="preserve">   </w:t>
      </w:r>
      <w:r>
        <w:rPr>
          <w:rFonts w:ascii="Calibri" w:hAnsi="Calibri" w:cs="Calibri" w:hint="eastAsia"/>
          <w:sz w:val="28"/>
          <w:szCs w:val="28"/>
        </w:rPr>
        <w:t>）</w:t>
      </w:r>
    </w:p>
    <w:p w14:paraId="7B48EAE6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34528" behindDoc="0" locked="0" layoutInCell="1" allowOverlap="1" wp14:anchorId="2C837B06" wp14:editId="4B13692D">
            <wp:simplePos x="0" y="0"/>
            <wp:positionH relativeFrom="margin">
              <wp:align>right</wp:align>
            </wp:positionH>
            <wp:positionV relativeFrom="paragraph">
              <wp:posOffset>1905</wp:posOffset>
            </wp:positionV>
            <wp:extent cx="469900" cy="960120"/>
            <wp:effectExtent l="0" t="0" r="6350" b="0"/>
            <wp:wrapSquare wrapText="bothSides"/>
            <wp:docPr id="417" name="图片 1" descr="C:\Users\admin\AppData\Local\Temp\WeChat Files\bd863c75e663d909403f08a1b86c48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C:\Users\admin\AppData\Local\Temp\WeChat Files\bd863c75e663d909403f08a1b86c486.jpg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 l="32126" t="42807" r="37492" b="143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960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F02F8">
        <w:rPr>
          <w:rFonts w:ascii="Calibri" w:hAnsi="Calibri" w:cs="Calibri" w:hint="eastAsia"/>
          <w:sz w:val="28"/>
          <w:szCs w:val="28"/>
        </w:rPr>
        <w:t>A</w:t>
      </w:r>
      <w:r w:rsidRPr="003F02F8">
        <w:rPr>
          <w:rFonts w:ascii="Calibri" w:hAnsi="Calibri" w:cs="Calibri"/>
          <w:sz w:val="28"/>
          <w:szCs w:val="28"/>
        </w:rPr>
        <w:t>．刚释放瞬间彩虹圈上端的加速度大于当地的重力加速度</w:t>
      </w:r>
      <w:r w:rsidRPr="003F02F8">
        <w:rPr>
          <w:rFonts w:ascii="Calibri" w:hAnsi="Calibri" w:cs="Calibri"/>
          <w:sz w:val="28"/>
          <w:szCs w:val="28"/>
        </w:rPr>
        <w:t xml:space="preserve"> </w:t>
      </w:r>
    </w:p>
    <w:p w14:paraId="37687496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/>
          <w:sz w:val="28"/>
          <w:szCs w:val="28"/>
        </w:rPr>
        <w:t>．刚释放瞬间彩虹圈下端的加速度等于当地的重力加速度</w:t>
      </w:r>
    </w:p>
    <w:p w14:paraId="3D4D8239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/>
          <w:sz w:val="28"/>
          <w:szCs w:val="28"/>
        </w:rPr>
        <w:t>．刚开始下落的一小段时间内彩虹圈的长度变</w:t>
      </w:r>
      <w:r w:rsidRPr="003F02F8">
        <w:rPr>
          <w:rFonts w:ascii="Calibri" w:hAnsi="Calibri" w:cs="Calibri" w:hint="eastAsia"/>
          <w:sz w:val="28"/>
          <w:szCs w:val="28"/>
        </w:rPr>
        <w:t>长</w:t>
      </w:r>
    </w:p>
    <w:p w14:paraId="6189957A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sz w:val="28"/>
          <w:szCs w:val="28"/>
        </w:rPr>
        <w:t>D</w:t>
      </w:r>
      <w:r w:rsidRPr="003F02F8">
        <w:rPr>
          <w:rFonts w:ascii="Calibri" w:hAnsi="Calibri" w:cs="Calibri"/>
          <w:sz w:val="28"/>
          <w:szCs w:val="28"/>
        </w:rPr>
        <w:t>．彩虹圈的下端接触地面前彩虹圈的长度不变</w:t>
      </w:r>
    </w:p>
    <w:p w14:paraId="40AC9FD9" w14:textId="73B02ABE" w:rsidR="00277E46" w:rsidRPr="00E52E5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答案】</w:t>
      </w:r>
      <w:r>
        <w:rPr>
          <w:rFonts w:ascii="Calibri" w:hAnsi="Calibri" w:cs="Calibri" w:hint="eastAsia"/>
          <w:color w:val="FF0000"/>
          <w:sz w:val="28"/>
          <w:szCs w:val="28"/>
        </w:rPr>
        <w:t>A</w:t>
      </w:r>
    </w:p>
    <w:p w14:paraId="397D2831" w14:textId="5CEF0A1F" w:rsidR="00277E46" w:rsidRPr="00277E4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解析】</w:t>
      </w:r>
      <w:r w:rsidRPr="00277E46">
        <w:rPr>
          <w:rFonts w:ascii="Calibri" w:hAnsi="Calibri" w:cs="Calibri"/>
          <w:color w:val="FF0000"/>
          <w:sz w:val="28"/>
          <w:szCs w:val="28"/>
        </w:rPr>
        <w:t>彩虹圈的重力不能忽略，刚释放瞬间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，</w:t>
      </w:r>
      <w:r w:rsidRPr="00277E46">
        <w:rPr>
          <w:rFonts w:ascii="Calibri" w:hAnsi="Calibri" w:cs="Calibri"/>
          <w:color w:val="FF0000"/>
          <w:sz w:val="28"/>
          <w:szCs w:val="28"/>
        </w:rPr>
        <w:t>对彩虹圈的上端受力分析，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其</w:t>
      </w:r>
      <w:r w:rsidRPr="00277E46">
        <w:rPr>
          <w:rFonts w:ascii="Calibri" w:hAnsi="Calibri" w:cs="Calibri"/>
          <w:color w:val="FF0000"/>
          <w:sz w:val="28"/>
          <w:szCs w:val="28"/>
        </w:rPr>
        <w:t>受到向下的重力和弹力作用，因此加速度大于当地重力加速度，故</w:t>
      </w:r>
      <w:r w:rsidRPr="00277E46">
        <w:rPr>
          <w:rFonts w:ascii="Calibri" w:hAnsi="Calibri" w:cs="Calibri"/>
          <w:color w:val="FF0000"/>
          <w:sz w:val="28"/>
          <w:szCs w:val="28"/>
        </w:rPr>
        <w:t>A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</w:t>
      </w:r>
      <w:r w:rsidRPr="00277E46">
        <w:rPr>
          <w:rFonts w:ascii="Calibri" w:hAnsi="Calibri" w:cs="Calibri"/>
          <w:color w:val="FF0000"/>
          <w:sz w:val="28"/>
          <w:szCs w:val="28"/>
        </w:rPr>
        <w:t>正确；刚释放瞬间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，</w:t>
      </w:r>
      <w:r w:rsidRPr="00277E46">
        <w:rPr>
          <w:rFonts w:ascii="Calibri" w:hAnsi="Calibri" w:cs="Calibri"/>
          <w:color w:val="FF0000"/>
          <w:sz w:val="28"/>
          <w:szCs w:val="28"/>
        </w:rPr>
        <w:t>彩虹圈下端的加速度为</w:t>
      </w:r>
      <w:r w:rsidRPr="00277E46">
        <w:rPr>
          <w:rFonts w:ascii="Calibri" w:hAnsi="Calibri" w:cs="Calibri"/>
          <w:color w:val="FF0000"/>
          <w:sz w:val="28"/>
          <w:szCs w:val="28"/>
        </w:rPr>
        <w:t>0</w:t>
      </w:r>
      <w:r w:rsidRPr="00277E46">
        <w:rPr>
          <w:rFonts w:ascii="Calibri" w:hAnsi="Calibri" w:cs="Calibri"/>
          <w:color w:val="FF0000"/>
          <w:sz w:val="28"/>
          <w:szCs w:val="28"/>
        </w:rPr>
        <w:t>，故</w:t>
      </w:r>
      <w:r w:rsidRPr="00277E46">
        <w:rPr>
          <w:rFonts w:ascii="Calibri" w:hAnsi="Calibri" w:cs="Calibri"/>
          <w:color w:val="FF0000"/>
          <w:sz w:val="28"/>
          <w:szCs w:val="28"/>
        </w:rPr>
        <w:t>B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</w:t>
      </w:r>
      <w:r w:rsidRPr="00277E46">
        <w:rPr>
          <w:rFonts w:ascii="Calibri" w:hAnsi="Calibri" w:cs="Calibri"/>
          <w:color w:val="FF0000"/>
          <w:sz w:val="28"/>
          <w:szCs w:val="28"/>
        </w:rPr>
        <w:t>错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误</w:t>
      </w:r>
      <w:r w:rsidRPr="00277E46">
        <w:rPr>
          <w:rFonts w:ascii="Calibri" w:hAnsi="Calibri" w:cs="Calibri"/>
          <w:color w:val="FF0000"/>
          <w:sz w:val="28"/>
          <w:szCs w:val="28"/>
        </w:rPr>
        <w:t>；开始下落到下端接触地面前，上端加速度大，因此彩虹圈长度不断变短，故</w:t>
      </w:r>
      <w:r w:rsidRPr="00277E46">
        <w:rPr>
          <w:rFonts w:ascii="Calibri" w:hAnsi="Calibri" w:cs="Calibri"/>
          <w:color w:val="FF0000"/>
          <w:sz w:val="28"/>
          <w:szCs w:val="28"/>
        </w:rPr>
        <w:t>C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、</w:t>
      </w:r>
      <w:r w:rsidRPr="00277E46">
        <w:rPr>
          <w:rFonts w:ascii="Calibri" w:hAnsi="Calibri" w:cs="Calibri"/>
          <w:color w:val="FF0000"/>
          <w:sz w:val="28"/>
          <w:szCs w:val="28"/>
        </w:rPr>
        <w:t>D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错误</w:t>
      </w:r>
      <w:r w:rsidRPr="00277E46">
        <w:rPr>
          <w:rFonts w:ascii="Calibri" w:hAnsi="Calibri" w:cs="Calibri"/>
          <w:color w:val="FF0000"/>
          <w:sz w:val="28"/>
          <w:szCs w:val="28"/>
        </w:rPr>
        <w:t>。</w:t>
      </w:r>
    </w:p>
    <w:p w14:paraId="7638622D" w14:textId="77777777" w:rsidR="00277E46" w:rsidRPr="003F02F8" w:rsidRDefault="00277E46" w:rsidP="00277E46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13</w:t>
      </w:r>
      <w:r w:rsidRPr="003F02F8">
        <w:rPr>
          <w:rFonts w:ascii="Calibri" w:hAnsi="Calibri" w:cs="Calibri"/>
          <w:sz w:val="28"/>
          <w:szCs w:val="28"/>
        </w:rPr>
        <w:t>．如图</w:t>
      </w:r>
      <w:r w:rsidRPr="003F02F8">
        <w:rPr>
          <w:rFonts w:ascii="Calibri" w:hAnsi="Calibri" w:cs="Calibri" w:hint="eastAsia"/>
          <w:sz w:val="28"/>
          <w:szCs w:val="28"/>
        </w:rPr>
        <w:t>所示</w:t>
      </w:r>
      <w:r w:rsidRPr="003F02F8">
        <w:rPr>
          <w:rFonts w:ascii="Calibri" w:hAnsi="Calibri" w:cs="Calibri"/>
          <w:sz w:val="28"/>
          <w:szCs w:val="28"/>
        </w:rPr>
        <w:t>，电荷量为</w:t>
      </w:r>
      <w:r w:rsidRPr="003F02F8">
        <w:rPr>
          <w:rFonts w:ascii="Calibri" w:hAnsi="Calibri" w:cs="Calibri" w:hint="eastAsia"/>
          <w:sz w:val="28"/>
          <w:szCs w:val="28"/>
        </w:rPr>
        <w:t>+</w:t>
      </w:r>
      <w:r w:rsidRPr="003F02F8">
        <w:rPr>
          <w:rFonts w:ascii="Calibri" w:hAnsi="Calibri" w:cs="Calibri"/>
          <w:sz w:val="28"/>
          <w:szCs w:val="28"/>
        </w:rPr>
        <w:t>q</w:t>
      </w:r>
      <w:r w:rsidRPr="003F02F8">
        <w:rPr>
          <w:rFonts w:ascii="Calibri" w:hAnsi="Calibri" w:cs="Calibri"/>
          <w:sz w:val="28"/>
          <w:szCs w:val="28"/>
        </w:rPr>
        <w:t>的点电荷与均匀带电薄板相距</w:t>
      </w:r>
      <w:r w:rsidRPr="003F02F8">
        <w:rPr>
          <w:rFonts w:ascii="Calibri" w:hAnsi="Calibri" w:cs="Calibri"/>
          <w:sz w:val="28"/>
          <w:szCs w:val="28"/>
        </w:rPr>
        <w:t>2d</w:t>
      </w:r>
      <w:r w:rsidRPr="003F02F8">
        <w:rPr>
          <w:rFonts w:ascii="Calibri" w:hAnsi="Calibri" w:cs="Calibri"/>
          <w:sz w:val="28"/>
          <w:szCs w:val="28"/>
        </w:rPr>
        <w:t>，点电荷到带电薄板的垂线通过板的几何中心</w:t>
      </w:r>
      <w:r w:rsidRPr="003F02F8">
        <w:rPr>
          <w:rFonts w:ascii="Calibri" w:hAnsi="Calibri" w:cs="Calibri" w:hint="eastAsia"/>
          <w:sz w:val="28"/>
          <w:szCs w:val="28"/>
        </w:rPr>
        <w:t>O</w:t>
      </w:r>
      <w:r w:rsidRPr="003F02F8">
        <w:rPr>
          <w:rFonts w:ascii="Calibri" w:hAnsi="Calibri" w:cs="Calibri" w:hint="eastAsia"/>
          <w:sz w:val="28"/>
          <w:szCs w:val="28"/>
        </w:rPr>
        <w:t>，图中</w:t>
      </w:r>
      <w:r w:rsidRPr="003F02F8">
        <w:rPr>
          <w:rFonts w:ascii="Calibri" w:hAnsi="Calibri" w:cs="Calibri" w:hint="eastAsia"/>
          <w:sz w:val="28"/>
          <w:szCs w:val="28"/>
        </w:rPr>
        <w:t>AO=OB=d</w:t>
      </w:r>
      <w:r w:rsidRPr="003F02F8">
        <w:rPr>
          <w:rFonts w:ascii="Calibri" w:hAnsi="Calibri" w:cs="Calibri" w:hint="eastAsia"/>
          <w:sz w:val="28"/>
          <w:szCs w:val="28"/>
        </w:rPr>
        <w:t>，</w:t>
      </w:r>
      <w:r w:rsidRPr="003F02F8">
        <w:rPr>
          <w:rFonts w:ascii="Calibri" w:hAnsi="Calibri" w:cs="Calibri"/>
          <w:sz w:val="28"/>
          <w:szCs w:val="28"/>
        </w:rPr>
        <w:t xml:space="preserve"> A</w:t>
      </w:r>
      <w:r w:rsidRPr="003F02F8">
        <w:rPr>
          <w:rFonts w:ascii="Calibri" w:hAnsi="Calibri" w:cs="Calibri"/>
          <w:sz w:val="28"/>
          <w:szCs w:val="28"/>
        </w:rPr>
        <w:t>点的电场强度为</w:t>
      </w:r>
      <w:r w:rsidRPr="003F02F8">
        <w:rPr>
          <w:rFonts w:ascii="Calibri" w:hAnsi="Calibri" w:cs="Calibri" w:hint="eastAsia"/>
          <w:sz w:val="28"/>
          <w:szCs w:val="28"/>
        </w:rPr>
        <w:t>零。下列说法正确的是</w:t>
      </w:r>
      <w:r>
        <w:rPr>
          <w:rFonts w:ascii="Calibri" w:hAnsi="Calibri" w:cs="Calibri" w:hint="eastAsia"/>
          <w:sz w:val="28"/>
          <w:szCs w:val="28"/>
        </w:rPr>
        <w:t>（</w:t>
      </w:r>
      <w:r>
        <w:rPr>
          <w:rFonts w:ascii="Calibri" w:hAnsi="Calibri" w:cs="Calibri" w:hint="eastAsia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</w:rPr>
        <w:t xml:space="preserve">   </w:t>
      </w:r>
      <w:r>
        <w:rPr>
          <w:rFonts w:ascii="Calibri" w:hAnsi="Calibri" w:cs="Calibri" w:hint="eastAsia"/>
          <w:sz w:val="28"/>
          <w:szCs w:val="28"/>
        </w:rPr>
        <w:t>）</w:t>
      </w:r>
    </w:p>
    <w:p w14:paraId="6C1B5806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735552" behindDoc="0" locked="0" layoutInCell="1" allowOverlap="1" wp14:anchorId="42B6AE93" wp14:editId="75542553">
                <wp:simplePos x="0" y="0"/>
                <wp:positionH relativeFrom="margin">
                  <wp:align>right</wp:align>
                </wp:positionH>
                <wp:positionV relativeFrom="paragraph">
                  <wp:posOffset>87630</wp:posOffset>
                </wp:positionV>
                <wp:extent cx="1433830" cy="1241425"/>
                <wp:effectExtent l="0" t="0" r="0" b="0"/>
                <wp:wrapSquare wrapText="bothSides"/>
                <wp:docPr id="403" name="组合 4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830" cy="1241425"/>
                          <a:chOff x="171206" y="36155"/>
                          <a:chExt cx="1101386" cy="973101"/>
                        </a:xfrm>
                      </wpg:grpSpPr>
                      <wpg:grpSp>
                        <wpg:cNvPr id="404" name="组合 404"/>
                        <wpg:cNvGrpSpPr/>
                        <wpg:grpSpPr>
                          <a:xfrm>
                            <a:off x="171206" y="36155"/>
                            <a:ext cx="1101386" cy="973101"/>
                            <a:chOff x="171242" y="36155"/>
                            <a:chExt cx="1101617" cy="973101"/>
                          </a:xfrm>
                        </wpg:grpSpPr>
                        <pic:pic xmlns:pic="http://schemas.openxmlformats.org/drawingml/2006/picture">
                          <pic:nvPicPr>
                            <pic:cNvPr id="405" name="图片 11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3" cstate="print"/>
                            <a:srcRect l="12091" t="3296" r="10131" b="8021"/>
                            <a:stretch/>
                          </pic:blipFill>
                          <pic:spPr>
                            <a:xfrm>
                              <a:off x="171242" y="36155"/>
                              <a:ext cx="1101617" cy="9731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406" name="文本框 262"/>
                          <wps:cNvSpPr txBox="1"/>
                          <wps:spPr>
                            <a:xfrm>
                              <a:off x="461032" y="352536"/>
                              <a:ext cx="399415" cy="370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5E1DE9F" w14:textId="77777777" w:rsidR="00C61891" w:rsidRPr="004D2F44" w:rsidRDefault="00C61891" w:rsidP="00277E46">
                                <w:pPr>
                                  <w:rPr>
                                    <w:rFonts w:ascii="Times New Roman" w:hAnsi="Times New Roman" w:cs="Times New Roman"/>
                                    <w:sz w:val="15"/>
                                    <w:szCs w:val="15"/>
                                  </w:rPr>
                                </w:pPr>
                                <w:r w:rsidRPr="004D2F44">
                                  <w:rPr>
                                    <w:rFonts w:ascii="宋体" w:hAnsi="宋体" w:cs="Times New Roman" w:hint="eastAsia"/>
                                    <w:sz w:val="15"/>
                                    <w:szCs w:val="15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407" name="文本框 262"/>
                        <wps:cNvSpPr txBox="1"/>
                        <wps:spPr>
                          <a:xfrm>
                            <a:off x="479929" y="303167"/>
                            <a:ext cx="399415" cy="370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EF1182F" w14:textId="77777777" w:rsidR="00C61891" w:rsidRPr="004D2F44" w:rsidRDefault="00C61891" w:rsidP="00277E46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5"/>
                                  <w:szCs w:val="15"/>
                                </w:rPr>
                              </w:pPr>
                              <w:r w:rsidRPr="004D2F44">
                                <w:rPr>
                                  <w:rFonts w:ascii="Times New Roman" w:hAnsi="Times New Roman" w:cs="Times New Roman" w:hint="eastAsia"/>
                                  <w:i/>
                                  <w:sz w:val="15"/>
                                  <w:szCs w:val="15"/>
                                </w:rPr>
                                <w:t>O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2B6AE93" id="组合 403" o:spid="_x0000_s1153" style="position:absolute;left:0;text-align:left;margin-left:61.7pt;margin-top:6.9pt;width:112.9pt;height:97.75pt;z-index:251735552;mso-position-horizontal:right;mso-position-horizontal-relative:margin;mso-width-relative:margin;mso-height-relative:margin" coordorigin="171206,36155" coordsize="1101386,973101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">
                <v:group id="组合 404" o:spid="_x0000_s1154" style="position:absolute;left:171206;top:36155;width:1101386;height:973101" coordorigin="171242,36155" coordsize="1101617,97310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WZE/28UAAADcAAAA&#10;DwAAAAAAAAAAAAAAAACpAgAAZHJzL2Rvd25yZXYueG1sUEsFBgAAAAAEAAQA+gAAAJsDAAAAAA==&#10;">
                  <v:shape id="图片 11" o:spid="_x0000_s1155" type="#_x0000_t75" style="position:absolute;left:171242;top:36155;width:1101617;height:973101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Nph&#10;DbnCAAAA3AAAAA8AAABkcnMvZG93bnJldi54bWxEj0GLwjAUhO+C/yE8wYtoqqhoNYoIguxJ3T14&#10;fCbPtti8lCZq/fcbQfA4zMw3zHLd2FI8qPaFYwXDQQKCWDtTcKbg73fXn4HwAdlg6ZgUvMjDetVu&#10;LTE17slHepxCJiKEfYoK8hCqVEqvc7LoB64ijt7V1RZDlHUmTY3PCLelHCXJVFosOC7kWNE2J307&#10;3a0Cg3yez3o/r8N+qC/TyUi7rNBKdTvNZgEiUBO+4U97bxSMkwm8z8QjIFf/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DaYQ25wgAAANwAAAAPAAAAAAAAAAAAAAAAAJwCAABk&#10;cnMvZG93bnJldi54bWxQSwUGAAAAAAQABAD3AAAAiwMAAAAA&#10;">
                    <v:imagedata r:id="rId44" o:title="" croptop="2160f" cropbottom="5257f" cropleft="7924f" cropright="6639f"/>
                    <v:path arrowok="t"/>
                  </v:shape>
                  <v:shape id="文本框 262" o:spid="_x0000_s1156" type="#_x0000_t202" style="position:absolute;left:461032;top:352536;width:399415;height:3708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m4GLwwAA&#10;ANwAAAAPAAAAZHJzL2Rvd25yZXYueG1sRI9Pi8IwFMTvC36H8IS9rYmLilajiIuwJ2X9B94ezbMt&#10;Ni+libZ+eyMseBxm5jfMbNHaUtyp9oVjDf2eAkGcOlNwpuGwX3+NQfiAbLB0TBoe5GEx73zMMDGu&#10;4T+670ImIoR9ghryEKpESp/mZNH3XEUcvYurLYYo60yaGpsIt6X8VmokLRYcF3KsaJVTet3drIbj&#10;5nI+DdQ2+7HDqnGtkmwnUuvPbrucggjUhnf4v/1rNAzUCF5n4hGQ8y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hm4GLwwAAANwAAAAPAAAAAAAAAAAAAAAAAJcCAABkcnMvZG93&#10;bnJldi54bWxQSwUGAAAAAAQABAD1AAAAhwMAAAAA&#10;" filled="f" stroked="f">
                    <v:textbox>
                      <w:txbxContent>
                        <w:p w14:paraId="75E1DE9F" w14:textId="77777777" w:rsidR="00C61891" w:rsidRPr="004D2F44" w:rsidRDefault="00C61891" w:rsidP="00277E46">
                          <w:pPr>
                            <w:rPr>
                              <w:rFonts w:ascii="Times New Roman" w:hAnsi="Times New Roman" w:cs="Times New Roman"/>
                              <w:sz w:val="15"/>
                              <w:szCs w:val="15"/>
                            </w:rPr>
                          </w:pPr>
                          <w:r w:rsidRPr="004D2F44">
                            <w:rPr>
                              <w:rFonts w:ascii="宋体" w:hAnsi="宋体" w:cs="Times New Roman" w:hint="eastAsia"/>
                              <w:sz w:val="15"/>
                              <w:szCs w:val="15"/>
                            </w:rPr>
                            <w:t>·</w:t>
                          </w:r>
                        </w:p>
                      </w:txbxContent>
                    </v:textbox>
                  </v:shape>
                </v:group>
                <v:shape id="文本框 262" o:spid="_x0000_s1157" type="#_x0000_t202" style="position:absolute;left:479929;top:303167;width:399415;height:3708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O1yQQxAAA&#10;ANw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NhqZ7h70w8AjL7B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DtckEMQAAADcAAAADwAAAAAAAAAAAAAAAACXAgAAZHJzL2Rv&#10;d25yZXYueG1sUEsFBgAAAAAEAAQA9QAAAIgDAAAAAA==&#10;" filled="f" stroked="f">
                  <v:textbox>
                    <w:txbxContent>
                      <w:p w14:paraId="5EF1182F" w14:textId="77777777" w:rsidR="00C61891" w:rsidRPr="004D2F44" w:rsidRDefault="00C61891" w:rsidP="00277E46">
                        <w:pPr>
                          <w:rPr>
                            <w:rFonts w:ascii="Times New Roman" w:hAnsi="Times New Roman" w:cs="Times New Roman"/>
                            <w:i/>
                            <w:sz w:val="15"/>
                            <w:szCs w:val="15"/>
                          </w:rPr>
                        </w:pPr>
                        <w:r w:rsidRPr="004D2F44">
                          <w:rPr>
                            <w:rFonts w:ascii="Times New Roman" w:hAnsi="Times New Roman" w:cs="Times New Roman" w:hint="eastAsia"/>
                            <w:i/>
                            <w:sz w:val="15"/>
                            <w:szCs w:val="15"/>
                          </w:rPr>
                          <w:t>O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3F02F8">
        <w:rPr>
          <w:rFonts w:ascii="Calibri" w:hAnsi="Calibri" w:cs="Calibri" w:hint="eastAsia"/>
          <w:sz w:val="28"/>
          <w:szCs w:val="28"/>
        </w:rPr>
        <w:t>A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薄板带负电，电子在</w:t>
      </w:r>
      <w:r w:rsidRPr="003F02F8">
        <w:rPr>
          <w:rFonts w:ascii="Calibri" w:hAnsi="Calibri" w:cs="Calibri"/>
          <w:sz w:val="28"/>
          <w:szCs w:val="28"/>
        </w:rPr>
        <w:t>A</w:t>
      </w:r>
      <w:r w:rsidRPr="003F02F8">
        <w:rPr>
          <w:rFonts w:ascii="Calibri" w:hAnsi="Calibri" w:cs="Calibri"/>
          <w:sz w:val="28"/>
          <w:szCs w:val="28"/>
        </w:rPr>
        <w:t>点</w:t>
      </w:r>
      <w:r w:rsidRPr="003F02F8">
        <w:rPr>
          <w:rFonts w:ascii="Calibri" w:hAnsi="Calibri" w:cs="Calibri" w:hint="eastAsia"/>
          <w:sz w:val="28"/>
          <w:szCs w:val="28"/>
        </w:rPr>
        <w:t>所具有的电势能一定</w:t>
      </w:r>
      <w:r w:rsidRPr="003F02F8">
        <w:rPr>
          <w:rFonts w:ascii="Calibri" w:hAnsi="Calibri" w:cs="Calibri"/>
          <w:sz w:val="28"/>
          <w:szCs w:val="28"/>
        </w:rPr>
        <w:t>为</w:t>
      </w:r>
      <w:r w:rsidRPr="003F02F8">
        <w:rPr>
          <w:rFonts w:ascii="Calibri" w:hAnsi="Calibri" w:cs="Calibri" w:hint="eastAsia"/>
          <w:sz w:val="28"/>
          <w:szCs w:val="28"/>
        </w:rPr>
        <w:t>零</w:t>
      </w:r>
    </w:p>
    <w:p w14:paraId="700CCBCC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、</w:t>
      </w:r>
      <w:r w:rsidRPr="003F02F8">
        <w:rPr>
          <w:rFonts w:ascii="Calibri" w:hAnsi="Calibri" w:cs="Calibri" w:hint="eastAsia"/>
          <w:sz w:val="28"/>
          <w:szCs w:val="28"/>
        </w:rPr>
        <w:t>O</w:t>
      </w:r>
      <w:r w:rsidRPr="003F02F8">
        <w:rPr>
          <w:rFonts w:ascii="Calibri" w:hAnsi="Calibri" w:cs="Calibri" w:hint="eastAsia"/>
          <w:sz w:val="28"/>
          <w:szCs w:val="28"/>
        </w:rPr>
        <w:t>两点间的电势差与</w:t>
      </w:r>
      <w:r w:rsidRPr="003F02F8">
        <w:rPr>
          <w:rFonts w:ascii="Calibri" w:hAnsi="Calibri" w:cs="Calibri" w:hint="eastAsia"/>
          <w:sz w:val="28"/>
          <w:szCs w:val="28"/>
        </w:rPr>
        <w:t>A</w:t>
      </w:r>
      <w:r w:rsidRPr="003F02F8">
        <w:rPr>
          <w:rFonts w:ascii="Calibri" w:hAnsi="Calibri" w:cs="Calibri" w:hint="eastAsia"/>
          <w:sz w:val="28"/>
          <w:szCs w:val="28"/>
        </w:rPr>
        <w:t>、</w:t>
      </w:r>
      <w:r w:rsidRPr="003F02F8">
        <w:rPr>
          <w:rFonts w:ascii="Calibri" w:hAnsi="Calibri" w:cs="Calibri" w:hint="eastAsia"/>
          <w:sz w:val="28"/>
          <w:szCs w:val="28"/>
        </w:rPr>
        <w:t>O</w:t>
      </w:r>
      <w:r w:rsidRPr="003F02F8">
        <w:rPr>
          <w:rFonts w:ascii="Calibri" w:hAnsi="Calibri" w:cs="Calibri" w:hint="eastAsia"/>
          <w:sz w:val="28"/>
          <w:szCs w:val="28"/>
        </w:rPr>
        <w:t>两点间的电势差相等</w:t>
      </w:r>
    </w:p>
    <w:p w14:paraId="35F3476C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/>
          <w:sz w:val="28"/>
          <w:szCs w:val="28"/>
        </w:rPr>
        <w:t>．</w:t>
      </w:r>
      <w:r w:rsidRPr="003F02F8">
        <w:rPr>
          <w:rFonts w:ascii="Calibri" w:hAnsi="Calibri" w:cs="Calibri" w:hint="eastAsia"/>
          <w:sz w:val="28"/>
          <w:szCs w:val="28"/>
        </w:rPr>
        <w:t>电子</w:t>
      </w:r>
      <w:r w:rsidRPr="003F02F8">
        <w:rPr>
          <w:rFonts w:ascii="Calibri" w:hAnsi="Calibri" w:cs="Calibri"/>
          <w:sz w:val="28"/>
          <w:szCs w:val="28"/>
        </w:rPr>
        <w:t>在</w:t>
      </w: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点所具有的电势能小于在</w:t>
      </w:r>
      <w:r w:rsidRPr="003F02F8">
        <w:rPr>
          <w:rFonts w:ascii="Calibri" w:hAnsi="Calibri" w:cs="Calibri" w:hint="eastAsia"/>
          <w:sz w:val="28"/>
          <w:szCs w:val="28"/>
        </w:rPr>
        <w:t>A</w:t>
      </w:r>
      <w:r w:rsidRPr="003F02F8">
        <w:rPr>
          <w:rFonts w:ascii="Calibri" w:hAnsi="Calibri" w:cs="Calibri" w:hint="eastAsia"/>
          <w:sz w:val="28"/>
          <w:szCs w:val="28"/>
        </w:rPr>
        <w:t>点所具有的电势能</w:t>
      </w:r>
    </w:p>
    <w:p w14:paraId="5107CCE1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D</w:t>
      </w:r>
      <w:r w:rsidRPr="003F02F8">
        <w:rPr>
          <w:rFonts w:ascii="Calibri" w:hAnsi="Calibri" w:cs="Calibri"/>
          <w:sz w:val="28"/>
          <w:szCs w:val="28"/>
        </w:rPr>
        <w:t>．带电薄板产生的电场在图中</w:t>
      </w:r>
      <w:r w:rsidRPr="003F02F8">
        <w:rPr>
          <w:rFonts w:ascii="Calibri" w:hAnsi="Calibri" w:cs="Calibri"/>
          <w:sz w:val="28"/>
          <w:szCs w:val="28"/>
        </w:rPr>
        <w:t>B</w:t>
      </w:r>
      <w:r w:rsidRPr="003F02F8">
        <w:rPr>
          <w:rFonts w:ascii="Calibri" w:hAnsi="Calibri" w:cs="Calibri"/>
          <w:sz w:val="28"/>
          <w:szCs w:val="28"/>
        </w:rPr>
        <w:t>点的电场强度</w:t>
      </w:r>
      <w:r w:rsidRPr="003F02F8">
        <w:rPr>
          <w:rFonts w:ascii="Calibri" w:hAnsi="Calibri" w:cs="Calibri" w:hint="eastAsia"/>
          <w:sz w:val="28"/>
          <w:szCs w:val="28"/>
        </w:rPr>
        <w:t>为</w:t>
      </w:r>
      <w:r w:rsidRPr="00F66405">
        <w:rPr>
          <w:rFonts w:ascii="Calibri" w:hAnsi="Calibri" w:cs="Calibri"/>
          <w:position w:val="-22"/>
          <w:sz w:val="28"/>
          <w:szCs w:val="28"/>
        </w:rPr>
        <w:object w:dxaOrig="440" w:dyaOrig="560" w14:anchorId="385FFF12">
          <v:shape id="_x0000_i1036" type="#_x0000_t75" style="width:23pt;height:28pt" o:ole="">
            <v:imagedata r:id="rId45" o:title=""/>
          </v:shape>
          <o:OLEObject Type="Embed" ProgID="Equation.DSMT4" ShapeID="_x0000_i1036" DrawAspect="Content" ObjectID="_1652013400" r:id="rId46"/>
        </w:object>
      </w:r>
    </w:p>
    <w:p w14:paraId="117BA9E8" w14:textId="38F55927" w:rsidR="00277E46" w:rsidRPr="00E52E56" w:rsidRDefault="00277E46" w:rsidP="00277E4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答案】</w:t>
      </w:r>
      <w:r w:rsidR="00EE4B36">
        <w:rPr>
          <w:rFonts w:ascii="Calibri" w:hAnsi="Calibri" w:cs="Calibri" w:hint="eastAsia"/>
          <w:color w:val="FF0000"/>
          <w:sz w:val="28"/>
          <w:szCs w:val="28"/>
        </w:rPr>
        <w:t>C</w:t>
      </w:r>
    </w:p>
    <w:p w14:paraId="2D3B45B8" w14:textId="251EAB5B" w:rsidR="00EE4B36" w:rsidRPr="00EE4B36" w:rsidRDefault="00EE4B36" w:rsidP="00EE4B36">
      <w:pPr>
        <w:rPr>
          <w:rFonts w:ascii="Calibri" w:hAnsi="Calibri" w:cs="Calibri"/>
          <w:color w:val="FF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62176" behindDoc="0" locked="0" layoutInCell="1" allowOverlap="1" wp14:anchorId="68FAD4F0" wp14:editId="7B79AE8F">
            <wp:simplePos x="0" y="0"/>
            <wp:positionH relativeFrom="margin">
              <wp:align>right</wp:align>
            </wp:positionH>
            <wp:positionV relativeFrom="paragraph">
              <wp:posOffset>1783715</wp:posOffset>
            </wp:positionV>
            <wp:extent cx="1297940" cy="1150620"/>
            <wp:effectExtent l="0" t="0" r="0" b="0"/>
            <wp:wrapSquare wrapText="bothSides"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7940" cy="11506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77E46" w:rsidRPr="00E52E56">
        <w:rPr>
          <w:rFonts w:ascii="Calibri" w:hAnsi="Calibri" w:cs="Calibri"/>
          <w:color w:val="FF0000"/>
          <w:sz w:val="28"/>
          <w:szCs w:val="28"/>
        </w:rPr>
        <w:t>【解析】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根据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A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点电场强度为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0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，正电荷在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A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点电场强度为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OA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方向，说明带电薄板在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A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点产生的电场强度为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AO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方向，因而带电薄板带负电，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AB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直线上电场线如图所示：沿电场线电势降低，以无穷远为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0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势点，可知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A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点电势小于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0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，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故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A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错误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；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AO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段电场强度小于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BO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段电场强度，根据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U=Ed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可以定性分析得出，</w:t>
      </w:r>
      <m:oMath>
        <m:sSub>
          <m:sSub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AO</m:t>
            </m:r>
          </m:sub>
        </m:sSub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&gt;</m:t>
        </m:r>
        <m:sSub>
          <m:sSub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BO</m:t>
            </m:r>
          </m:sub>
        </m:sSub>
      </m:oMath>
      <w:r w:rsidRPr="00EE4B36">
        <w:rPr>
          <w:rFonts w:ascii="Calibri" w:hAnsi="Calibri" w:cs="Calibri" w:hint="eastAsia"/>
          <w:color w:val="FF0000"/>
          <w:sz w:val="28"/>
          <w:szCs w:val="28"/>
        </w:rPr>
        <w:t>，故</w:t>
      </w:r>
      <m:oMath>
        <m:sSub>
          <m:sSub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B</m:t>
            </m:r>
          </m:sub>
        </m:sSub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&gt;</m:t>
        </m:r>
        <m:sSub>
          <m:sSub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A</m:t>
            </m:r>
          </m:sub>
        </m:sSub>
      </m:oMath>
      <w:r w:rsidRPr="00EE4B36">
        <w:rPr>
          <w:rFonts w:ascii="Calibri" w:hAnsi="Calibri" w:cs="Calibri" w:hint="eastAsia"/>
          <w:color w:val="FF0000"/>
          <w:sz w:val="28"/>
          <w:szCs w:val="28"/>
        </w:rPr>
        <w:t>，根据</w:t>
      </w:r>
      <m:oMath>
        <m:sSub>
          <m:sSub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p</m:t>
            </m:r>
          </m:sub>
        </m:sSub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=</m:t>
        </m:r>
        <m:r>
          <w:rPr>
            <w:rFonts w:ascii="Cambria Math" w:hAnsi="Cambria Math" w:cs="Calibri"/>
            <w:color w:val="FF0000"/>
            <w:sz w:val="28"/>
            <w:szCs w:val="28"/>
          </w:rPr>
          <m:t>qφ</m:t>
        </m:r>
      </m:oMath>
      <w:r w:rsidRPr="00EE4B36">
        <w:rPr>
          <w:rFonts w:ascii="Calibri" w:hAnsi="Calibri" w:cs="Calibri" w:hint="eastAsia"/>
          <w:color w:val="FF0000"/>
          <w:sz w:val="28"/>
          <w:szCs w:val="28"/>
        </w:rPr>
        <w:t>可得出电子在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B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点电势能小于在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A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点电势能，故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B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错误，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C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正确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；根据对称性，可以得出带电薄板在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A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处产生的电场强度等于薄板在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B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点产生的电场强度，薄板在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A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点产生的电场强度与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q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在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A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点产生的电场强度相等，即薄板在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B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点产生的电场强度</w:t>
      </w:r>
      <m:oMath>
        <m:sSub>
          <m:sSub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B</m:t>
            </m:r>
          </m:sub>
        </m:sSub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=</m:t>
        </m:r>
        <m:r>
          <w:rPr>
            <w:rFonts w:ascii="Cambria Math" w:hAnsi="Cambria Math" w:cs="Calibri"/>
            <w:color w:val="FF0000"/>
            <w:sz w:val="28"/>
            <w:szCs w:val="28"/>
          </w:rPr>
          <m:t>k</m:t>
        </m:r>
        <m:f>
          <m:f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q</m:t>
            </m:r>
          </m:num>
          <m:den>
            <m:sSup>
              <m:sSupPr>
                <m:ctrl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(3</m:t>
                </m:r>
                <m: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EE4B36">
        <w:rPr>
          <w:rFonts w:ascii="Calibri" w:hAnsi="Calibri" w:cs="Calibri" w:hint="eastAsia"/>
          <w:color w:val="FF0000"/>
          <w:sz w:val="28"/>
          <w:szCs w:val="28"/>
        </w:rPr>
        <w:t>，故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D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错误</w:t>
      </w:r>
      <w:r w:rsidRPr="00EE4B36">
        <w:rPr>
          <w:rFonts w:ascii="Calibri" w:hAnsi="Calibri" w:cs="Calibri" w:hint="eastAsia"/>
          <w:color w:val="FF0000"/>
          <w:sz w:val="28"/>
          <w:szCs w:val="28"/>
        </w:rPr>
        <w:t>。</w:t>
      </w:r>
    </w:p>
    <w:p w14:paraId="334BBAFE" w14:textId="77777777" w:rsidR="00277E46" w:rsidRPr="003F02F8" w:rsidRDefault="00277E46" w:rsidP="00277E46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14</w:t>
      </w:r>
      <w:r w:rsidRPr="003F02F8">
        <w:rPr>
          <w:rFonts w:ascii="Calibri" w:hAnsi="Calibri" w:cs="Calibri" w:hint="eastAsia"/>
          <w:sz w:val="28"/>
          <w:szCs w:val="28"/>
        </w:rPr>
        <w:t>．某同学查阅资料发现：石英钟的工作电流可视为定值</w:t>
      </w:r>
      <w:r w:rsidRPr="00F66405">
        <w:rPr>
          <w:rFonts w:ascii="Times New Roman" w:hAnsi="Times New Roman" w:cs="Times New Roman"/>
          <w:sz w:val="28"/>
          <w:szCs w:val="28"/>
        </w:rPr>
        <w:t>I</w:t>
      </w:r>
      <w:r w:rsidRPr="00F66405">
        <w:rPr>
          <w:rFonts w:ascii="Calibri" w:hAnsi="Calibri" w:cs="Calibri" w:hint="eastAsia"/>
          <w:sz w:val="28"/>
          <w:szCs w:val="28"/>
          <w:vertAlign w:val="subscript"/>
        </w:rPr>
        <w:t>0</w:t>
      </w:r>
      <w:r w:rsidRPr="003F02F8">
        <w:rPr>
          <w:rFonts w:ascii="Calibri" w:hAnsi="Calibri" w:cs="Calibri" w:hint="eastAsia"/>
          <w:sz w:val="28"/>
          <w:szCs w:val="28"/>
        </w:rPr>
        <w:t>，当电源电压大于</w:t>
      </w:r>
      <w:r w:rsidRPr="003F02F8">
        <w:rPr>
          <w:rFonts w:ascii="Calibri" w:hAnsi="Calibri" w:cs="Calibri" w:hint="eastAsia"/>
          <w:sz w:val="28"/>
          <w:szCs w:val="28"/>
        </w:rPr>
        <w:t>U</w:t>
      </w:r>
      <w:r w:rsidRPr="00F66405">
        <w:rPr>
          <w:rFonts w:ascii="Calibri" w:hAnsi="Calibri" w:cs="Calibri" w:hint="eastAsia"/>
          <w:sz w:val="28"/>
          <w:szCs w:val="28"/>
          <w:vertAlign w:val="subscript"/>
        </w:rPr>
        <w:t>0</w:t>
      </w:r>
      <w:r w:rsidRPr="003F02F8">
        <w:rPr>
          <w:rFonts w:ascii="Calibri" w:hAnsi="Calibri" w:cs="Calibri" w:hint="eastAsia"/>
          <w:sz w:val="28"/>
          <w:szCs w:val="28"/>
        </w:rPr>
        <w:t>时，其内部机芯能驱动表针走动；当电源电压小于</w:t>
      </w:r>
      <w:r w:rsidRPr="003F02F8">
        <w:rPr>
          <w:rFonts w:ascii="Calibri" w:hAnsi="Calibri" w:cs="Calibri" w:hint="eastAsia"/>
          <w:sz w:val="28"/>
          <w:szCs w:val="28"/>
        </w:rPr>
        <w:t>U</w:t>
      </w:r>
      <w:r w:rsidRPr="00F66405">
        <w:rPr>
          <w:rFonts w:ascii="Calibri" w:hAnsi="Calibri" w:cs="Calibri" w:hint="eastAsia"/>
          <w:sz w:val="28"/>
          <w:szCs w:val="28"/>
          <w:vertAlign w:val="subscript"/>
        </w:rPr>
        <w:t>0</w:t>
      </w:r>
      <w:r w:rsidRPr="003F02F8">
        <w:rPr>
          <w:rFonts w:ascii="Calibri" w:hAnsi="Calibri" w:cs="Calibri" w:hint="eastAsia"/>
          <w:sz w:val="28"/>
          <w:szCs w:val="28"/>
        </w:rPr>
        <w:t>时，石英钟停止走动。他由此猜想：用充电电压相同、但电容不同的电容器作为石英钟电源，石英钟的走动时长</w:t>
      </w:r>
      <w:r w:rsidRPr="003F02F8">
        <w:rPr>
          <w:rFonts w:ascii="Calibri" w:hAnsi="Calibri" w:cs="Calibri" w:hint="eastAsia"/>
          <w:sz w:val="28"/>
          <w:szCs w:val="28"/>
        </w:rPr>
        <w:t>t</w:t>
      </w:r>
      <w:r w:rsidRPr="003F02F8">
        <w:rPr>
          <w:rFonts w:ascii="Calibri" w:hAnsi="Calibri" w:cs="Calibri" w:hint="eastAsia"/>
          <w:sz w:val="28"/>
          <w:szCs w:val="28"/>
        </w:rPr>
        <w:t>正比于电容</w:t>
      </w: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 w:hint="eastAsia"/>
          <w:sz w:val="28"/>
          <w:szCs w:val="28"/>
        </w:rPr>
        <w:t>。为此，他设计了如图甲所示的实验，图中电源电动势</w:t>
      </w:r>
      <w:r w:rsidRPr="003F02F8">
        <w:rPr>
          <w:rFonts w:ascii="Calibri" w:hAnsi="Calibri" w:cs="Calibri" w:hint="eastAsia"/>
          <w:sz w:val="28"/>
          <w:szCs w:val="28"/>
        </w:rPr>
        <w:t>E=1.5V</w:t>
      </w:r>
      <w:r w:rsidRPr="003F02F8">
        <w:rPr>
          <w:rFonts w:ascii="Calibri" w:hAnsi="Calibri" w:cs="Calibri" w:hint="eastAsia"/>
          <w:sz w:val="28"/>
          <w:szCs w:val="28"/>
        </w:rPr>
        <w:t>。实验时先使开关</w:t>
      </w:r>
      <w:r w:rsidRPr="003F02F8">
        <w:rPr>
          <w:rFonts w:ascii="Calibri" w:hAnsi="Calibri" w:cs="Calibri" w:hint="eastAsia"/>
          <w:sz w:val="28"/>
          <w:szCs w:val="28"/>
        </w:rPr>
        <w:t>S</w:t>
      </w:r>
      <w:r w:rsidRPr="003F02F8">
        <w:rPr>
          <w:rFonts w:ascii="Calibri" w:hAnsi="Calibri" w:cs="Calibri" w:hint="eastAsia"/>
          <w:sz w:val="28"/>
          <w:szCs w:val="28"/>
        </w:rPr>
        <w:t>掷向</w:t>
      </w:r>
      <w:r w:rsidRPr="003F02F8">
        <w:rPr>
          <w:rFonts w:ascii="Calibri" w:hAnsi="Calibri" w:cs="Calibri" w:hint="eastAsia"/>
          <w:sz w:val="28"/>
          <w:szCs w:val="28"/>
        </w:rPr>
        <w:t>1</w:t>
      </w:r>
      <w:r w:rsidRPr="003F02F8">
        <w:rPr>
          <w:rFonts w:ascii="Calibri" w:hAnsi="Calibri" w:cs="Calibri" w:hint="eastAsia"/>
          <w:sz w:val="28"/>
          <w:szCs w:val="28"/>
        </w:rPr>
        <w:t>，对电容器充电完毕后再把开关</w:t>
      </w:r>
      <w:r w:rsidRPr="003F02F8">
        <w:rPr>
          <w:rFonts w:ascii="Calibri" w:hAnsi="Calibri" w:cs="Calibri" w:hint="eastAsia"/>
          <w:sz w:val="28"/>
          <w:szCs w:val="28"/>
        </w:rPr>
        <w:t>S</w:t>
      </w:r>
      <w:r w:rsidRPr="003F02F8">
        <w:rPr>
          <w:rFonts w:ascii="Calibri" w:hAnsi="Calibri" w:cs="Calibri" w:hint="eastAsia"/>
          <w:sz w:val="28"/>
          <w:szCs w:val="28"/>
        </w:rPr>
        <w:t>掷向</w:t>
      </w:r>
      <w:r w:rsidRPr="003F02F8">
        <w:rPr>
          <w:rFonts w:ascii="Calibri" w:hAnsi="Calibri" w:cs="Calibri" w:hint="eastAsia"/>
          <w:sz w:val="28"/>
          <w:szCs w:val="28"/>
        </w:rPr>
        <w:t>2</w:t>
      </w:r>
      <w:r w:rsidRPr="003F02F8">
        <w:rPr>
          <w:rFonts w:ascii="Calibri" w:hAnsi="Calibri" w:cs="Calibri" w:hint="eastAsia"/>
          <w:sz w:val="28"/>
          <w:szCs w:val="28"/>
        </w:rPr>
        <w:t>，电容器对石英钟供电，记录表针停止前的走动时长</w:t>
      </w:r>
      <w:r w:rsidRPr="003F02F8">
        <w:rPr>
          <w:rFonts w:ascii="Calibri" w:hAnsi="Calibri" w:cs="Calibri" w:hint="eastAsia"/>
          <w:sz w:val="28"/>
          <w:szCs w:val="28"/>
        </w:rPr>
        <w:t>t</w:t>
      </w:r>
      <w:r w:rsidRPr="003F02F8">
        <w:rPr>
          <w:rFonts w:ascii="Calibri" w:hAnsi="Calibri" w:cs="Calibri" w:hint="eastAsia"/>
          <w:sz w:val="28"/>
          <w:szCs w:val="28"/>
        </w:rPr>
        <w:t>。实验中分别更换</w:t>
      </w:r>
      <w:r w:rsidRPr="003F02F8">
        <w:rPr>
          <w:rFonts w:ascii="Calibri" w:hAnsi="Calibri" w:cs="Calibri" w:hint="eastAsia"/>
          <w:sz w:val="28"/>
          <w:szCs w:val="28"/>
        </w:rPr>
        <w:t>7</w:t>
      </w:r>
      <w:r w:rsidRPr="003F02F8">
        <w:rPr>
          <w:rFonts w:ascii="Calibri" w:hAnsi="Calibri" w:cs="Calibri" w:hint="eastAsia"/>
          <w:sz w:val="28"/>
          <w:szCs w:val="28"/>
        </w:rPr>
        <w:t>个不同的电容器重复上述实验，数据记录如表格所示。使用</w:t>
      </w:r>
      <w:r w:rsidRPr="003F02F8">
        <w:rPr>
          <w:rFonts w:ascii="Calibri" w:hAnsi="Calibri" w:cs="Calibri" w:hint="eastAsia"/>
          <w:sz w:val="28"/>
          <w:szCs w:val="28"/>
        </w:rPr>
        <w:t>Excel</w:t>
      </w:r>
      <w:r w:rsidRPr="003F02F8">
        <w:rPr>
          <w:rFonts w:ascii="Calibri" w:hAnsi="Calibri" w:cs="Calibri" w:hint="eastAsia"/>
          <w:sz w:val="28"/>
          <w:szCs w:val="28"/>
        </w:rPr>
        <w:t>处理数据得到图乙所示的图线，其斜率为</w:t>
      </w:r>
      <w:r w:rsidRPr="003F02F8">
        <w:rPr>
          <w:rFonts w:ascii="Calibri" w:hAnsi="Calibri" w:cs="Calibri" w:hint="eastAsia"/>
          <w:sz w:val="28"/>
          <w:szCs w:val="28"/>
        </w:rPr>
        <w:t>k</w:t>
      </w:r>
      <w:r w:rsidRPr="003F02F8">
        <w:rPr>
          <w:rFonts w:ascii="Calibri" w:hAnsi="Calibri" w:cs="Calibri" w:hint="eastAsia"/>
          <w:sz w:val="28"/>
          <w:szCs w:val="28"/>
        </w:rPr>
        <w:t>。下列推断正确的是</w:t>
      </w:r>
      <w:r>
        <w:rPr>
          <w:rFonts w:ascii="Calibri" w:hAnsi="Calibri" w:cs="Calibri" w:hint="eastAsia"/>
          <w:sz w:val="28"/>
          <w:szCs w:val="28"/>
        </w:rPr>
        <w:t>（</w:t>
      </w:r>
      <w:r>
        <w:rPr>
          <w:rFonts w:ascii="Calibri" w:hAnsi="Calibri" w:cs="Calibri" w:hint="eastAsia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</w:rPr>
        <w:t xml:space="preserve">   </w:t>
      </w:r>
      <w:r>
        <w:rPr>
          <w:rFonts w:ascii="Calibri" w:hAnsi="Calibri" w:cs="Calibri" w:hint="eastAsia"/>
          <w:sz w:val="28"/>
          <w:szCs w:val="28"/>
        </w:rPr>
        <w:t>）</w:t>
      </w:r>
    </w:p>
    <w:p w14:paraId="4D80F8F8" w14:textId="77777777" w:rsidR="00E91989" w:rsidRDefault="00E91989" w:rsidP="00277E46">
      <w:pPr>
        <w:rPr>
          <w:rFonts w:ascii="Calibri" w:hAnsi="Calibri" w:cs="Calibri"/>
          <w:sz w:val="28"/>
          <w:szCs w:val="28"/>
        </w:rPr>
      </w:pPr>
    </w:p>
    <w:p w14:paraId="7B516149" w14:textId="77777777" w:rsidR="00277E46" w:rsidRPr="003F02F8" w:rsidRDefault="00277E46" w:rsidP="00277E46">
      <w:pPr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/>
          <w:noProof/>
          <w:sz w:val="28"/>
          <w:szCs w:val="28"/>
        </w:rPr>
        <w:lastRenderedPageBreak/>
        <w:drawing>
          <wp:anchor distT="0" distB="0" distL="114300" distR="114300" simplePos="0" relativeHeight="251745792" behindDoc="0" locked="0" layoutInCell="1" allowOverlap="1" wp14:anchorId="3828DEE2" wp14:editId="12FB5627">
            <wp:simplePos x="0" y="0"/>
            <wp:positionH relativeFrom="margin">
              <wp:align>center</wp:align>
            </wp:positionH>
            <wp:positionV relativeFrom="paragraph">
              <wp:posOffset>31115</wp:posOffset>
            </wp:positionV>
            <wp:extent cx="4466590" cy="1690370"/>
            <wp:effectExtent l="0" t="0" r="0" b="5080"/>
            <wp:wrapTopAndBottom/>
            <wp:docPr id="418" name="图片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6590" cy="1690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text" w:horzAnchor="page" w:tblpX="2132" w:tblpY="614"/>
        <w:tblOverlap w:val="never"/>
        <w:tblW w:w="7613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09"/>
        <w:gridCol w:w="872"/>
        <w:gridCol w:w="872"/>
        <w:gridCol w:w="872"/>
        <w:gridCol w:w="872"/>
        <w:gridCol w:w="872"/>
        <w:gridCol w:w="872"/>
        <w:gridCol w:w="872"/>
      </w:tblGrid>
      <w:tr w:rsidR="00277E46" w:rsidRPr="003F02F8" w14:paraId="098EA389" w14:textId="77777777" w:rsidTr="00E91989">
        <w:trPr>
          <w:trHeight w:val="80"/>
        </w:trPr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7C0E2481" w14:textId="77777777" w:rsidR="00277E46" w:rsidRPr="003F02F8" w:rsidRDefault="00277E46" w:rsidP="00E91989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电容器</w:t>
            </w:r>
            <w:r w:rsidRPr="003F02F8">
              <w:rPr>
                <w:rFonts w:ascii="Calibri" w:hAnsi="Calibri" w:cs="Calibri" w:hint="eastAsia"/>
                <w:sz w:val="28"/>
                <w:szCs w:val="28"/>
              </w:rPr>
              <w:t>编号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459B53C9" w14:textId="77777777" w:rsidR="00277E46" w:rsidRPr="003F02F8" w:rsidRDefault="00277E46" w:rsidP="00E91989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1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72EA27A6" w14:textId="77777777" w:rsidR="00277E46" w:rsidRPr="003F02F8" w:rsidRDefault="00277E46" w:rsidP="00E91989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2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1BFFFF25" w14:textId="77777777" w:rsidR="00277E46" w:rsidRPr="003F02F8" w:rsidRDefault="00277E46" w:rsidP="00E91989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3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46EC0163" w14:textId="77777777" w:rsidR="00277E46" w:rsidRPr="003F02F8" w:rsidRDefault="00277E46" w:rsidP="00E91989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4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66FE0FB9" w14:textId="77777777" w:rsidR="00277E46" w:rsidRPr="003F02F8" w:rsidRDefault="00277E46" w:rsidP="00E91989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5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3BAE2777" w14:textId="77777777" w:rsidR="00277E46" w:rsidRPr="003F02F8" w:rsidRDefault="00277E46" w:rsidP="00E91989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6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232CD25B" w14:textId="77777777" w:rsidR="00277E46" w:rsidRPr="003F02F8" w:rsidRDefault="00277E46" w:rsidP="00E91989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7</w:t>
            </w:r>
          </w:p>
        </w:tc>
      </w:tr>
      <w:tr w:rsidR="00277E46" w:rsidRPr="003F02F8" w14:paraId="700F0296" w14:textId="77777777" w:rsidTr="00E91989">
        <w:trPr>
          <w:trHeight w:val="80"/>
        </w:trPr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40247445" w14:textId="77777777" w:rsidR="00277E46" w:rsidRPr="003F02F8" w:rsidRDefault="00277E46" w:rsidP="00E91989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 w:hint="eastAsia"/>
                <w:sz w:val="28"/>
                <w:szCs w:val="28"/>
              </w:rPr>
              <w:t>标称电容</w:t>
            </w:r>
            <w:r w:rsidRPr="003F02F8">
              <w:rPr>
                <w:rFonts w:ascii="Calibri" w:hAnsi="Calibri" w:cs="Calibri"/>
                <w:sz w:val="28"/>
                <w:szCs w:val="28"/>
              </w:rPr>
              <w:t>C</w:t>
            </w:r>
            <w:r w:rsidRPr="003F02F8">
              <w:rPr>
                <w:rFonts w:ascii="Calibri" w:hAnsi="Calibri" w:cs="Calibri" w:hint="eastAsia"/>
                <w:sz w:val="28"/>
                <w:szCs w:val="28"/>
              </w:rPr>
              <w:t>/F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518D4911" w14:textId="77777777" w:rsidR="00277E46" w:rsidRPr="003F02F8" w:rsidRDefault="00277E46" w:rsidP="00E91989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0.22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3438EE63" w14:textId="77777777" w:rsidR="00277E46" w:rsidRPr="003F02F8" w:rsidRDefault="00277E46" w:rsidP="00E91989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0.47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071E244F" w14:textId="77777777" w:rsidR="00277E46" w:rsidRPr="003F02F8" w:rsidRDefault="00277E46" w:rsidP="00E91989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1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2A63A419" w14:textId="77777777" w:rsidR="00277E46" w:rsidRPr="003F02F8" w:rsidRDefault="00277E46" w:rsidP="00E91989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1.5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4B9B0BCD" w14:textId="77777777" w:rsidR="00277E46" w:rsidRPr="003F02F8" w:rsidRDefault="00277E46" w:rsidP="00E91989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2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1620A492" w14:textId="77777777" w:rsidR="00277E46" w:rsidRPr="003F02F8" w:rsidRDefault="00277E46" w:rsidP="00E91989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4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7D563A7F" w14:textId="77777777" w:rsidR="00277E46" w:rsidRPr="003F02F8" w:rsidRDefault="00277E46" w:rsidP="00E91989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5</w:t>
            </w:r>
          </w:p>
        </w:tc>
      </w:tr>
      <w:tr w:rsidR="00277E46" w:rsidRPr="003F02F8" w14:paraId="33BC1EF9" w14:textId="77777777" w:rsidTr="00E91989">
        <w:trPr>
          <w:trHeight w:val="1191"/>
        </w:trPr>
        <w:tc>
          <w:tcPr>
            <w:tcW w:w="15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0AE3166D" w14:textId="77777777" w:rsidR="00277E46" w:rsidRPr="003F02F8" w:rsidRDefault="00277E46" w:rsidP="00E91989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 w:hint="eastAsia"/>
                <w:sz w:val="28"/>
                <w:szCs w:val="28"/>
              </w:rPr>
              <w:t>走动时长</w:t>
            </w:r>
            <w:r w:rsidRPr="003F02F8">
              <w:rPr>
                <w:rFonts w:ascii="Calibri" w:hAnsi="Calibri" w:cs="Calibri"/>
                <w:sz w:val="28"/>
                <w:szCs w:val="28"/>
              </w:rPr>
              <w:t>t/min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44E016A9" w14:textId="77777777" w:rsidR="00277E46" w:rsidRPr="003F02F8" w:rsidRDefault="00277E46" w:rsidP="00E91989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8.5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63D21AAC" w14:textId="77777777" w:rsidR="00277E46" w:rsidRPr="003F02F8" w:rsidRDefault="00277E46" w:rsidP="00E91989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22.0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0E562B0E" w14:textId="77777777" w:rsidR="00277E46" w:rsidRPr="003F02F8" w:rsidRDefault="00277E46" w:rsidP="00E91989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43.0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1ABE6126" w14:textId="77777777" w:rsidR="00277E46" w:rsidRPr="003F02F8" w:rsidRDefault="00277E46" w:rsidP="00E91989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49.5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14A1B6F7" w14:textId="77777777" w:rsidR="00277E46" w:rsidRPr="003F02F8" w:rsidRDefault="00277E46" w:rsidP="00E91989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80.0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1AF4D223" w14:textId="77777777" w:rsidR="00277E46" w:rsidRPr="003F02F8" w:rsidRDefault="00277E46" w:rsidP="00E91989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144.5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 w14:paraId="3D2E493B" w14:textId="77777777" w:rsidR="00277E46" w:rsidRPr="003F02F8" w:rsidRDefault="00277E46" w:rsidP="00E91989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3F02F8">
              <w:rPr>
                <w:rFonts w:ascii="Calibri" w:hAnsi="Calibri" w:cs="Calibri"/>
                <w:sz w:val="28"/>
                <w:szCs w:val="28"/>
              </w:rPr>
              <w:t>173.0</w:t>
            </w:r>
          </w:p>
        </w:tc>
      </w:tr>
    </w:tbl>
    <w:p w14:paraId="52FCF552" w14:textId="77777777" w:rsidR="00277E46" w:rsidRPr="003F02F8" w:rsidRDefault="00277E46" w:rsidP="00277E46">
      <w:pPr>
        <w:rPr>
          <w:rFonts w:ascii="Calibri" w:hAnsi="Calibri" w:cs="Calibri"/>
          <w:sz w:val="28"/>
          <w:szCs w:val="28"/>
        </w:rPr>
      </w:pPr>
    </w:p>
    <w:p w14:paraId="4D5C33D7" w14:textId="77777777" w:rsidR="00277E46" w:rsidRPr="003F02F8" w:rsidRDefault="00277E46" w:rsidP="00277E46">
      <w:pPr>
        <w:rPr>
          <w:rFonts w:ascii="Calibri" w:hAnsi="Calibri" w:cs="Calibri"/>
          <w:sz w:val="28"/>
          <w:szCs w:val="28"/>
        </w:rPr>
      </w:pPr>
    </w:p>
    <w:p w14:paraId="653D8BE8" w14:textId="77777777" w:rsidR="00277E46" w:rsidRDefault="00277E46" w:rsidP="00277E46">
      <w:pPr>
        <w:rPr>
          <w:rFonts w:ascii="Calibri" w:hAnsi="Calibri" w:cs="Calibri"/>
          <w:sz w:val="28"/>
          <w:szCs w:val="28"/>
        </w:rPr>
      </w:pPr>
    </w:p>
    <w:p w14:paraId="052D2418" w14:textId="77777777" w:rsidR="00277E46" w:rsidRDefault="00277E46" w:rsidP="00277E46">
      <w:pPr>
        <w:rPr>
          <w:rFonts w:ascii="Calibri" w:hAnsi="Calibri" w:cs="Calibri"/>
          <w:sz w:val="28"/>
          <w:szCs w:val="28"/>
        </w:rPr>
      </w:pPr>
    </w:p>
    <w:p w14:paraId="2FCE53E8" w14:textId="77777777" w:rsidR="00277E46" w:rsidRDefault="00277E46" w:rsidP="00277E46">
      <w:pPr>
        <w:rPr>
          <w:rFonts w:ascii="Calibri" w:hAnsi="Calibri" w:cs="Calibri"/>
          <w:sz w:val="28"/>
          <w:szCs w:val="28"/>
        </w:rPr>
      </w:pPr>
    </w:p>
    <w:p w14:paraId="1975C50C" w14:textId="77777777" w:rsidR="00277E46" w:rsidRPr="00181355" w:rsidRDefault="00277E46" w:rsidP="00277E46">
      <w:pPr>
        <w:rPr>
          <w:rFonts w:ascii="Calibri" w:hAnsi="Calibri" w:cs="Calibri"/>
          <w:sz w:val="28"/>
          <w:szCs w:val="28"/>
        </w:rPr>
      </w:pPr>
    </w:p>
    <w:p w14:paraId="041F7ADE" w14:textId="77777777" w:rsidR="00E91989" w:rsidRDefault="00E91989" w:rsidP="00277E46">
      <w:pPr>
        <w:ind w:leftChars="200" w:left="420"/>
        <w:rPr>
          <w:rFonts w:ascii="Calibri" w:hAnsi="Calibri" w:cs="Calibri"/>
          <w:sz w:val="28"/>
          <w:szCs w:val="28"/>
        </w:rPr>
      </w:pPr>
    </w:p>
    <w:p w14:paraId="56152810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A</w:t>
      </w:r>
      <w:r w:rsidRPr="003F02F8">
        <w:rPr>
          <w:rFonts w:ascii="Calibri" w:hAnsi="Calibri" w:cs="Calibri" w:hint="eastAsia"/>
          <w:sz w:val="28"/>
          <w:szCs w:val="28"/>
        </w:rPr>
        <w:t>．</w:t>
      </w:r>
      <w:r w:rsidRPr="003F02F8">
        <w:rPr>
          <w:rFonts w:ascii="Calibri" w:hAnsi="Calibri" w:cs="Calibri"/>
          <w:sz w:val="28"/>
          <w:szCs w:val="28"/>
        </w:rPr>
        <w:t>该</w:t>
      </w:r>
      <w:r w:rsidRPr="003F02F8">
        <w:rPr>
          <w:rFonts w:ascii="Calibri" w:hAnsi="Calibri" w:cs="Calibri" w:hint="eastAsia"/>
          <w:sz w:val="28"/>
          <w:szCs w:val="28"/>
        </w:rPr>
        <w:t>石英钟正常工作时</w:t>
      </w:r>
      <w:r w:rsidRPr="003F02F8">
        <w:rPr>
          <w:rFonts w:ascii="Calibri" w:hAnsi="Calibri" w:cs="Calibri"/>
          <w:sz w:val="28"/>
          <w:szCs w:val="28"/>
        </w:rPr>
        <w:t>的电流大小为</w:t>
      </w:r>
      <w:r w:rsidRPr="00F66405">
        <w:rPr>
          <w:rFonts w:ascii="Calibri" w:hAnsi="Calibri" w:cs="Calibri"/>
          <w:position w:val="-22"/>
          <w:sz w:val="28"/>
          <w:szCs w:val="28"/>
        </w:rPr>
        <w:object w:dxaOrig="639" w:dyaOrig="560" w14:anchorId="55C91AD9">
          <v:shape id="_x0000_i1037" type="#_x0000_t75" style="width:31pt;height:28pt" o:ole="">
            <v:imagedata r:id="rId49" o:title=""/>
          </v:shape>
          <o:OLEObject Type="Embed" ProgID="Equation.DSMT4" ShapeID="_x0000_i1037" DrawAspect="Content" ObjectID="_1652013401" r:id="rId50"/>
        </w:object>
      </w:r>
    </w:p>
    <w:p w14:paraId="04AECB54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B</w:t>
      </w:r>
      <w:r w:rsidRPr="003F02F8">
        <w:rPr>
          <w:rFonts w:ascii="Calibri" w:hAnsi="Calibri" w:cs="Calibri" w:hint="eastAsia"/>
          <w:sz w:val="28"/>
          <w:szCs w:val="28"/>
        </w:rPr>
        <w:t>．利用该图象能推算出电压</w:t>
      </w:r>
      <w:r w:rsidRPr="003F02F8">
        <w:rPr>
          <w:rFonts w:ascii="Calibri" w:hAnsi="Calibri" w:cs="Calibri" w:hint="eastAsia"/>
          <w:sz w:val="28"/>
          <w:szCs w:val="28"/>
        </w:rPr>
        <w:t>U</w:t>
      </w:r>
      <w:r w:rsidRPr="00F66405">
        <w:rPr>
          <w:rFonts w:ascii="Calibri" w:hAnsi="Calibri" w:cs="Calibri" w:hint="eastAsia"/>
          <w:sz w:val="28"/>
          <w:szCs w:val="28"/>
          <w:vertAlign w:val="subscript"/>
        </w:rPr>
        <w:t>0</w:t>
      </w:r>
      <w:r w:rsidRPr="003F02F8">
        <w:rPr>
          <w:rFonts w:ascii="Calibri" w:hAnsi="Calibri" w:cs="Calibri" w:hint="eastAsia"/>
          <w:sz w:val="28"/>
          <w:szCs w:val="28"/>
        </w:rPr>
        <w:t>的大小</w:t>
      </w:r>
    </w:p>
    <w:p w14:paraId="40BAFD01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 w:hint="eastAsia"/>
          <w:sz w:val="28"/>
          <w:szCs w:val="28"/>
        </w:rPr>
        <w:t>．根据此石英钟的工作特点，从理论上也能推断出该同学的猜想是正确的</w:t>
      </w:r>
    </w:p>
    <w:p w14:paraId="6088DEA3" w14:textId="77777777" w:rsidR="00277E46" w:rsidRPr="003F02F8" w:rsidRDefault="00277E46" w:rsidP="00277E46">
      <w:pPr>
        <w:ind w:leftChars="200" w:left="420"/>
        <w:rPr>
          <w:rFonts w:ascii="Calibri" w:hAnsi="Calibri" w:cs="Calibri"/>
          <w:sz w:val="28"/>
          <w:szCs w:val="28"/>
        </w:rPr>
      </w:pPr>
      <w:r w:rsidRPr="003F02F8">
        <w:rPr>
          <w:rFonts w:ascii="Calibri" w:hAnsi="Calibri" w:cs="Calibri" w:hint="eastAsia"/>
          <w:sz w:val="28"/>
          <w:szCs w:val="28"/>
        </w:rPr>
        <w:t>D</w:t>
      </w:r>
      <w:r w:rsidRPr="003F02F8">
        <w:rPr>
          <w:rFonts w:ascii="Calibri" w:hAnsi="Calibri" w:cs="Calibri" w:hint="eastAsia"/>
          <w:sz w:val="28"/>
          <w:szCs w:val="28"/>
        </w:rPr>
        <w:t>．由本实验可知该石英钟的走动时长</w:t>
      </w:r>
      <w:r w:rsidRPr="003F02F8">
        <w:rPr>
          <w:rFonts w:ascii="Calibri" w:hAnsi="Calibri" w:cs="Calibri" w:hint="eastAsia"/>
          <w:sz w:val="28"/>
          <w:szCs w:val="28"/>
        </w:rPr>
        <w:t>t</w:t>
      </w:r>
      <w:r w:rsidRPr="003F02F8">
        <w:rPr>
          <w:rFonts w:ascii="Calibri" w:hAnsi="Calibri" w:cs="Calibri" w:hint="eastAsia"/>
          <w:sz w:val="28"/>
          <w:szCs w:val="28"/>
        </w:rPr>
        <w:t>与电容器的电容</w:t>
      </w:r>
      <w:r w:rsidRPr="003F02F8">
        <w:rPr>
          <w:rFonts w:ascii="Calibri" w:hAnsi="Calibri" w:cs="Calibri" w:hint="eastAsia"/>
          <w:sz w:val="28"/>
          <w:szCs w:val="28"/>
        </w:rPr>
        <w:t>C</w:t>
      </w:r>
      <w:r w:rsidRPr="003F02F8">
        <w:rPr>
          <w:rFonts w:ascii="Calibri" w:hAnsi="Calibri" w:cs="Calibri" w:hint="eastAsia"/>
          <w:sz w:val="28"/>
          <w:szCs w:val="28"/>
        </w:rPr>
        <w:t>和电压</w:t>
      </w:r>
      <w:r w:rsidRPr="003F02F8">
        <w:rPr>
          <w:rFonts w:ascii="Calibri" w:hAnsi="Calibri" w:cs="Calibri" w:hint="eastAsia"/>
          <w:sz w:val="28"/>
          <w:szCs w:val="28"/>
        </w:rPr>
        <w:t>U</w:t>
      </w:r>
      <w:r w:rsidRPr="00F66405">
        <w:rPr>
          <w:rFonts w:ascii="Calibri" w:hAnsi="Calibri" w:cs="Calibri" w:hint="eastAsia"/>
          <w:sz w:val="28"/>
          <w:szCs w:val="28"/>
          <w:vertAlign w:val="subscript"/>
        </w:rPr>
        <w:t>0</w:t>
      </w:r>
      <w:r w:rsidRPr="003F02F8">
        <w:rPr>
          <w:rFonts w:ascii="Calibri" w:hAnsi="Calibri" w:cs="Calibri" w:hint="eastAsia"/>
          <w:sz w:val="28"/>
          <w:szCs w:val="28"/>
        </w:rPr>
        <w:t>均成正比</w:t>
      </w:r>
    </w:p>
    <w:p w14:paraId="238114AF" w14:textId="062A9C4A" w:rsidR="00E52E56" w:rsidRPr="00E52E56" w:rsidRDefault="00E52E56" w:rsidP="00E52E5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答案】</w:t>
      </w:r>
      <w:r w:rsidR="00EE4B36">
        <w:rPr>
          <w:rFonts w:ascii="Calibri" w:hAnsi="Calibri" w:cs="Calibri" w:hint="eastAsia"/>
          <w:color w:val="FF0000"/>
          <w:sz w:val="28"/>
          <w:szCs w:val="28"/>
        </w:rPr>
        <w:t>C</w:t>
      </w:r>
    </w:p>
    <w:p w14:paraId="651F16F0" w14:textId="0C346E28" w:rsidR="00EE4B36" w:rsidRPr="00EE4B36" w:rsidRDefault="00E52E56" w:rsidP="00EE4B36">
      <w:pPr>
        <w:rPr>
          <w:rFonts w:ascii="Calibri" w:hAnsi="Calibri" w:cs="Calibri"/>
          <w:color w:val="FF0000"/>
          <w:sz w:val="28"/>
          <w:szCs w:val="28"/>
        </w:rPr>
      </w:pPr>
      <w:r w:rsidRPr="00E52E56">
        <w:rPr>
          <w:rFonts w:ascii="Calibri" w:hAnsi="Calibri" w:cs="Calibri"/>
          <w:color w:val="FF0000"/>
          <w:sz w:val="28"/>
          <w:szCs w:val="28"/>
        </w:rPr>
        <w:t>【解析】</w:t>
      </w:r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开关拨向</w:t>
      </w:r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1</w:t>
      </w:r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时，电容器充满电，此时带电量为</w:t>
      </w:r>
      <m:oMath>
        <m:r>
          <w:rPr>
            <w:rFonts w:ascii="Cambria Math" w:hAnsi="Cambria Math" w:cs="Calibri"/>
            <w:color w:val="FF0000"/>
            <w:sz w:val="28"/>
            <w:szCs w:val="28"/>
          </w:rPr>
          <m:t>Q</m:t>
        </m:r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=</m:t>
        </m:r>
        <m:r>
          <w:rPr>
            <w:rFonts w:ascii="Cambria Math" w:hAnsi="Cambria Math" w:cs="Calibri"/>
            <w:color w:val="FF0000"/>
            <w:sz w:val="28"/>
            <w:szCs w:val="28"/>
          </w:rPr>
          <m:t>CE</m:t>
        </m:r>
      </m:oMath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，开关拨向</w:t>
      </w:r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2</w:t>
      </w:r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，电容器放电，电荷量</w:t>
      </w:r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Q</w:t>
      </w:r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减少，因而</w:t>
      </w:r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U</w:t>
      </w:r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减少，减少至</w:t>
      </w:r>
      <m:oMath>
        <m:sSub>
          <m:sSub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0</m:t>
            </m:r>
          </m:sub>
        </m:sSub>
      </m:oMath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时，石英钟不在工作，工作时间为</w:t>
      </w:r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t</w:t>
      </w:r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，则有</w:t>
      </w:r>
      <m:oMath>
        <m:sSub>
          <m:sSub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t=CE-C</m:t>
        </m:r>
        <m:sSub>
          <m:sSub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0</m:t>
            </m:r>
          </m:sub>
        </m:sSub>
      </m:oMath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，可得</w:t>
      </w:r>
      <m:oMath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t=</m:t>
        </m:r>
        <m:f>
          <m:f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E</m:t>
            </m:r>
            <m:r>
              <m:rPr>
                <m:sty m:val="p"/>
              </m:rPr>
              <w:rPr>
                <w:rFonts w:ascii="Cambria Math" w:eastAsia="微软雅黑" w:hAnsi="Cambria Math" w:cs="微软雅黑" w:hint="eastAsia"/>
                <w:color w:val="FF0000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hAnsi="Cambria Math" w:cs="Calibri"/>
            <w:color w:val="FF0000"/>
            <w:sz w:val="28"/>
            <w:szCs w:val="28"/>
          </w:rPr>
          <m:t>c</m:t>
        </m:r>
      </m:oMath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，故</w:t>
      </w:r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C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正确</w:t>
      </w:r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；</w:t>
      </w:r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t-C</w:t>
      </w:r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图像</w:t>
      </w:r>
      <m:oMath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k=</m:t>
        </m:r>
        <m:f>
          <m:f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E</m:t>
            </m:r>
            <m:r>
              <m:rPr>
                <m:sty m:val="p"/>
              </m:rPr>
              <w:rPr>
                <w:rFonts w:ascii="Cambria Math" w:eastAsia="微软雅黑" w:hAnsi="Cambria Math" w:cs="微软雅黑" w:hint="eastAsia"/>
                <w:color w:val="FF0000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0</m:t>
                </m:r>
              </m:sub>
            </m:sSub>
          </m:den>
        </m:f>
      </m:oMath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，则</w:t>
      </w:r>
      <m:oMath>
        <m:sSub>
          <m:sSub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E</m:t>
            </m:r>
            <m:r>
              <m:rPr>
                <m:sty m:val="p"/>
              </m:rPr>
              <w:rPr>
                <w:rFonts w:ascii="Cambria Math" w:eastAsia="微软雅黑" w:hAnsi="Cambria Math" w:cs="微软雅黑" w:hint="eastAsia"/>
                <w:color w:val="FF0000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k</m:t>
            </m:r>
          </m:den>
        </m:f>
      </m:oMath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，故</w:t>
      </w:r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A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错误</w:t>
      </w:r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，由于</w:t>
      </w:r>
      <m:oMath>
        <m:sSub>
          <m:sSub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0</m:t>
            </m:r>
          </m:sub>
        </m:sSub>
      </m:oMath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未知，则</w:t>
      </w:r>
      <m:oMath>
        <m:sSub>
          <m:sSub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0</m:t>
            </m:r>
          </m:sub>
        </m:sSub>
      </m:oMath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不可求，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故</w:t>
      </w:r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B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错误</w:t>
      </w:r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；由</w:t>
      </w:r>
      <m:oMath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t=</m:t>
        </m:r>
        <m:f>
          <m:f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E</m:t>
            </m:r>
            <m:r>
              <m:rPr>
                <m:sty m:val="p"/>
              </m:rPr>
              <w:rPr>
                <w:rFonts w:ascii="Cambria Math" w:eastAsia="微软雅黑" w:hAnsi="Cambria Math" w:cs="微软雅黑" w:hint="eastAsia"/>
                <w:color w:val="FF0000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libri"/>
                    <w:color w:val="FF0000"/>
                    <w:sz w:val="28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hAnsi="Cambria Math" w:cs="Calibri"/>
            <w:color w:val="FF0000"/>
            <w:sz w:val="28"/>
            <w:szCs w:val="28"/>
          </w:rPr>
          <m:t>c</m:t>
        </m:r>
      </m:oMath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可知，</w:t>
      </w:r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t</w:t>
      </w:r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与</w:t>
      </w:r>
      <m:oMath>
        <m:sSub>
          <m:sSubPr>
            <m:ctrlPr>
              <w:rPr>
                <w:rFonts w:ascii="Cambria Math" w:hAnsi="Cambria Math" w:cs="Calibri"/>
                <w:color w:val="FF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Calibri"/>
                <w:color w:val="FF0000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Calibri"/>
                <w:color w:val="FF0000"/>
                <w:sz w:val="28"/>
                <w:szCs w:val="28"/>
              </w:rPr>
              <m:t>0</m:t>
            </m:r>
          </m:sub>
        </m:sSub>
      </m:oMath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不成正比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，</w:t>
      </w:r>
      <w:r w:rsidR="006D0AFE" w:rsidRPr="00EE4B36">
        <w:rPr>
          <w:rFonts w:ascii="Calibri" w:hAnsi="Calibri" w:cs="Calibri" w:hint="eastAsia"/>
          <w:color w:val="FF0000"/>
          <w:sz w:val="28"/>
          <w:szCs w:val="28"/>
        </w:rPr>
        <w:t>故</w:t>
      </w:r>
      <w:r w:rsidR="006D0AFE">
        <w:rPr>
          <w:rFonts w:ascii="Calibri" w:hAnsi="Calibri" w:cs="Calibri"/>
          <w:color w:val="FF0000"/>
          <w:sz w:val="28"/>
          <w:szCs w:val="28"/>
        </w:rPr>
        <w:t>D</w:t>
      </w:r>
      <w:r w:rsidR="006D0AFE">
        <w:rPr>
          <w:rFonts w:ascii="Calibri" w:hAnsi="Calibri" w:cs="Calibri" w:hint="eastAsia"/>
          <w:color w:val="FF0000"/>
          <w:sz w:val="28"/>
          <w:szCs w:val="28"/>
        </w:rPr>
        <w:t>选项错误</w:t>
      </w:r>
      <w:r w:rsidR="00EE4B36" w:rsidRPr="00EE4B36">
        <w:rPr>
          <w:rFonts w:ascii="Calibri" w:hAnsi="Calibri" w:cs="Calibri" w:hint="eastAsia"/>
          <w:color w:val="FF0000"/>
          <w:sz w:val="28"/>
          <w:szCs w:val="28"/>
        </w:rPr>
        <w:t>。</w:t>
      </w:r>
    </w:p>
    <w:bookmarkEnd w:id="2"/>
    <w:p w14:paraId="1CAA443B" w14:textId="77777777" w:rsidR="006D0AFE" w:rsidRDefault="006D0AFE" w:rsidP="00315209">
      <w:pPr>
        <w:rPr>
          <w:rFonts w:ascii="Calibri" w:hAnsi="Calibri" w:cs="Calibri"/>
          <w:color w:val="FF0000"/>
          <w:sz w:val="28"/>
          <w:szCs w:val="28"/>
        </w:rPr>
        <w:sectPr w:rsidR="006D0AFE" w:rsidSect="00E52820">
          <w:headerReference w:type="even" r:id="rId51"/>
          <w:headerReference w:type="default" r:id="rId52"/>
          <w:footerReference w:type="default" r:id="rId53"/>
          <w:headerReference w:type="first" r:id="rId54"/>
          <w:type w:val="continuous"/>
          <w:pgSz w:w="11906" w:h="16838"/>
          <w:pgMar w:top="720" w:right="720" w:bottom="720" w:left="720" w:header="567" w:footer="567" w:gutter="0"/>
          <w:cols w:space="425"/>
          <w:docGrid w:type="lines" w:linePitch="312"/>
        </w:sectPr>
      </w:pPr>
    </w:p>
    <w:p w14:paraId="48A790F5" w14:textId="71E9AECC" w:rsidR="00315209" w:rsidRPr="000E0162" w:rsidRDefault="00315209" w:rsidP="00315209">
      <w:pPr>
        <w:rPr>
          <w:rFonts w:ascii="宋体" w:hAnsi="宋体" w:cstheme="minorHAnsi"/>
          <w:b/>
          <w:sz w:val="28"/>
          <w:szCs w:val="28"/>
        </w:rPr>
      </w:pPr>
      <w:r w:rsidRPr="000E0162">
        <w:rPr>
          <w:rFonts w:ascii="宋体" w:hAnsi="宋体" w:cstheme="minorHAnsi" w:hint="eastAsia"/>
          <w:b/>
          <w:sz w:val="28"/>
          <w:szCs w:val="28"/>
        </w:rPr>
        <w:lastRenderedPageBreak/>
        <w:t>二、实验题（本题共2小题，共1</w:t>
      </w:r>
      <w:r w:rsidRPr="000E0162">
        <w:rPr>
          <w:rFonts w:ascii="宋体" w:hAnsi="宋体" w:cstheme="minorHAnsi"/>
          <w:b/>
          <w:sz w:val="28"/>
          <w:szCs w:val="28"/>
        </w:rPr>
        <w:t>8</w:t>
      </w:r>
      <w:r w:rsidRPr="000E0162">
        <w:rPr>
          <w:rFonts w:ascii="宋体" w:hAnsi="宋体" w:cstheme="minorHAnsi" w:hint="eastAsia"/>
          <w:b/>
          <w:sz w:val="28"/>
          <w:szCs w:val="28"/>
        </w:rPr>
        <w:t>分）</w:t>
      </w:r>
    </w:p>
    <w:p w14:paraId="156CF6C4" w14:textId="77777777" w:rsidR="008C5F9B" w:rsidRPr="00AF2FFC" w:rsidRDefault="008C5F9B" w:rsidP="008C5F9B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48864" behindDoc="0" locked="0" layoutInCell="1" allowOverlap="1" wp14:anchorId="3BD49FAC" wp14:editId="6BDF7091">
                <wp:simplePos x="0" y="0"/>
                <wp:positionH relativeFrom="margin">
                  <wp:posOffset>4505960</wp:posOffset>
                </wp:positionH>
                <wp:positionV relativeFrom="paragraph">
                  <wp:posOffset>1034415</wp:posOffset>
                </wp:positionV>
                <wp:extent cx="1320165" cy="1280160"/>
                <wp:effectExtent l="0" t="0" r="13335" b="0"/>
                <wp:wrapSquare wrapText="bothSides"/>
                <wp:docPr id="419" name="组合 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20165" cy="1280160"/>
                          <a:chOff x="7056" y="2910"/>
                          <a:chExt cx="2079" cy="2016"/>
                        </a:xfrm>
                      </wpg:grpSpPr>
                      <wps:wsp>
                        <wps:cNvPr id="420" name="直接连接符 261492"/>
                        <wps:cNvCnPr/>
                        <wps:spPr bwMode="auto">
                          <a:xfrm>
                            <a:off x="7076" y="3817"/>
                            <a:ext cx="192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1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7982" y="2910"/>
                            <a:ext cx="471" cy="2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2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7069" y="3176"/>
                            <a:ext cx="1929" cy="1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" name="AutoShape 104"/>
                        <wps:cNvSpPr>
                          <a:spLocks noChangeArrowheads="1"/>
                        </wps:cNvSpPr>
                        <wps:spPr bwMode="auto">
                          <a:xfrm flipV="1">
                            <a:off x="7968" y="3023"/>
                            <a:ext cx="36" cy="101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4" name="Oval 34"/>
                        <wps:cNvSpPr>
                          <a:spLocks noChangeArrowheads="1"/>
                        </wps:cNvSpPr>
                        <wps:spPr bwMode="auto">
                          <a:xfrm>
                            <a:off x="8442" y="3163"/>
                            <a:ext cx="30" cy="2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7056" y="3803"/>
                            <a:ext cx="29" cy="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6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7802" y="3130"/>
                            <a:ext cx="371" cy="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7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7748" y="3190"/>
                            <a:ext cx="502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98A998" w14:textId="77777777" w:rsidR="00C61891" w:rsidRPr="00BA755C" w:rsidRDefault="00C61891" w:rsidP="008C5F9B">
                              <w:pPr>
                                <w:ind w:firstLineChars="100" w:firstLine="180"/>
                                <w:jc w:val="left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A755C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428" name="Group 9"/>
                        <wpg:cNvGrpSpPr>
                          <a:grpSpLocks/>
                        </wpg:cNvGrpSpPr>
                        <wpg:grpSpPr bwMode="auto">
                          <a:xfrm>
                            <a:off x="8269" y="4203"/>
                            <a:ext cx="225" cy="97"/>
                            <a:chOff x="2064" y="1170"/>
                            <a:chExt cx="147" cy="69"/>
                          </a:xfrm>
                        </wpg:grpSpPr>
                        <wps:wsp>
                          <wps:cNvPr id="429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82" y="1170"/>
                              <a:ext cx="129" cy="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0" name="Oval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4" y="1188"/>
                              <a:ext cx="36" cy="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1" name="Line 12"/>
                          <wps:cNvCnPr/>
                          <wps:spPr bwMode="auto">
                            <a:xfrm flipV="1">
                              <a:off x="2100" y="1170"/>
                              <a:ext cx="111" cy="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32" name="Group 15"/>
                        <wpg:cNvGrpSpPr>
                          <a:grpSpLocks/>
                        </wpg:cNvGrpSpPr>
                        <wpg:grpSpPr bwMode="auto">
                          <a:xfrm>
                            <a:off x="7682" y="4116"/>
                            <a:ext cx="66" cy="270"/>
                            <a:chOff x="1596" y="1968"/>
                            <a:chExt cx="66" cy="270"/>
                          </a:xfrm>
                        </wpg:grpSpPr>
                        <wps:wsp>
                          <wps:cNvPr id="433" name="Rectangl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602" y="2058"/>
                              <a:ext cx="60" cy="8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4" name="Line 17"/>
                          <wps:cNvCnPr/>
                          <wps:spPr bwMode="auto">
                            <a:xfrm>
                              <a:off x="1596" y="1968"/>
                              <a:ext cx="0" cy="27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5" name="Line 18"/>
                          <wps:cNvCnPr/>
                          <wps:spPr bwMode="auto">
                            <a:xfrm>
                              <a:off x="1662" y="2052"/>
                              <a:ext cx="0" cy="10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36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8296" y="4309"/>
                            <a:ext cx="190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BA4D7E" w14:textId="77777777" w:rsidR="00C61891" w:rsidRPr="00AD73B5" w:rsidRDefault="00C61891" w:rsidP="008C5F9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</w:pPr>
                              <w:r w:rsidRPr="00AD73B5"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7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7489" y="4296"/>
                            <a:ext cx="161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0B3704" w14:textId="77777777" w:rsidR="00C61891" w:rsidRPr="00BA755C" w:rsidRDefault="00C61891" w:rsidP="008C5F9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A755C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E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8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7736" y="4289"/>
                            <a:ext cx="161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F73398" w14:textId="77777777" w:rsidR="00C61891" w:rsidRPr="00BA755C" w:rsidRDefault="00C61891" w:rsidP="008C5F9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A755C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9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8982" y="3803"/>
                            <a:ext cx="29" cy="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0" name="Oval 21"/>
                        <wps:cNvSpPr>
                          <a:spLocks noChangeArrowheads="1"/>
                        </wps:cNvSpPr>
                        <wps:spPr bwMode="auto">
                          <a:xfrm>
                            <a:off x="7902" y="3676"/>
                            <a:ext cx="293" cy="29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1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7935" y="3653"/>
                            <a:ext cx="242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8EF63D" w14:textId="77777777" w:rsidR="00C61891" w:rsidRPr="00AD73B5" w:rsidRDefault="00C61891" w:rsidP="008C5F9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</w:pPr>
                              <w:r w:rsidRPr="00AD73B5"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2" name="Oval 21"/>
                        <wps:cNvSpPr>
                          <a:spLocks noChangeArrowheads="1"/>
                        </wps:cNvSpPr>
                        <wps:spPr bwMode="auto">
                          <a:xfrm>
                            <a:off x="8842" y="3343"/>
                            <a:ext cx="293" cy="29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3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8875" y="3312"/>
                            <a:ext cx="242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C429E7" w14:textId="77777777" w:rsidR="00C61891" w:rsidRPr="00AD73B5" w:rsidRDefault="00C61891" w:rsidP="008C5F9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</w:pPr>
                              <w:r w:rsidRPr="00AD73B5"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4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7780" y="4502"/>
                            <a:ext cx="639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C8E240" w14:textId="77777777" w:rsidR="00C61891" w:rsidRPr="00574918" w:rsidRDefault="00C61891" w:rsidP="008C5F9B">
                              <w:pP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</w:pPr>
                              <w:r w:rsidRPr="00574918">
                                <w:rPr>
                                  <w:rFonts w:ascii="Times New Roman" w:hAnsi="Times New Roman" w:cs="Times New Roman" w:hint="eastAsia"/>
                                  <w:szCs w:val="21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D49FAC" id="组合 419" o:spid="_x0000_s1158" style="position:absolute;left:0;text-align:left;margin-left:354.8pt;margin-top:81.45pt;width:103.95pt;height:100.8pt;z-index:251748864;mso-position-horizontal-relative:margin" coordorigin="7056,2910" coordsize="2079,201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">
                <v:line id="直接连接符 261492" o:spid="_x0000_s1159" style="position:absolute;visibility:visible;mso-wrap-style:square" from="7076,3817" to="8999,381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I0HuMMAAADcAAAADwAAAGRycy9kb3ducmV2LnhtbERPy4rCMBTdD8w/hDvgbkxHHZFqlI4P&#10;dKHga+Hy2lzbYnNTmqj17ycLweXhvEeTxpTiTrUrLCv4aUcgiFOrC84UHA+L7wEI55E1lpZJwZMc&#10;TMafHyOMtX3wju57n4kQwi5GBbn3VSylS3My6Nq2Ig7cxdYGfYB1JnWNjxBuStmJor40WHBoyLGi&#10;aU7pdX8zCmbN6m99vKznm9/d9nDqn5fJNekq1fpqkiEIT41/i1/ulVbQ64T54Uw4AnL8D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SNB7jDAAAA3AAAAA8AAAAAAAAAAAAA&#10;AAAAoQIAAGRycy9kb3ducmV2LnhtbFBLBQYAAAAABAAEAPkAAACRAwAAAAA=&#10;">
                  <v:stroke joinstyle="miter"/>
                </v:line>
                <v:rect id="Rectangle 7" o:spid="_x0000_s1160" style="position:absolute;left:7982;top:2910;width:471;height:26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POCXtxQAA&#10;ANwAAAAPAAAAZHJzL2Rvd25yZXYueG1sRI9Ba8JAFITvgv9heYXedGMqpU1dRZSIPSbx0ttr9jVJ&#10;m30bshuN/nq3UOhxmJlvmNVmNK04U+8aywoW8wgEcWl1w5WCU5HOXkA4j6yxtUwKruRgs55OVpho&#10;e+GMzrmvRICwS1BB7X2XSOnKmgy6ue2Ig/dle4M+yL6SusdLgJtWxlH0LA02HBZq7GhXU/mTD0bB&#10;ZxOf8JYVh8i8pk/+fSy+h4+9Uo8P4/YNhKfR/4f/2ketYBkv4PdMOAJyfQ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84Je3FAAAA3AAAAA8AAAAAAAAAAAAAAAAAlwIAAGRycy9k&#10;b3ducmV2LnhtbFBLBQYAAAAABAAEAPUAAACJAwAAAAA=&#10;"/>
                <v:rect id="Rectangle 26" o:spid="_x0000_s1161" style="position:absolute;left:7069;top:3176;width:1929;height:10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tBiXxAAA&#10;ANwAAAAPAAAAZHJzL2Rvd25yZXYueG1sRI9BawIxFITvgv8hvEJvmu3SiqxGWUWhJ0FbsL09Ns9k&#10;cfOybFJ3+++bguBxmJlvmOV6cI24URdqzwpephkI4srrmo2Cz4/9ZA4iRGSNjWdS8EsB1qvxaImF&#10;9j0f6XaKRiQIhwIV2BjbQspQWXIYpr4lTt7Fdw5jkp2RusM+wV0j8yybSYc1pwWLLW0tVdfTj1Ow&#10;a78P5ZsJsjxH+3X1m35vD0ap56ehXICINMRH+N5+1wpe8xz+z6QjIFd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7QYl8QAAADcAAAADwAAAAAAAAAAAAAAAACXAgAAZHJzL2Rv&#10;d25yZXYueG1sUEsFBgAAAAAEAAQA9QAAAIgDAAAAAA==&#10;" filled="f"/>
                <v:shapetype id="_x0000_t5" coordsize="21600,21600" o:spt="5" adj="10800" path="m@0,0l0,21600,21600,21600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04" o:spid="_x0000_s1162" type="#_x0000_t5" style="position:absolute;left:7968;top:3023;width:36;height:101;flip:y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HronxAAA&#10;ANwAAAAPAAAAZHJzL2Rvd25yZXYueG1sRI/disIwFITvF3yHcARvFk3rLirVKKIIIqziD3h7aI5t&#10;tTkpTdTu25uFBS+HmfmGmcwaU4oH1a6wrCDuRSCIU6sLzhScjqvuCITzyBpLy6TglxzMpq2PCSba&#10;PnlPj4PPRICwS1BB7n2VSOnSnAy6nq2Ig3extUEfZJ1JXeMzwE0p+1E0kAYLDgs5VrTIKb0d7kaB&#10;ITnEz9UPX+/n3Wa5jeJ4Ny+V6rSb+RiEp8a/w//ttVbw3f+CvzPhCMjp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h66J8QAAADcAAAADwAAAAAAAAAAAAAAAACXAgAAZHJzL2Rv&#10;d25yZXYueG1sUEsFBgAAAAAEAAQA9QAAAIgDAAAAAA==&#10;" fillcolor="black"/>
                <v:oval id="Oval 34" o:spid="_x0000_s1163" style="position:absolute;left:8442;top:3163;width:30;height:2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OQoNwwAA&#10;ANwAAAAPAAAAZHJzL2Rvd25yZXYueG1sRI9Bi8IwFITvwv6H8Ba8iKaKinSNshQUr1s9eHw2b9uy&#10;zUtJom3/vVkQPA4z8w2z3femEQ9yvrasYD5LQBAXVtdcKricD9MNCB+QNTaWScFAHva7j9EWU207&#10;/qFHHkoRIexTVFCF0KZS+qIig35mW+Lo/VpnMETpSqkddhFuGrlIkrU0WHNcqLClrKLiL78bBW7S&#10;Dtlwyg7zGx/zVbfR1/VFKzX+7L+/QATqwzv8ap+0guViCf9n4hGQuy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GOQoNwwAAANwAAAAPAAAAAAAAAAAAAAAAAJcCAABkcnMvZG93&#10;bnJldi54bWxQSwUGAAAAAAQABAD1AAAAhwMAAAAA&#10;" fillcolor="black"/>
                <v:oval id="Oval 13" o:spid="_x0000_s1164" style="position:absolute;left:7056;top:3803;width:29;height: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da+WwwAA&#10;ANwAAAAPAAAAZHJzL2Rvd25yZXYueG1sRI9Bi8IwFITvwv6H8Ba8iKaKinSNshQUr1s9eHw2b9uy&#10;zUtJom3/vVkQPA4z8w2z3femEQ9yvrasYD5LQBAXVtdcKricD9MNCB+QNTaWScFAHva7j9EWU207&#10;/qFHHkoRIexTVFCF0KZS+qIig35mW+Lo/VpnMETpSqkddhFuGrlIkrU0WHNcqLClrKLiL78bBW7S&#10;Dtlwyg7zGx/zVbfR1/VFKzX+7L+/QATqwzv8ap+0guViBf9n4hGQuy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pda+WwwAAANwAAAAPAAAAAAAAAAAAAAAAAJcCAABkcnMvZG93&#10;bnJldi54bWxQSwUGAAAAAAQABAD1AAAAhwMAAAAA&#10;" fillcolor="black"/>
                <v:rect id="Rectangle 28" o:spid="_x0000_s1165" style="position:absolute;left:7802;top:3130;width:371;height:9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cHBpxwAA&#10;ANwAAAAPAAAAZHJzL2Rvd25yZXYueG1sRI9BawIxFITvBf9DeIKXUrMVWe3WKFUQhYqgLZXeHpvX&#10;7OLmZUmibv99Uyj0OMzMN8xs0dlGXMmH2rGCx2EGgrh0umaj4P1t/TAFESKyxsYxKfimAIt5726G&#10;hXY3PtD1GI1IEA4FKqhibAspQ1mRxTB0LXHyvpy3GJP0RmqPtwS3jRxlWS4t1pwWKmxpVVF5Pl6s&#10;guX547CfmOmrb/On3eb+85R35qTUoN+9PIOI1MX/8F97qxWMRzn8nklHQM5/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SHBwaccAAADcAAAADwAAAAAAAAAAAAAAAACXAgAAZHJz&#10;L2Rvd25yZXYueG1sUEsFBgAAAAAEAAQA9QAAAIsDAAAAAA==&#10;" strokeweight="1pt"/>
                <v:shape id="Text Box 29" o:spid="_x0000_s1166" type="#_x0000_t202" style="position:absolute;left:7748;top:3190;width:502;height:3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7DZ/xgAA&#10;ANwAAAAPAAAAZHJzL2Rvd25yZXYueG1sRI9Ba8JAFITvhf6H5RW81U1FtKZZRUoLQkEa48HjM/uS&#10;LGbfptlV03/vFoQeh5n5hslWg23FhXpvHCt4GScgiEunDdcK9sXn8ysIH5A1to5JwS95WC0fHzJM&#10;tbtyTpddqEWEsE9RQRNCl0rpy4Ys+rHriKNXud5iiLKvpe7xGuG2lZMkmUmLhuNCgx29N1Sedmer&#10;YH3g/MP8bI/feZWbolgk/DU7KTV6GtZvIAIN4T98b2+0gulkDn9n4hGQyxs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I7DZ/xgAAANwAAAAPAAAAAAAAAAAAAAAAAJcCAABkcnMv&#10;ZG93bnJldi54bWxQSwUGAAAAAAQABAD1AAAAigMAAAAA&#10;" filled="f" stroked="f">
                  <v:textbox inset="0,0,0,0">
                    <w:txbxContent>
                      <w:p w14:paraId="0698A998" w14:textId="77777777" w:rsidR="00C61891" w:rsidRPr="00BA755C" w:rsidRDefault="00C61891" w:rsidP="008C5F9B">
                        <w:pPr>
                          <w:ind w:firstLineChars="100" w:firstLine="180"/>
                          <w:jc w:val="left"/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 w:rsidRPr="00BA755C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group id="Group 9" o:spid="_x0000_s1167" style="position:absolute;left:8269;top:4203;width:225;height:97" coordorigin="2064,1170" coordsize="147,69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k2lpvsIAAADcAAAADwAA&#10;AAAAAAAAAAAAAACpAgAAZHJzL2Rvd25yZXYueG1sUEsFBgAAAAAEAAQA+gAAAJgDAAAAAA==&#10;">
                  <v:rect id="Rectangle 10" o:spid="_x0000_s1168" style="position:absolute;left:2082;top:1170;width:129;height:6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6fZJxQAA&#10;ANwAAAAPAAAAZHJzL2Rvd25yZXYueG1sRI9Ba8JAFITvQv/D8gq96W41hhpdpQiBgvVQLXh9ZJ9J&#10;aPZtml2T+O+7hUKPw8x8w2x2o21ET52vHWt4nikQxIUzNZcaPs/59AWED8gGG8ek4U4edtuHyQYz&#10;4wb+oP4UShEh7DPUUIXQZlL6oiKLfuZa4uhdXWcxRNmV0nQ4RLht5FypVFqsOS5U2NK+ouLrdLMa&#10;ME3M9/G6eD8fbimuylHly4vS+ulxfF2DCDSG//Bf+81oSOYr+D0Tj4Dc/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Tp9knFAAAA3AAAAA8AAAAAAAAAAAAAAAAAlwIAAGRycy9k&#10;b3ducmV2LnhtbFBLBQYAAAAABAAEAPUAAACJAwAAAAA=&#10;" stroked="f"/>
                  <v:oval id="Oval 11" o:spid="_x0000_s1169" style="position:absolute;left:2064;top:1188;width:36;height: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owDXwQAA&#10;ANwAAAAPAAAAZHJzL2Rvd25yZXYueG1sRE9Na8JAEL0X/A/LFLzVjaZKSV1FFMEePJi29yE7JsHs&#10;bMiOMf579yB4fLzv5XpwjeqpC7VnA9NJAoq48Lbm0sDf7/7jC1QQZIuNZzJwpwDr1ehtiZn1Nz5R&#10;n0upYgiHDA1UIm2mdSgqchgmviWO3Nl3DiXCrtS2w1sMd42eJclCO6w5NlTY0rai4pJfnYFduckX&#10;vU5lnp53B5lf/o8/6dSY8fuw+QYlNMhL/HQfrIHPNM6PZ+IR0KsH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QqMA18EAAADcAAAADwAAAAAAAAAAAAAAAACXAgAAZHJzL2Rvd25y&#10;ZXYueG1sUEsFBgAAAAAEAAQA9QAAAIUDAAAAAA==&#10;"/>
                  <v:line id="Line 12" o:spid="_x0000_s1170" style="position:absolute;flip:y;visibility:visible;mso-wrap-style:square" from="2100,1170" to="2211,119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5NNA8YAAADcAAAADwAAAGRycy9kb3ducmV2LnhtbESPQWsCMRSE74X+h/AKXopmtVJ0axQp&#10;CD14UcuKt+fmdbPs5mWbRN3++0Yo9DjMzDfMYtXbVlzJh9qxgvEoA0FcOl1zpeDzsBnOQISIrLF1&#10;TAp+KMBq+fiwwFy7G+/ouo+VSBAOOSowMXa5lKE0ZDGMXEecvC/nLcYkfSW1x1uC21ZOsuxVWqw5&#10;LRjs6N1Q2ewvVoGcbZ+//fo8bYrmeJyboiy601apwVO/fgMRqY//4b/2h1YwfRnD/Uw6AnL5C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IOTTQPGAAAA3AAAAA8AAAAAAAAA&#10;AAAAAAAAoQIAAGRycy9kb3ducmV2LnhtbFBLBQYAAAAABAAEAPkAAACUAwAAAAA=&#10;"/>
                </v:group>
                <v:group id="Group 15" o:spid="_x0000_s1171" style="position:absolute;left:7682;top:4116;width:66;height:270" coordorigin="1596,1968" coordsize="66,2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HdYyInGAAAA3AAA&#10;AA8AAAAAAAAAAAAAAAAAqQIAAGRycy9kb3ducmV2LnhtbFBLBQYAAAAABAAEAPoAAACcAwAAAAA=&#10;">
                  <v:rect id="Rectangle 16" o:spid="_x0000_s1172" style="position:absolute;left:1602;top:2058;width:60;height:8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g2Fd+xQAA&#10;ANwAAAAPAAAAZHJzL2Rvd25yZXYueG1sRI9PawIxFMTvhX6H8ArealJXl3a7UYogCOqhWuj1sXn7&#10;h25etpuo67c3guBxmJnfMPlisK04Ue8bxxrexgoEceFMw5WGn8Pq9R2ED8gGW8ek4UIeFvPnpxwz&#10;4878Tad9qESEsM9QQx1Cl0npi5os+rHriKNXut5iiLKvpOnxHOG2lROlUmmx4bhQY0fLmoq//dFq&#10;wHRq/ndlsj1sjil+VINazX6V1qOX4esTRKAhPML39tpomCYJ3M7EIyDnV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DYV37FAAAA3AAAAA8AAAAAAAAAAAAAAAAAlwIAAGRycy9k&#10;b3ducmV2LnhtbFBLBQYAAAAABAAEAPUAAACJAwAAAAA=&#10;" stroked="f"/>
                  <v:line id="Line 17" o:spid="_x0000_s1173" style="position:absolute;visibility:visible;mso-wrap-style:square" from="1596,1968" to="1596,223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PnJXcUAAADcAAAADwAAAGRycy9kb3ducmV2LnhtbESP0WoCMRRE3wX/IVyhb5q1ldJujSK2&#10;hYoP0m0/4Lq5blY3N0uS6urXm4Lg4zAzZ5jpvLONOJIPtWMF41EGgrh0uuZKwe/P5/AFRIjIGhvH&#10;pOBMAeazfm+KuXYn/qZjESuRIBxyVGBibHMpQ2nIYhi5ljh5O+ctxiR9JbXHU4LbRj5m2bO0WHNa&#10;MNjS0lB5KP6sgpXfrg/jS2Xkllf+o9m8vwa7V+ph0C3eQETq4j18a39pBZOnCfyfSUdAzq4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PPnJXcUAAADcAAAADwAAAAAAAAAA&#10;AAAAAAChAgAAZHJzL2Rvd25yZXYueG1sUEsFBgAAAAAEAAQA+QAAAJMDAAAAAA==&#10;" strokeweight="1pt"/>
                  <v:line id="Line 18" o:spid="_x0000_s1174" style="position:absolute;visibility:visible;mso-wrap-style:square" from="1662,2052" to="1662,21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7VsxsUAAADcAAAADwAAAGRycy9kb3ducmV2LnhtbESP3WoCMRSE74W+QzgF72rWasVujVK0&#10;QsUL8ecBjpvTzdbNyZKkuvXpTaHg5TAz3zCTWWtrcSYfKscK+r0MBHHhdMWlgsN++TQGESKyxtox&#10;KfilALPpQ2eCuXYX3tJ5F0uRIBxyVGBibHIpQ2HIYui5hjh5X85bjEn6UmqPlwS3tXzOspG0WHFa&#10;MNjQ3FBx2v1YBSt/XJ/619LII6/8R71ZvAb7rVT3sX1/AxGpjffwf/tTKxgOXuDvTDoCcno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U7VsxsUAAADcAAAADwAAAAAAAAAA&#10;AAAAAAChAgAAZHJzL2Rvd25yZXYueG1sUEsFBgAAAAAEAAQA+QAAAJMDAAAAAA==&#10;" strokeweight="1pt"/>
                </v:group>
                <v:shape id="Text Box 22" o:spid="_x0000_s1175" type="#_x0000_t202" style="position:absolute;left:8296;top:4309;width:190;height:32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eQU5xQAA&#10;ANwAAAAPAAAAZHJzL2Rvd25yZXYueG1sRI9Ba8JAFITvBf/D8gre6qZVgo2uItKCIEhjPPT4zD6T&#10;xezbNLtq+u+7QsHjMDPfMPNlbxtxpc4bxwpeRwkI4tJpw5WCQ/H5MgXhA7LGxjEp+CUPy8XgaY6Z&#10;djfO6boPlYgQ9hkqqENoMyl9WZNFP3ItcfROrrMYouwqqTu8Rbht5FuSpNKi4bhQY0vrmsrz/mIV&#10;rL45/zA/u+NXfspNUbwnvE3PSg2f+9UMRKA+PML/7Y1WMBmncD8Tj4Bc/A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J5BTnFAAAA3AAAAA8AAAAAAAAAAAAAAAAAlwIAAGRycy9k&#10;b3ducmV2LnhtbFBLBQYAAAAABAAEAPUAAACJAwAAAAA=&#10;" filled="f" stroked="f">
                  <v:textbox inset="0,0,0,0">
                    <w:txbxContent>
                      <w:p w14:paraId="33BA4D7E" w14:textId="77777777" w:rsidR="00C61891" w:rsidRPr="00AD73B5" w:rsidRDefault="00C61891" w:rsidP="008C5F9B">
                        <w:pPr>
                          <w:jc w:val="center"/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 w:rsidRPr="00AD73B5">
                          <w:rPr>
                            <w:rFonts w:ascii="Times New Roman" w:hAnsi="Times New Roman" w:cs="Times New Roman"/>
                            <w:szCs w:val="21"/>
                          </w:rPr>
                          <w:t>S</w:t>
                        </w:r>
                      </w:p>
                    </w:txbxContent>
                  </v:textbox>
                </v:shape>
                <v:shape id="Text Box 20" o:spid="_x0000_s1176" type="#_x0000_t202" style="position:absolute;left:7489;top:4296;width:161;height:32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NaCixgAA&#10;ANwAAAAPAAAAZHJzL2Rvd25yZXYueG1sRI9Ba8JAFITvQv/D8gq96aat2Jq6iogFoSBN4sHjM/tM&#10;FrNv0+xW03/vCkKPw8x8w8wWvW3EmTpvHCt4HiUgiEunDVcKdsXn8B2ED8gaG8ek4I88LOYPgxmm&#10;2l04o3MeKhEh7FNUUIfQplL6siaLfuRa4ugdXWcxRNlVUnd4iXDbyJckmUiLhuNCjS2taipP+a9V&#10;sNxztjY/28N3dsxMUUwT/pqclHp67JcfIAL14T98b2+0gvHrG9zOxCMg51c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NNaCixgAAANwAAAAPAAAAAAAAAAAAAAAAAJcCAABkcnMv&#10;ZG93bnJldi54bWxQSwUGAAAAAAQABAD1AAAAigMAAAAA&#10;" filled="f" stroked="f">
                  <v:textbox inset="0,0,0,0">
                    <w:txbxContent>
                      <w:p w14:paraId="470B3704" w14:textId="77777777" w:rsidR="00C61891" w:rsidRPr="00BA755C" w:rsidRDefault="00C61891" w:rsidP="008C5F9B"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 w:rsidRPr="00BA755C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EE</w:t>
                        </w:r>
                      </w:p>
                    </w:txbxContent>
                  </v:textbox>
                </v:shape>
                <v:shape id="Text Box 20" o:spid="_x0000_s1177" type="#_x0000_t202" style="position:absolute;left:7736;top:4289;width:161;height:32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8qjTQwgAA&#10;ANwAAAAPAAAAZHJzL2Rvd25yZXYueG1sRE/Pa8IwFL4P9j+EN/A2UzeRWY0iYwNBENt68Phsnm2w&#10;eemaqPW/Nwdhx4/v93zZ20ZcqfPGsYLRMAFBXDptuFKwL37fv0D4gKyxcUwK7uRhuXh9mWOq3Y0z&#10;uuahEjGEfYoK6hDaVEpf1mTRD11LHLmT6yyGCLtK6g5vMdw28iNJJtKi4dhQY0vfNZXn/GIVrA6c&#10;/Zi/7XGXnTJTFNOEN5OzUoO3fjUDEagP/+Kne60VjD/j2ngmHgG5eA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yqNNDCAAAA3AAAAA8AAAAAAAAAAAAAAAAAlwIAAGRycy9kb3du&#10;cmV2LnhtbFBLBQYAAAAABAAEAPUAAACGAwAAAAA=&#10;" filled="f" stroked="f">
                  <v:textbox inset="0,0,0,0">
                    <w:txbxContent>
                      <w:p w14:paraId="07F73398" w14:textId="77777777" w:rsidR="00C61891" w:rsidRPr="00BA755C" w:rsidRDefault="00C61891" w:rsidP="008C5F9B"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 w:rsidRPr="00BA755C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oval id="Oval 13" o:spid="_x0000_s1178" style="position:absolute;left:8982;top:3803;width:29;height: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4TNOxQAA&#10;ANwAAAAPAAAAZHJzL2Rvd25yZXYueG1sRI9Ba8JAFITvQv/D8gq9SN1Yq9g0G5GAxWujB4+v2dck&#10;NPs27K4m+fddodDjMDPfMNluNJ24kfOtZQXLRQKCuLK65VrB+XR43oLwAVljZ5kUTORhlz/MMky1&#10;HfiTbmWoRYSwT1FBE0KfSumrhgz6he2Jo/dtncEQpauldjhEuOnkS5JspMGW40KDPRUNVT/l1Shw&#10;834qpmNxWH7xR7ketvqyOWulnh7H/TuIQGP4D/+1j1rB6+oN7mfiEZD5L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3hM07FAAAA3AAAAA8AAAAAAAAAAAAAAAAAlwIAAGRycy9k&#10;b3ducmV2LnhtbFBLBQYAAAAABAAEAPUAAACJAwAAAAA=&#10;" fillcolor="black"/>
                <v:oval id="Oval 21" o:spid="_x0000_s1179" style="position:absolute;left:7902;top:3676;width:293;height:29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K0knwgAA&#10;ANwAAAAPAAAAZHJzL2Rvd25yZXYueG1sRE/Pa8IwFL4P/B/CE7zNVJFuq0YRUehlyLpddntrnm2x&#10;eSlJrHV/vTkIHj++36vNYFrRk/ONZQWzaQKCuLS64UrBz/fh9R2ED8gaW8uk4EYeNuvRywozba/8&#10;RX0RKhFD2GeooA6hy6T0ZU0G/dR2xJE7WWcwROgqqR1eY7hp5TxJUmmw4dhQY0e7mspzcTEK6O0z&#10;36fm8JEeh72e/eZu99//KTUZD9sliEBDeIof7lwrWCzi/HgmHgG5vg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MrSSfCAAAA3AAAAA8AAAAAAAAAAAAAAAAAlwIAAGRycy9kb3du&#10;cmV2LnhtbFBLBQYAAAAABAAEAPUAAACGAwAAAAA=&#10;" strokeweight="1pt"/>
                <v:shape id="Text Box 23" o:spid="_x0000_s1180" type="#_x0000_t202" style="position:absolute;left:7935;top:3653;width:242;height:32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1lu4wxAAA&#10;ANwAAAAPAAAAZHJzL2Rvd25yZXYueG1sRI9Ba8JAFITvBf/D8gRvdWMRaaOriFQQhGKMB4/P7DNZ&#10;zL6N2VXjv+8KhR6HmfmGmS06W4s7td44VjAaJiCIC6cNlwoO+fr9E4QPyBprx6TgSR4W897bDFPt&#10;HpzRfR9KESHsU1RQhdCkUvqiIot+6Bri6J1dazFE2ZZSt/iIcFvLjySZSIuG40KFDa0qKi77m1Ww&#10;PHL2ba4/p112zkyefyW8nVyUGvS75RREoC78h//aG61gPB7B60w8AnL+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9ZbuMMQAAADcAAAADwAAAAAAAAAAAAAAAACXAgAAZHJzL2Rv&#10;d25yZXYueG1sUEsFBgAAAAAEAAQA9QAAAIgDAAAAAA==&#10;" filled="f" stroked="f">
                  <v:textbox inset="0,0,0,0">
                    <w:txbxContent>
                      <w:p w14:paraId="078EF63D" w14:textId="77777777" w:rsidR="00C61891" w:rsidRPr="00AD73B5" w:rsidRDefault="00C61891" w:rsidP="008C5F9B">
                        <w:pPr>
                          <w:jc w:val="center"/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 w:rsidRPr="00AD73B5">
                          <w:rPr>
                            <w:rFonts w:ascii="Times New Roman" w:hAnsi="Times New Roman" w:cs="Times New Roman"/>
                            <w:szCs w:val="21"/>
                          </w:rPr>
                          <w:t>V</w:t>
                        </w:r>
                      </w:p>
                    </w:txbxContent>
                  </v:textbox>
                </v:shape>
                <v:oval id="Oval 21" o:spid="_x0000_s1181" style="position:absolute;left:8842;top:3343;width:293;height:29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8tXLLxQAA&#10;ANwAAAAPAAAAZHJzL2Rvd25yZXYueG1sRI9Ba8JAFITvBf/D8oTe6kaRWKOriCjkIkXbi7dn9jUJ&#10;zb4Nu2tM/fVdQehxmJlvmOW6N43oyPnasoLxKAFBXFhdc6ng63P/9g7CB2SNjWVS8Ese1qvByxIz&#10;bW98pO4UShEh7DNUUIXQZlL6oiKDfmRb4uh9W2cwROlKqR3eItw0cpIkqTRYc1yosKVtRcXP6WoU&#10;0OyQ71Kzn6cf/U6Pz7nb3ruLUq/DfrMAEagP/+FnO9cKptMJPM7EIyBX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y1csvFAAAA3AAAAA8AAAAAAAAAAAAAAAAAlwIAAGRycy9k&#10;b3ducmV2LnhtbFBLBQYAAAAABAAEAPUAAACJAwAAAAA=&#10;" strokeweight="1pt"/>
                <v:shape id="Text Box 23" o:spid="_x0000_s1182" type="#_x0000_t202" style="position:absolute;left:8875;top:3312;width:242;height:32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CNXcxgAA&#10;ANwAAAAPAAAAZHJzL2Rvd25yZXYueG1sRI9Ba8JAFITvhf6H5RW81U2riE3diBQFQSiN6aHH1+wz&#10;WZJ9G7Orxn/vFgoeh5n5hlksB9uKM/XeOFbwMk5AEJdOG64UfBeb5zkIH5A1to5JwZU8LLPHhwWm&#10;2l04p/M+VCJC2KeooA6hS6X0ZU0W/dh1xNE7uN5iiLKvpO7xEuG2la9JMpMWDceFGjv6qKls9ier&#10;YPXD+docP3+/8kNuiuIt4d2sUWr0NKzeQQQawj38395qBdPpBP7OxCMgsxs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qCNXcxgAAANwAAAAPAAAAAAAAAAAAAAAAAJcCAABkcnMv&#10;ZG93bnJldi54bWxQSwUGAAAAAAQABAD1AAAAigMAAAAA&#10;" filled="f" stroked="f">
                  <v:textbox inset="0,0,0,0">
                    <w:txbxContent>
                      <w:p w14:paraId="36C429E7" w14:textId="77777777" w:rsidR="00C61891" w:rsidRPr="00AD73B5" w:rsidRDefault="00C61891" w:rsidP="008C5F9B">
                        <w:pPr>
                          <w:jc w:val="center"/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 w:rsidRPr="00AD73B5">
                          <w:rPr>
                            <w:rFonts w:ascii="Times New Roman" w:hAnsi="Times New Roman" w:cs="Times New Roman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Text Box 142" o:spid="_x0000_s1183" type="#_x0000_t202" style="position:absolute;left:7780;top:4502;width:639;height:4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bwOnxAAA&#10;ANwAAAAPAAAAZHJzL2Rvd25yZXYueG1sRI/NasMwEITvhbyD2EButZTilsSJEkJLoKeWOj+Q22Jt&#10;bBNrZSzVdt++KhRyHGbmG2a9HW0jeup87VjDPFEgiAtnai41HA/7xwUIH5ANNo5Jww952G4mD2vM&#10;jBv4i/o8lCJC2GeooQqhzaT0RUUWfeJa4uhdXWcxRNmV0nQ4RLht5JNSL9JizXGhwpZeKypu+bfV&#10;cPq4Xs6p+izf7HM7uFFJtkup9Ww67lYgAo3hHv5vvxsNaZrC35l4BOTmF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G8Dp8QAAADcAAAADwAAAAAAAAAAAAAAAACXAgAAZHJzL2Rv&#10;d25yZXYueG1sUEsFBgAAAAAEAAQA9QAAAIgDAAAAAA==&#10;" filled="f" stroked="f">
                  <v:textbox>
                    <w:txbxContent>
                      <w:p w14:paraId="6EC8E240" w14:textId="77777777" w:rsidR="00C61891" w:rsidRPr="00574918" w:rsidRDefault="00C61891" w:rsidP="008C5F9B">
                        <w:pPr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 w:rsidRPr="00574918">
                          <w:rPr>
                            <w:rFonts w:ascii="Times New Roman" w:hAnsi="Times New Roman" w:cs="Times New Roman" w:hint="eastAsia"/>
                            <w:szCs w:val="21"/>
                          </w:rPr>
                          <w:t>甲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AF2FFC">
        <w:rPr>
          <w:rFonts w:ascii="Calibri" w:hAnsi="Calibri" w:cs="Calibri"/>
          <w:sz w:val="28"/>
          <w:szCs w:val="28"/>
        </w:rPr>
        <w:t>1</w:t>
      </w:r>
      <w:r w:rsidRPr="00AF2FFC">
        <w:rPr>
          <w:rFonts w:ascii="Calibri" w:hAnsi="Calibri" w:cs="Calibri" w:hint="eastAsia"/>
          <w:sz w:val="28"/>
          <w:szCs w:val="28"/>
        </w:rPr>
        <w:t>5</w:t>
      </w:r>
      <w:r w:rsidRPr="00AF2FFC">
        <w:rPr>
          <w:rFonts w:ascii="Calibri" w:hAnsi="Calibri" w:cs="Calibri" w:hint="eastAsia"/>
          <w:sz w:val="28"/>
          <w:szCs w:val="28"/>
        </w:rPr>
        <w:t>．</w:t>
      </w:r>
      <w:r w:rsidRPr="00AF2FFC">
        <w:rPr>
          <w:rFonts w:ascii="Calibri" w:hAnsi="Calibri" w:cs="Calibri"/>
          <w:sz w:val="28"/>
          <w:szCs w:val="28"/>
        </w:rPr>
        <w:t>（</w:t>
      </w:r>
      <w:r w:rsidRPr="00AF2FFC">
        <w:rPr>
          <w:rFonts w:ascii="Calibri" w:hAnsi="Calibri" w:cs="Calibri" w:hint="eastAsia"/>
          <w:sz w:val="28"/>
          <w:szCs w:val="28"/>
        </w:rPr>
        <w:t>8</w:t>
      </w:r>
      <w:r w:rsidRPr="00AF2FFC">
        <w:rPr>
          <w:rFonts w:ascii="Calibri" w:hAnsi="Calibri" w:cs="Calibri"/>
          <w:sz w:val="28"/>
          <w:szCs w:val="28"/>
        </w:rPr>
        <w:t>分）在</w:t>
      </w:r>
      <w:r w:rsidRPr="00AF2FFC">
        <w:rPr>
          <w:rFonts w:ascii="Calibri" w:hAnsi="Calibri" w:cs="Calibri"/>
          <w:sz w:val="28"/>
          <w:szCs w:val="28"/>
        </w:rPr>
        <w:t>“</w:t>
      </w:r>
      <w:r w:rsidRPr="00AF2FFC">
        <w:rPr>
          <w:rFonts w:ascii="Calibri" w:hAnsi="Calibri" w:cs="Calibri" w:hint="eastAsia"/>
          <w:sz w:val="28"/>
          <w:szCs w:val="28"/>
        </w:rPr>
        <w:t>测量电源的电动势和内阻</w:t>
      </w:r>
      <w:r w:rsidRPr="00AF2FFC">
        <w:rPr>
          <w:rFonts w:ascii="Calibri" w:hAnsi="Calibri" w:cs="Calibri"/>
          <w:sz w:val="28"/>
          <w:szCs w:val="28"/>
        </w:rPr>
        <w:t>”</w:t>
      </w:r>
      <w:r w:rsidRPr="00AF2FFC">
        <w:rPr>
          <w:rFonts w:ascii="Calibri" w:hAnsi="Calibri" w:cs="Calibri"/>
          <w:sz w:val="28"/>
          <w:szCs w:val="28"/>
        </w:rPr>
        <w:t>的实验中，已知待测电池的电动势约</w:t>
      </w:r>
      <w:r w:rsidRPr="00AF2FFC">
        <w:rPr>
          <w:rFonts w:ascii="Calibri" w:hAnsi="Calibri" w:cs="Calibri"/>
          <w:sz w:val="28"/>
          <w:szCs w:val="28"/>
        </w:rPr>
        <w:t>1.5V</w:t>
      </w:r>
      <w:r w:rsidRPr="00AF2FFC">
        <w:rPr>
          <w:rFonts w:ascii="Calibri" w:hAnsi="Calibri" w:cs="Calibri"/>
          <w:sz w:val="28"/>
          <w:szCs w:val="28"/>
        </w:rPr>
        <w:t>，内阻约</w:t>
      </w:r>
      <w:r w:rsidRPr="00AF2FFC">
        <w:rPr>
          <w:rFonts w:ascii="Calibri" w:hAnsi="Calibri" w:cs="Calibri"/>
          <w:sz w:val="28"/>
          <w:szCs w:val="28"/>
        </w:rPr>
        <w:t>1.0Ω</w:t>
      </w:r>
      <w:r w:rsidRPr="00AF2FFC">
        <w:rPr>
          <w:rFonts w:ascii="Calibri" w:hAnsi="Calibri" w:cs="Calibri"/>
          <w:sz w:val="28"/>
          <w:szCs w:val="28"/>
        </w:rPr>
        <w:t>。某同学利用图甲所示的电路进行测量，已知实验室除待测电池、开关、导线外，还有下列器材可供选用：</w:t>
      </w:r>
    </w:p>
    <w:p w14:paraId="10437FBE" w14:textId="77777777" w:rsidR="008C5F9B" w:rsidRPr="00AF2FFC" w:rsidRDefault="008C5F9B" w:rsidP="00171EA7">
      <w:pPr>
        <w:ind w:leftChars="200" w:left="420"/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/>
          <w:sz w:val="28"/>
          <w:szCs w:val="28"/>
        </w:rPr>
        <w:t>电流表</w:t>
      </w:r>
      <w:r w:rsidRPr="00AF2FFC">
        <w:rPr>
          <w:rFonts w:ascii="Calibri" w:hAnsi="Calibri" w:cs="Calibri"/>
          <w:sz w:val="28"/>
          <w:szCs w:val="28"/>
        </w:rPr>
        <w:t>A</w:t>
      </w:r>
      <w:r w:rsidRPr="00AF2FFC">
        <w:rPr>
          <w:rFonts w:ascii="Calibri" w:hAnsi="Calibri" w:cs="Calibri"/>
          <w:sz w:val="28"/>
          <w:szCs w:val="28"/>
          <w:vertAlign w:val="subscript"/>
        </w:rPr>
        <w:t>1</w:t>
      </w:r>
      <w:r w:rsidRPr="00AF2FFC">
        <w:rPr>
          <w:rFonts w:ascii="Calibri" w:hAnsi="Calibri" w:cs="Calibri"/>
          <w:sz w:val="28"/>
          <w:szCs w:val="28"/>
        </w:rPr>
        <w:t>：量程</w:t>
      </w:r>
      <w:r w:rsidRPr="00AF2FFC">
        <w:rPr>
          <w:rFonts w:ascii="Calibri" w:hAnsi="Calibri" w:cs="Calibri"/>
          <w:sz w:val="28"/>
          <w:szCs w:val="28"/>
        </w:rPr>
        <w:t>0~0.6A</w:t>
      </w:r>
      <w:r w:rsidRPr="00AF2FFC">
        <w:rPr>
          <w:rFonts w:ascii="Calibri" w:hAnsi="Calibri" w:cs="Calibri" w:hint="eastAsia"/>
          <w:sz w:val="28"/>
          <w:szCs w:val="28"/>
        </w:rPr>
        <w:t>，</w:t>
      </w:r>
      <w:r w:rsidRPr="00AF2FFC">
        <w:rPr>
          <w:rFonts w:ascii="Calibri" w:hAnsi="Calibri" w:cs="Calibri"/>
          <w:sz w:val="28"/>
          <w:szCs w:val="28"/>
        </w:rPr>
        <w:t>内阻约</w:t>
      </w:r>
      <w:r w:rsidRPr="00AF2FFC">
        <w:rPr>
          <w:rFonts w:ascii="Calibri" w:hAnsi="Calibri" w:cs="Calibri" w:hint="eastAsia"/>
          <w:sz w:val="28"/>
          <w:szCs w:val="28"/>
        </w:rPr>
        <w:t>0.125</w:t>
      </w:r>
      <w:r w:rsidRPr="00AF2FFC">
        <w:rPr>
          <w:rFonts w:ascii="Calibri" w:hAnsi="Calibri" w:cs="Calibri"/>
          <w:sz w:val="28"/>
          <w:szCs w:val="28"/>
        </w:rPr>
        <w:t>Ω</w:t>
      </w:r>
    </w:p>
    <w:p w14:paraId="08885AE4" w14:textId="77777777" w:rsidR="008C5F9B" w:rsidRPr="00AF2FFC" w:rsidRDefault="008C5F9B" w:rsidP="00171EA7">
      <w:pPr>
        <w:ind w:leftChars="200" w:left="420"/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/>
          <w:sz w:val="28"/>
          <w:szCs w:val="28"/>
        </w:rPr>
        <w:t>电流表</w:t>
      </w:r>
      <w:r w:rsidRPr="00AF2FFC">
        <w:rPr>
          <w:rFonts w:ascii="Calibri" w:hAnsi="Calibri" w:cs="Calibri"/>
          <w:sz w:val="28"/>
          <w:szCs w:val="28"/>
        </w:rPr>
        <w:t>A</w:t>
      </w:r>
      <w:r w:rsidRPr="00AF2FFC">
        <w:rPr>
          <w:rFonts w:ascii="Calibri" w:hAnsi="Calibri" w:cs="Calibri"/>
          <w:sz w:val="28"/>
          <w:szCs w:val="28"/>
          <w:vertAlign w:val="subscript"/>
        </w:rPr>
        <w:t>2</w:t>
      </w:r>
      <w:r w:rsidRPr="00AF2FFC">
        <w:rPr>
          <w:rFonts w:ascii="Calibri" w:hAnsi="Calibri" w:cs="Calibri"/>
          <w:sz w:val="28"/>
          <w:szCs w:val="28"/>
        </w:rPr>
        <w:t>：量程</w:t>
      </w:r>
      <w:r w:rsidRPr="00AF2FFC">
        <w:rPr>
          <w:rFonts w:ascii="Calibri" w:hAnsi="Calibri" w:cs="Calibri"/>
          <w:sz w:val="28"/>
          <w:szCs w:val="28"/>
        </w:rPr>
        <w:t>0~3A</w:t>
      </w:r>
      <w:r w:rsidRPr="00AF2FFC">
        <w:rPr>
          <w:rFonts w:ascii="Calibri" w:hAnsi="Calibri" w:cs="Calibri" w:hint="eastAsia"/>
          <w:sz w:val="28"/>
          <w:szCs w:val="28"/>
        </w:rPr>
        <w:t>，</w:t>
      </w:r>
      <w:r w:rsidRPr="00AF2FFC">
        <w:rPr>
          <w:rFonts w:ascii="Calibri" w:hAnsi="Calibri" w:cs="Calibri"/>
          <w:sz w:val="28"/>
          <w:szCs w:val="28"/>
        </w:rPr>
        <w:t>内阻约</w:t>
      </w:r>
      <w:r w:rsidRPr="00AF2FFC">
        <w:rPr>
          <w:rFonts w:ascii="Calibri" w:hAnsi="Calibri" w:cs="Calibri" w:hint="eastAsia"/>
          <w:sz w:val="28"/>
          <w:szCs w:val="28"/>
        </w:rPr>
        <w:t>0.025</w:t>
      </w:r>
      <w:r w:rsidRPr="00AF2FFC">
        <w:rPr>
          <w:rFonts w:ascii="Calibri" w:hAnsi="Calibri" w:cs="Calibri"/>
          <w:sz w:val="28"/>
          <w:szCs w:val="28"/>
        </w:rPr>
        <w:t>Ω</w:t>
      </w:r>
    </w:p>
    <w:p w14:paraId="72139F83" w14:textId="77777777" w:rsidR="008C5F9B" w:rsidRPr="00AF2FFC" w:rsidRDefault="008C5F9B" w:rsidP="00171EA7">
      <w:pPr>
        <w:ind w:leftChars="200" w:left="420"/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/>
          <w:sz w:val="28"/>
          <w:szCs w:val="28"/>
        </w:rPr>
        <w:t>电压表</w:t>
      </w:r>
      <w:r w:rsidRPr="00AF2FFC">
        <w:rPr>
          <w:rFonts w:ascii="Calibri" w:hAnsi="Calibri" w:cs="Calibri"/>
          <w:sz w:val="28"/>
          <w:szCs w:val="28"/>
        </w:rPr>
        <w:t>V</w:t>
      </w:r>
      <w:r w:rsidRPr="00AF2FFC">
        <w:rPr>
          <w:rFonts w:ascii="Calibri" w:hAnsi="Calibri" w:cs="Calibri"/>
          <w:sz w:val="28"/>
          <w:szCs w:val="28"/>
        </w:rPr>
        <w:t>：量程</w:t>
      </w:r>
      <w:r w:rsidRPr="00AF2FFC">
        <w:rPr>
          <w:rFonts w:ascii="Calibri" w:hAnsi="Calibri" w:cs="Calibri"/>
          <w:sz w:val="28"/>
          <w:szCs w:val="28"/>
        </w:rPr>
        <w:t>0~3V</w:t>
      </w:r>
      <w:r w:rsidRPr="00AF2FFC">
        <w:rPr>
          <w:rFonts w:ascii="Calibri" w:hAnsi="Calibri" w:cs="Calibri"/>
          <w:sz w:val="28"/>
          <w:szCs w:val="28"/>
        </w:rPr>
        <w:t>，内阻约</w:t>
      </w:r>
      <w:r w:rsidRPr="00AF2FFC">
        <w:rPr>
          <w:rFonts w:ascii="Calibri" w:hAnsi="Calibri" w:cs="Calibri"/>
          <w:sz w:val="28"/>
          <w:szCs w:val="28"/>
        </w:rPr>
        <w:t>3kΩ</w:t>
      </w:r>
    </w:p>
    <w:p w14:paraId="75DB57C0" w14:textId="138420FD" w:rsidR="008C5F9B" w:rsidRPr="00AF2FFC" w:rsidRDefault="008C5F9B" w:rsidP="00171EA7">
      <w:pPr>
        <w:ind w:leftChars="200" w:left="420"/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/>
          <w:sz w:val="28"/>
          <w:szCs w:val="28"/>
        </w:rPr>
        <w:t>滑动变阻器</w:t>
      </w:r>
      <w:r w:rsidRPr="00AF2FFC">
        <w:rPr>
          <w:rFonts w:ascii="Calibri" w:hAnsi="Calibri" w:cs="Calibri"/>
          <w:sz w:val="28"/>
          <w:szCs w:val="28"/>
        </w:rPr>
        <w:t>R</w:t>
      </w:r>
      <w:r w:rsidRPr="00AF2FFC">
        <w:rPr>
          <w:rFonts w:ascii="Calibri" w:hAnsi="Calibri" w:cs="Calibri"/>
          <w:sz w:val="28"/>
          <w:szCs w:val="28"/>
          <w:vertAlign w:val="subscript"/>
        </w:rPr>
        <w:t>1</w:t>
      </w:r>
      <w:r w:rsidRPr="00AF2FFC">
        <w:rPr>
          <w:rFonts w:ascii="Calibri" w:hAnsi="Calibri" w:cs="Calibri"/>
          <w:sz w:val="28"/>
          <w:szCs w:val="28"/>
        </w:rPr>
        <w:t>：</w:t>
      </w:r>
      <w:r w:rsidRPr="00AF2FFC">
        <w:rPr>
          <w:rFonts w:ascii="Calibri" w:hAnsi="Calibri" w:cs="Calibri"/>
          <w:sz w:val="28"/>
          <w:szCs w:val="28"/>
        </w:rPr>
        <w:t>0~20Ω</w:t>
      </w:r>
      <w:r w:rsidRPr="00AF2FFC">
        <w:rPr>
          <w:rFonts w:ascii="Calibri" w:hAnsi="Calibri" w:cs="Calibri"/>
          <w:sz w:val="28"/>
          <w:szCs w:val="28"/>
        </w:rPr>
        <w:t>，额定电流</w:t>
      </w:r>
      <w:r w:rsidRPr="00AF2FFC">
        <w:rPr>
          <w:rFonts w:ascii="Calibri" w:hAnsi="Calibri" w:cs="Calibri"/>
          <w:sz w:val="28"/>
          <w:szCs w:val="28"/>
        </w:rPr>
        <w:t>2A</w:t>
      </w:r>
    </w:p>
    <w:p w14:paraId="7AC267FE" w14:textId="5EBCF0DE" w:rsidR="008C5F9B" w:rsidRPr="00AF2FFC" w:rsidRDefault="008C5F9B" w:rsidP="00171EA7">
      <w:pPr>
        <w:ind w:leftChars="200" w:left="420"/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/>
          <w:sz w:val="28"/>
          <w:szCs w:val="28"/>
        </w:rPr>
        <w:t>滑动变阻器</w:t>
      </w:r>
      <w:r w:rsidRPr="00AF2FFC">
        <w:rPr>
          <w:rFonts w:ascii="Calibri" w:hAnsi="Calibri" w:cs="Calibri"/>
          <w:sz w:val="28"/>
          <w:szCs w:val="28"/>
        </w:rPr>
        <w:t>R</w:t>
      </w:r>
      <w:r w:rsidRPr="00AF2FFC">
        <w:rPr>
          <w:rFonts w:ascii="Calibri" w:hAnsi="Calibri" w:cs="Calibri"/>
          <w:sz w:val="28"/>
          <w:szCs w:val="28"/>
          <w:vertAlign w:val="subscript"/>
        </w:rPr>
        <w:t>2</w:t>
      </w:r>
      <w:r w:rsidRPr="00AF2FFC">
        <w:rPr>
          <w:rFonts w:ascii="Calibri" w:hAnsi="Calibri" w:cs="Calibri"/>
          <w:sz w:val="28"/>
          <w:szCs w:val="28"/>
        </w:rPr>
        <w:t>：</w:t>
      </w:r>
      <w:r w:rsidRPr="00AF2FFC">
        <w:rPr>
          <w:rFonts w:ascii="Calibri" w:hAnsi="Calibri" w:cs="Calibri"/>
          <w:sz w:val="28"/>
          <w:szCs w:val="28"/>
        </w:rPr>
        <w:t>0~100Ω</w:t>
      </w:r>
      <w:r w:rsidRPr="00AF2FFC">
        <w:rPr>
          <w:rFonts w:ascii="Calibri" w:hAnsi="Calibri" w:cs="Calibri"/>
          <w:sz w:val="28"/>
          <w:szCs w:val="28"/>
        </w:rPr>
        <w:t>，额定电流</w:t>
      </w:r>
      <w:r w:rsidRPr="00AF2FFC">
        <w:rPr>
          <w:rFonts w:ascii="Calibri" w:hAnsi="Calibri" w:cs="Calibri"/>
          <w:sz w:val="28"/>
          <w:szCs w:val="28"/>
        </w:rPr>
        <w:t>1A</w:t>
      </w:r>
    </w:p>
    <w:p w14:paraId="0F1C763C" w14:textId="11715A8E" w:rsidR="008C5F9B" w:rsidRPr="00AF2FFC" w:rsidRDefault="008C5F9B" w:rsidP="008C5F9B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47840" behindDoc="0" locked="0" layoutInCell="1" allowOverlap="1" wp14:anchorId="4909EF41" wp14:editId="20190DE4">
                <wp:simplePos x="0" y="0"/>
                <wp:positionH relativeFrom="margin">
                  <wp:align>right</wp:align>
                </wp:positionH>
                <wp:positionV relativeFrom="paragraph">
                  <wp:posOffset>-584200</wp:posOffset>
                </wp:positionV>
                <wp:extent cx="2994660" cy="2899410"/>
                <wp:effectExtent l="0" t="0" r="0" b="0"/>
                <wp:wrapSquare wrapText="bothSides"/>
                <wp:docPr id="203" name="组合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94660" cy="2899410"/>
                          <a:chOff x="3602" y="2112"/>
                          <a:chExt cx="4716" cy="4566"/>
                        </a:xfrm>
                      </wpg:grpSpPr>
                      <wps:wsp>
                        <wps:cNvPr id="204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3943" y="2112"/>
                            <a:ext cx="69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78BF14" w14:textId="77777777" w:rsidR="00C61891" w:rsidRPr="009F51B2" w:rsidRDefault="00C61891" w:rsidP="008C5F9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A755C">
                                <w:rPr>
                                  <w:rFonts w:ascii="Times New Roman" w:hAnsi="Times New Roman" w:cs="Times New Roman" w:hint="eastAsia"/>
                                  <w:i/>
                                  <w:sz w:val="18"/>
                                  <w:szCs w:val="18"/>
                                </w:rPr>
                                <w:t>U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</w:t>
                              </w:r>
                              <w:r w:rsidRPr="00AD73B5">
                                <w:rPr>
                                  <w:rFonts w:ascii="Times New Roman" w:hAnsi="Times New Roman" w:cs="Times New Roman" w:hint="eastAsia"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5451" y="6254"/>
                            <a:ext cx="639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EE1F98" w14:textId="77777777" w:rsidR="00C61891" w:rsidRPr="00574918" w:rsidRDefault="00C61891" w:rsidP="008C5F9B">
                              <w:pPr>
                                <w:rPr>
                                  <w:szCs w:val="21"/>
                                </w:rPr>
                              </w:pPr>
                              <w:r w:rsidRPr="00574918">
                                <w:rPr>
                                  <w:rFonts w:hint="eastAsia"/>
                                  <w:szCs w:val="21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06" name="Group 79"/>
                        <wpg:cNvGrpSpPr>
                          <a:grpSpLocks/>
                        </wpg:cNvGrpSpPr>
                        <wpg:grpSpPr bwMode="auto">
                          <a:xfrm>
                            <a:off x="3602" y="2318"/>
                            <a:ext cx="4716" cy="4082"/>
                            <a:chOff x="3618" y="2253"/>
                            <a:chExt cx="4716" cy="4082"/>
                          </a:xfrm>
                        </wpg:grpSpPr>
                        <wps:wsp>
                          <wps:cNvPr id="207" name="Freeform 80"/>
                          <wps:cNvSpPr>
                            <a:spLocks/>
                          </wps:cNvSpPr>
                          <wps:spPr bwMode="auto">
                            <a:xfrm>
                              <a:off x="4028" y="2445"/>
                              <a:ext cx="3495" cy="3495"/>
                            </a:xfrm>
                            <a:custGeom>
                              <a:avLst/>
                              <a:gdLst>
                                <a:gd name="T0" fmla="*/ 9600 w 9600"/>
                                <a:gd name="T1" fmla="*/ 0 h 9600"/>
                                <a:gd name="T2" fmla="*/ 0 w 9600"/>
                                <a:gd name="T3" fmla="*/ 160 h 9600"/>
                                <a:gd name="T4" fmla="*/ 9600 w 9600"/>
                                <a:gd name="T5" fmla="*/ 320 h 9600"/>
                                <a:gd name="T6" fmla="*/ 0 w 9600"/>
                                <a:gd name="T7" fmla="*/ 480 h 9600"/>
                                <a:gd name="T8" fmla="*/ 9600 w 9600"/>
                                <a:gd name="T9" fmla="*/ 640 h 9600"/>
                                <a:gd name="T10" fmla="*/ 0 w 9600"/>
                                <a:gd name="T11" fmla="*/ 800 h 9600"/>
                                <a:gd name="T12" fmla="*/ 9600 w 9600"/>
                                <a:gd name="T13" fmla="*/ 960 h 9600"/>
                                <a:gd name="T14" fmla="*/ 0 w 9600"/>
                                <a:gd name="T15" fmla="*/ 1120 h 9600"/>
                                <a:gd name="T16" fmla="*/ 9600 w 9600"/>
                                <a:gd name="T17" fmla="*/ 1280 h 9600"/>
                                <a:gd name="T18" fmla="*/ 0 w 9600"/>
                                <a:gd name="T19" fmla="*/ 1440 h 9600"/>
                                <a:gd name="T20" fmla="*/ 9600 w 9600"/>
                                <a:gd name="T21" fmla="*/ 1600 h 9600"/>
                                <a:gd name="T22" fmla="*/ 0 w 9600"/>
                                <a:gd name="T23" fmla="*/ 1760 h 9600"/>
                                <a:gd name="T24" fmla="*/ 9600 w 9600"/>
                                <a:gd name="T25" fmla="*/ 1920 h 9600"/>
                                <a:gd name="T26" fmla="*/ 0 w 9600"/>
                                <a:gd name="T27" fmla="*/ 2080 h 9600"/>
                                <a:gd name="T28" fmla="*/ 9600 w 9600"/>
                                <a:gd name="T29" fmla="*/ 2240 h 9600"/>
                                <a:gd name="T30" fmla="*/ 0 w 9600"/>
                                <a:gd name="T31" fmla="*/ 2400 h 9600"/>
                                <a:gd name="T32" fmla="*/ 9600 w 9600"/>
                                <a:gd name="T33" fmla="*/ 2560 h 9600"/>
                                <a:gd name="T34" fmla="*/ 0 w 9600"/>
                                <a:gd name="T35" fmla="*/ 2720 h 9600"/>
                                <a:gd name="T36" fmla="*/ 9600 w 9600"/>
                                <a:gd name="T37" fmla="*/ 2880 h 9600"/>
                                <a:gd name="T38" fmla="*/ 0 w 9600"/>
                                <a:gd name="T39" fmla="*/ 3040 h 9600"/>
                                <a:gd name="T40" fmla="*/ 9600 w 9600"/>
                                <a:gd name="T41" fmla="*/ 3200 h 9600"/>
                                <a:gd name="T42" fmla="*/ 0 w 9600"/>
                                <a:gd name="T43" fmla="*/ 3360 h 9600"/>
                                <a:gd name="T44" fmla="*/ 9600 w 9600"/>
                                <a:gd name="T45" fmla="*/ 3520 h 9600"/>
                                <a:gd name="T46" fmla="*/ 0 w 9600"/>
                                <a:gd name="T47" fmla="*/ 3680 h 9600"/>
                                <a:gd name="T48" fmla="*/ 9600 w 9600"/>
                                <a:gd name="T49" fmla="*/ 3840 h 9600"/>
                                <a:gd name="T50" fmla="*/ 0 w 9600"/>
                                <a:gd name="T51" fmla="*/ 4000 h 9600"/>
                                <a:gd name="T52" fmla="*/ 9600 w 9600"/>
                                <a:gd name="T53" fmla="*/ 4160 h 9600"/>
                                <a:gd name="T54" fmla="*/ 0 w 9600"/>
                                <a:gd name="T55" fmla="*/ 4320 h 9600"/>
                                <a:gd name="T56" fmla="*/ 9600 w 9600"/>
                                <a:gd name="T57" fmla="*/ 4480 h 9600"/>
                                <a:gd name="T58" fmla="*/ 0 w 9600"/>
                                <a:gd name="T59" fmla="*/ 4640 h 9600"/>
                                <a:gd name="T60" fmla="*/ 9600 w 9600"/>
                                <a:gd name="T61" fmla="*/ 4800 h 9600"/>
                                <a:gd name="T62" fmla="*/ 0 w 9600"/>
                                <a:gd name="T63" fmla="*/ 4960 h 9600"/>
                                <a:gd name="T64" fmla="*/ 9600 w 9600"/>
                                <a:gd name="T65" fmla="*/ 5120 h 9600"/>
                                <a:gd name="T66" fmla="*/ 0 w 9600"/>
                                <a:gd name="T67" fmla="*/ 5280 h 9600"/>
                                <a:gd name="T68" fmla="*/ 9600 w 9600"/>
                                <a:gd name="T69" fmla="*/ 5440 h 9600"/>
                                <a:gd name="T70" fmla="*/ 0 w 9600"/>
                                <a:gd name="T71" fmla="*/ 5600 h 9600"/>
                                <a:gd name="T72" fmla="*/ 9600 w 9600"/>
                                <a:gd name="T73" fmla="*/ 5760 h 9600"/>
                                <a:gd name="T74" fmla="*/ 0 w 9600"/>
                                <a:gd name="T75" fmla="*/ 5920 h 9600"/>
                                <a:gd name="T76" fmla="*/ 9600 w 9600"/>
                                <a:gd name="T77" fmla="*/ 6080 h 9600"/>
                                <a:gd name="T78" fmla="*/ 0 w 9600"/>
                                <a:gd name="T79" fmla="*/ 6240 h 9600"/>
                                <a:gd name="T80" fmla="*/ 9600 w 9600"/>
                                <a:gd name="T81" fmla="*/ 6400 h 9600"/>
                                <a:gd name="T82" fmla="*/ 0 w 9600"/>
                                <a:gd name="T83" fmla="*/ 6560 h 9600"/>
                                <a:gd name="T84" fmla="*/ 9600 w 9600"/>
                                <a:gd name="T85" fmla="*/ 6720 h 9600"/>
                                <a:gd name="T86" fmla="*/ 0 w 9600"/>
                                <a:gd name="T87" fmla="*/ 6880 h 9600"/>
                                <a:gd name="T88" fmla="*/ 9600 w 9600"/>
                                <a:gd name="T89" fmla="*/ 7040 h 9600"/>
                                <a:gd name="T90" fmla="*/ 0 w 9600"/>
                                <a:gd name="T91" fmla="*/ 7200 h 9600"/>
                                <a:gd name="T92" fmla="*/ 9600 w 9600"/>
                                <a:gd name="T93" fmla="*/ 7360 h 9600"/>
                                <a:gd name="T94" fmla="*/ 0 w 9600"/>
                                <a:gd name="T95" fmla="*/ 7520 h 9600"/>
                                <a:gd name="T96" fmla="*/ 9600 w 9600"/>
                                <a:gd name="T97" fmla="*/ 7680 h 9600"/>
                                <a:gd name="T98" fmla="*/ 0 w 9600"/>
                                <a:gd name="T99" fmla="*/ 7840 h 9600"/>
                                <a:gd name="T100" fmla="*/ 9600 w 9600"/>
                                <a:gd name="T101" fmla="*/ 8000 h 9600"/>
                                <a:gd name="T102" fmla="*/ 0 w 9600"/>
                                <a:gd name="T103" fmla="*/ 8160 h 9600"/>
                                <a:gd name="T104" fmla="*/ 9600 w 9600"/>
                                <a:gd name="T105" fmla="*/ 8320 h 9600"/>
                                <a:gd name="T106" fmla="*/ 0 w 9600"/>
                                <a:gd name="T107" fmla="*/ 8480 h 9600"/>
                                <a:gd name="T108" fmla="*/ 9600 w 9600"/>
                                <a:gd name="T109" fmla="*/ 8640 h 9600"/>
                                <a:gd name="T110" fmla="*/ 0 w 9600"/>
                                <a:gd name="T111" fmla="*/ 8800 h 9600"/>
                                <a:gd name="T112" fmla="*/ 9600 w 9600"/>
                                <a:gd name="T113" fmla="*/ 8960 h 9600"/>
                                <a:gd name="T114" fmla="*/ 0 w 9600"/>
                                <a:gd name="T115" fmla="*/ 9120 h 9600"/>
                                <a:gd name="T116" fmla="*/ 9600 w 9600"/>
                                <a:gd name="T117" fmla="*/ 9280 h 9600"/>
                                <a:gd name="T118" fmla="*/ 0 w 9600"/>
                                <a:gd name="T119" fmla="*/ 9440 h 9600"/>
                                <a:gd name="T120" fmla="*/ 9600 w 9600"/>
                                <a:gd name="T121" fmla="*/ 9600 h 9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  <a:cxn ang="0">
                                  <a:pos x="T118" y="T119"/>
                                </a:cxn>
                                <a:cxn ang="0">
                                  <a:pos x="T120" y="T121"/>
                                </a:cxn>
                              </a:cxnLst>
                              <a:rect l="0" t="0" r="r" b="b"/>
                              <a:pathLst>
                                <a:path w="9600" h="9600">
                                  <a:moveTo>
                                    <a:pt x="0" y="0"/>
                                  </a:moveTo>
                                  <a:lnTo>
                                    <a:pt x="9600" y="0"/>
                                  </a:lnTo>
                                  <a:lnTo>
                                    <a:pt x="9600" y="160"/>
                                  </a:lnTo>
                                  <a:lnTo>
                                    <a:pt x="0" y="160"/>
                                  </a:lnTo>
                                  <a:lnTo>
                                    <a:pt x="0" y="320"/>
                                  </a:lnTo>
                                  <a:lnTo>
                                    <a:pt x="9600" y="320"/>
                                  </a:lnTo>
                                  <a:lnTo>
                                    <a:pt x="9600" y="480"/>
                                  </a:lnTo>
                                  <a:lnTo>
                                    <a:pt x="0" y="480"/>
                                  </a:lnTo>
                                  <a:lnTo>
                                    <a:pt x="0" y="640"/>
                                  </a:lnTo>
                                  <a:lnTo>
                                    <a:pt x="9600" y="640"/>
                                  </a:lnTo>
                                  <a:lnTo>
                                    <a:pt x="9600" y="800"/>
                                  </a:lnTo>
                                  <a:lnTo>
                                    <a:pt x="0" y="800"/>
                                  </a:lnTo>
                                  <a:lnTo>
                                    <a:pt x="0" y="960"/>
                                  </a:lnTo>
                                  <a:lnTo>
                                    <a:pt x="9600" y="960"/>
                                  </a:lnTo>
                                  <a:lnTo>
                                    <a:pt x="9600" y="1120"/>
                                  </a:lnTo>
                                  <a:lnTo>
                                    <a:pt x="0" y="1120"/>
                                  </a:lnTo>
                                  <a:lnTo>
                                    <a:pt x="0" y="1280"/>
                                  </a:lnTo>
                                  <a:lnTo>
                                    <a:pt x="9600" y="1280"/>
                                  </a:lnTo>
                                  <a:lnTo>
                                    <a:pt x="9600" y="1440"/>
                                  </a:lnTo>
                                  <a:lnTo>
                                    <a:pt x="0" y="1440"/>
                                  </a:lnTo>
                                  <a:lnTo>
                                    <a:pt x="0" y="1600"/>
                                  </a:lnTo>
                                  <a:lnTo>
                                    <a:pt x="9600" y="1600"/>
                                  </a:lnTo>
                                  <a:lnTo>
                                    <a:pt x="9600" y="1760"/>
                                  </a:lnTo>
                                  <a:lnTo>
                                    <a:pt x="0" y="1760"/>
                                  </a:lnTo>
                                  <a:lnTo>
                                    <a:pt x="0" y="1920"/>
                                  </a:lnTo>
                                  <a:lnTo>
                                    <a:pt x="9600" y="1920"/>
                                  </a:lnTo>
                                  <a:lnTo>
                                    <a:pt x="9600" y="2080"/>
                                  </a:lnTo>
                                  <a:lnTo>
                                    <a:pt x="0" y="2080"/>
                                  </a:lnTo>
                                  <a:lnTo>
                                    <a:pt x="0" y="2240"/>
                                  </a:lnTo>
                                  <a:lnTo>
                                    <a:pt x="9600" y="2240"/>
                                  </a:lnTo>
                                  <a:lnTo>
                                    <a:pt x="9600" y="2400"/>
                                  </a:lnTo>
                                  <a:lnTo>
                                    <a:pt x="0" y="2400"/>
                                  </a:lnTo>
                                  <a:lnTo>
                                    <a:pt x="0" y="2560"/>
                                  </a:lnTo>
                                  <a:lnTo>
                                    <a:pt x="9600" y="2560"/>
                                  </a:lnTo>
                                  <a:lnTo>
                                    <a:pt x="9600" y="2720"/>
                                  </a:lnTo>
                                  <a:lnTo>
                                    <a:pt x="0" y="2720"/>
                                  </a:lnTo>
                                  <a:lnTo>
                                    <a:pt x="0" y="2880"/>
                                  </a:lnTo>
                                  <a:lnTo>
                                    <a:pt x="9600" y="2880"/>
                                  </a:lnTo>
                                  <a:lnTo>
                                    <a:pt x="9600" y="3040"/>
                                  </a:lnTo>
                                  <a:lnTo>
                                    <a:pt x="0" y="3040"/>
                                  </a:lnTo>
                                  <a:lnTo>
                                    <a:pt x="0" y="3200"/>
                                  </a:lnTo>
                                  <a:lnTo>
                                    <a:pt x="9600" y="3200"/>
                                  </a:lnTo>
                                  <a:lnTo>
                                    <a:pt x="9600" y="3360"/>
                                  </a:lnTo>
                                  <a:lnTo>
                                    <a:pt x="0" y="3360"/>
                                  </a:lnTo>
                                  <a:lnTo>
                                    <a:pt x="0" y="3520"/>
                                  </a:lnTo>
                                  <a:lnTo>
                                    <a:pt x="9600" y="3520"/>
                                  </a:lnTo>
                                  <a:lnTo>
                                    <a:pt x="9600" y="3680"/>
                                  </a:lnTo>
                                  <a:lnTo>
                                    <a:pt x="0" y="3680"/>
                                  </a:lnTo>
                                  <a:lnTo>
                                    <a:pt x="0" y="3840"/>
                                  </a:lnTo>
                                  <a:lnTo>
                                    <a:pt x="9600" y="3840"/>
                                  </a:lnTo>
                                  <a:lnTo>
                                    <a:pt x="9600" y="4000"/>
                                  </a:lnTo>
                                  <a:lnTo>
                                    <a:pt x="0" y="4000"/>
                                  </a:lnTo>
                                  <a:lnTo>
                                    <a:pt x="0" y="4160"/>
                                  </a:lnTo>
                                  <a:lnTo>
                                    <a:pt x="9600" y="4160"/>
                                  </a:lnTo>
                                  <a:lnTo>
                                    <a:pt x="9600" y="4320"/>
                                  </a:lnTo>
                                  <a:lnTo>
                                    <a:pt x="0" y="4320"/>
                                  </a:lnTo>
                                  <a:lnTo>
                                    <a:pt x="0" y="4480"/>
                                  </a:lnTo>
                                  <a:lnTo>
                                    <a:pt x="9600" y="4480"/>
                                  </a:lnTo>
                                  <a:lnTo>
                                    <a:pt x="9600" y="4640"/>
                                  </a:lnTo>
                                  <a:lnTo>
                                    <a:pt x="0" y="4640"/>
                                  </a:lnTo>
                                  <a:lnTo>
                                    <a:pt x="0" y="4800"/>
                                  </a:lnTo>
                                  <a:lnTo>
                                    <a:pt x="9600" y="4800"/>
                                  </a:lnTo>
                                  <a:lnTo>
                                    <a:pt x="9600" y="4960"/>
                                  </a:lnTo>
                                  <a:lnTo>
                                    <a:pt x="0" y="4960"/>
                                  </a:lnTo>
                                  <a:lnTo>
                                    <a:pt x="0" y="5120"/>
                                  </a:lnTo>
                                  <a:lnTo>
                                    <a:pt x="9600" y="5120"/>
                                  </a:lnTo>
                                  <a:lnTo>
                                    <a:pt x="9600" y="5280"/>
                                  </a:lnTo>
                                  <a:lnTo>
                                    <a:pt x="0" y="5280"/>
                                  </a:lnTo>
                                  <a:lnTo>
                                    <a:pt x="0" y="5440"/>
                                  </a:lnTo>
                                  <a:lnTo>
                                    <a:pt x="9600" y="5440"/>
                                  </a:lnTo>
                                  <a:lnTo>
                                    <a:pt x="9600" y="5600"/>
                                  </a:lnTo>
                                  <a:lnTo>
                                    <a:pt x="0" y="5600"/>
                                  </a:lnTo>
                                  <a:lnTo>
                                    <a:pt x="0" y="5760"/>
                                  </a:lnTo>
                                  <a:lnTo>
                                    <a:pt x="9600" y="5760"/>
                                  </a:lnTo>
                                  <a:lnTo>
                                    <a:pt x="9600" y="5920"/>
                                  </a:lnTo>
                                  <a:lnTo>
                                    <a:pt x="0" y="5920"/>
                                  </a:lnTo>
                                  <a:lnTo>
                                    <a:pt x="0" y="6080"/>
                                  </a:lnTo>
                                  <a:lnTo>
                                    <a:pt x="9600" y="6080"/>
                                  </a:lnTo>
                                  <a:lnTo>
                                    <a:pt x="9600" y="6240"/>
                                  </a:lnTo>
                                  <a:lnTo>
                                    <a:pt x="0" y="6240"/>
                                  </a:lnTo>
                                  <a:lnTo>
                                    <a:pt x="0" y="6400"/>
                                  </a:lnTo>
                                  <a:lnTo>
                                    <a:pt x="9600" y="6400"/>
                                  </a:lnTo>
                                  <a:lnTo>
                                    <a:pt x="9600" y="6560"/>
                                  </a:lnTo>
                                  <a:lnTo>
                                    <a:pt x="0" y="6560"/>
                                  </a:lnTo>
                                  <a:lnTo>
                                    <a:pt x="0" y="6720"/>
                                  </a:lnTo>
                                  <a:lnTo>
                                    <a:pt x="9600" y="6720"/>
                                  </a:lnTo>
                                  <a:lnTo>
                                    <a:pt x="9600" y="6880"/>
                                  </a:lnTo>
                                  <a:lnTo>
                                    <a:pt x="0" y="6880"/>
                                  </a:lnTo>
                                  <a:lnTo>
                                    <a:pt x="0" y="7040"/>
                                  </a:lnTo>
                                  <a:lnTo>
                                    <a:pt x="9600" y="7040"/>
                                  </a:lnTo>
                                  <a:lnTo>
                                    <a:pt x="9600" y="7200"/>
                                  </a:lnTo>
                                  <a:lnTo>
                                    <a:pt x="0" y="7200"/>
                                  </a:lnTo>
                                  <a:lnTo>
                                    <a:pt x="0" y="7360"/>
                                  </a:lnTo>
                                  <a:lnTo>
                                    <a:pt x="9600" y="7360"/>
                                  </a:lnTo>
                                  <a:lnTo>
                                    <a:pt x="9600" y="7520"/>
                                  </a:lnTo>
                                  <a:lnTo>
                                    <a:pt x="0" y="7520"/>
                                  </a:lnTo>
                                  <a:lnTo>
                                    <a:pt x="0" y="7680"/>
                                  </a:lnTo>
                                  <a:lnTo>
                                    <a:pt x="9600" y="7680"/>
                                  </a:lnTo>
                                  <a:lnTo>
                                    <a:pt x="9600" y="7840"/>
                                  </a:lnTo>
                                  <a:lnTo>
                                    <a:pt x="0" y="7840"/>
                                  </a:lnTo>
                                  <a:lnTo>
                                    <a:pt x="0" y="8000"/>
                                  </a:lnTo>
                                  <a:lnTo>
                                    <a:pt x="9600" y="8000"/>
                                  </a:lnTo>
                                  <a:lnTo>
                                    <a:pt x="9600" y="8160"/>
                                  </a:lnTo>
                                  <a:lnTo>
                                    <a:pt x="0" y="8160"/>
                                  </a:lnTo>
                                  <a:lnTo>
                                    <a:pt x="0" y="8320"/>
                                  </a:lnTo>
                                  <a:lnTo>
                                    <a:pt x="9600" y="8320"/>
                                  </a:lnTo>
                                  <a:lnTo>
                                    <a:pt x="9600" y="8480"/>
                                  </a:lnTo>
                                  <a:lnTo>
                                    <a:pt x="0" y="8480"/>
                                  </a:lnTo>
                                  <a:lnTo>
                                    <a:pt x="0" y="8640"/>
                                  </a:lnTo>
                                  <a:lnTo>
                                    <a:pt x="9600" y="8640"/>
                                  </a:lnTo>
                                  <a:lnTo>
                                    <a:pt x="9600" y="8800"/>
                                  </a:lnTo>
                                  <a:lnTo>
                                    <a:pt x="0" y="8800"/>
                                  </a:lnTo>
                                  <a:lnTo>
                                    <a:pt x="0" y="8960"/>
                                  </a:lnTo>
                                  <a:lnTo>
                                    <a:pt x="9600" y="8960"/>
                                  </a:lnTo>
                                  <a:lnTo>
                                    <a:pt x="9600" y="9120"/>
                                  </a:lnTo>
                                  <a:lnTo>
                                    <a:pt x="0" y="9120"/>
                                  </a:lnTo>
                                  <a:lnTo>
                                    <a:pt x="0" y="9280"/>
                                  </a:lnTo>
                                  <a:lnTo>
                                    <a:pt x="9600" y="9280"/>
                                  </a:lnTo>
                                  <a:lnTo>
                                    <a:pt x="9600" y="9440"/>
                                  </a:lnTo>
                                  <a:lnTo>
                                    <a:pt x="0" y="9440"/>
                                  </a:lnTo>
                                  <a:lnTo>
                                    <a:pt x="0" y="9600"/>
                                  </a:lnTo>
                                  <a:lnTo>
                                    <a:pt x="9600" y="960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" name="Freeform 81"/>
                          <wps:cNvSpPr>
                            <a:spLocks/>
                          </wps:cNvSpPr>
                          <wps:spPr bwMode="auto">
                            <a:xfrm>
                              <a:off x="4028" y="2450"/>
                              <a:ext cx="3495" cy="3495"/>
                            </a:xfrm>
                            <a:custGeom>
                              <a:avLst/>
                              <a:gdLst>
                                <a:gd name="T0" fmla="*/ 0 w 9600"/>
                                <a:gd name="T1" fmla="*/ 9600 h 9600"/>
                                <a:gd name="T2" fmla="*/ 160 w 9600"/>
                                <a:gd name="T3" fmla="*/ 0 h 9600"/>
                                <a:gd name="T4" fmla="*/ 320 w 9600"/>
                                <a:gd name="T5" fmla="*/ 9600 h 9600"/>
                                <a:gd name="T6" fmla="*/ 480 w 9600"/>
                                <a:gd name="T7" fmla="*/ 0 h 9600"/>
                                <a:gd name="T8" fmla="*/ 640 w 9600"/>
                                <a:gd name="T9" fmla="*/ 9600 h 9600"/>
                                <a:gd name="T10" fmla="*/ 800 w 9600"/>
                                <a:gd name="T11" fmla="*/ 0 h 9600"/>
                                <a:gd name="T12" fmla="*/ 960 w 9600"/>
                                <a:gd name="T13" fmla="*/ 9600 h 9600"/>
                                <a:gd name="T14" fmla="*/ 1120 w 9600"/>
                                <a:gd name="T15" fmla="*/ 0 h 9600"/>
                                <a:gd name="T16" fmla="*/ 1280 w 9600"/>
                                <a:gd name="T17" fmla="*/ 9600 h 9600"/>
                                <a:gd name="T18" fmla="*/ 1440 w 9600"/>
                                <a:gd name="T19" fmla="*/ 0 h 9600"/>
                                <a:gd name="T20" fmla="*/ 1600 w 9600"/>
                                <a:gd name="T21" fmla="*/ 9600 h 9600"/>
                                <a:gd name="T22" fmla="*/ 1760 w 9600"/>
                                <a:gd name="T23" fmla="*/ 0 h 9600"/>
                                <a:gd name="T24" fmla="*/ 1920 w 9600"/>
                                <a:gd name="T25" fmla="*/ 9600 h 9600"/>
                                <a:gd name="T26" fmla="*/ 2080 w 9600"/>
                                <a:gd name="T27" fmla="*/ 0 h 9600"/>
                                <a:gd name="T28" fmla="*/ 2240 w 9600"/>
                                <a:gd name="T29" fmla="*/ 9600 h 9600"/>
                                <a:gd name="T30" fmla="*/ 2400 w 9600"/>
                                <a:gd name="T31" fmla="*/ 0 h 9600"/>
                                <a:gd name="T32" fmla="*/ 2560 w 9600"/>
                                <a:gd name="T33" fmla="*/ 9600 h 9600"/>
                                <a:gd name="T34" fmla="*/ 2720 w 9600"/>
                                <a:gd name="T35" fmla="*/ 0 h 9600"/>
                                <a:gd name="T36" fmla="*/ 2880 w 9600"/>
                                <a:gd name="T37" fmla="*/ 9600 h 9600"/>
                                <a:gd name="T38" fmla="*/ 3040 w 9600"/>
                                <a:gd name="T39" fmla="*/ 0 h 9600"/>
                                <a:gd name="T40" fmla="*/ 3200 w 9600"/>
                                <a:gd name="T41" fmla="*/ 9600 h 9600"/>
                                <a:gd name="T42" fmla="*/ 3360 w 9600"/>
                                <a:gd name="T43" fmla="*/ 0 h 9600"/>
                                <a:gd name="T44" fmla="*/ 3520 w 9600"/>
                                <a:gd name="T45" fmla="*/ 9600 h 9600"/>
                                <a:gd name="T46" fmla="*/ 3680 w 9600"/>
                                <a:gd name="T47" fmla="*/ 0 h 9600"/>
                                <a:gd name="T48" fmla="*/ 3840 w 9600"/>
                                <a:gd name="T49" fmla="*/ 9600 h 9600"/>
                                <a:gd name="T50" fmla="*/ 4000 w 9600"/>
                                <a:gd name="T51" fmla="*/ 0 h 9600"/>
                                <a:gd name="T52" fmla="*/ 4160 w 9600"/>
                                <a:gd name="T53" fmla="*/ 9600 h 9600"/>
                                <a:gd name="T54" fmla="*/ 4320 w 9600"/>
                                <a:gd name="T55" fmla="*/ 0 h 9600"/>
                                <a:gd name="T56" fmla="*/ 4480 w 9600"/>
                                <a:gd name="T57" fmla="*/ 9600 h 9600"/>
                                <a:gd name="T58" fmla="*/ 4640 w 9600"/>
                                <a:gd name="T59" fmla="*/ 0 h 9600"/>
                                <a:gd name="T60" fmla="*/ 4800 w 9600"/>
                                <a:gd name="T61" fmla="*/ 9600 h 9600"/>
                                <a:gd name="T62" fmla="*/ 4960 w 9600"/>
                                <a:gd name="T63" fmla="*/ 0 h 9600"/>
                                <a:gd name="T64" fmla="*/ 5120 w 9600"/>
                                <a:gd name="T65" fmla="*/ 9600 h 9600"/>
                                <a:gd name="T66" fmla="*/ 5280 w 9600"/>
                                <a:gd name="T67" fmla="*/ 0 h 9600"/>
                                <a:gd name="T68" fmla="*/ 5440 w 9600"/>
                                <a:gd name="T69" fmla="*/ 9600 h 9600"/>
                                <a:gd name="T70" fmla="*/ 5600 w 9600"/>
                                <a:gd name="T71" fmla="*/ 0 h 9600"/>
                                <a:gd name="T72" fmla="*/ 5760 w 9600"/>
                                <a:gd name="T73" fmla="*/ 9600 h 9600"/>
                                <a:gd name="T74" fmla="*/ 5920 w 9600"/>
                                <a:gd name="T75" fmla="*/ 0 h 9600"/>
                                <a:gd name="T76" fmla="*/ 6080 w 9600"/>
                                <a:gd name="T77" fmla="*/ 9600 h 9600"/>
                                <a:gd name="T78" fmla="*/ 6240 w 9600"/>
                                <a:gd name="T79" fmla="*/ 0 h 9600"/>
                                <a:gd name="T80" fmla="*/ 6400 w 9600"/>
                                <a:gd name="T81" fmla="*/ 9600 h 9600"/>
                                <a:gd name="T82" fmla="*/ 6560 w 9600"/>
                                <a:gd name="T83" fmla="*/ 0 h 9600"/>
                                <a:gd name="T84" fmla="*/ 6720 w 9600"/>
                                <a:gd name="T85" fmla="*/ 9600 h 9600"/>
                                <a:gd name="T86" fmla="*/ 6880 w 9600"/>
                                <a:gd name="T87" fmla="*/ 0 h 9600"/>
                                <a:gd name="T88" fmla="*/ 7040 w 9600"/>
                                <a:gd name="T89" fmla="*/ 9600 h 9600"/>
                                <a:gd name="T90" fmla="*/ 7200 w 9600"/>
                                <a:gd name="T91" fmla="*/ 0 h 9600"/>
                                <a:gd name="T92" fmla="*/ 7360 w 9600"/>
                                <a:gd name="T93" fmla="*/ 9600 h 9600"/>
                                <a:gd name="T94" fmla="*/ 7520 w 9600"/>
                                <a:gd name="T95" fmla="*/ 0 h 9600"/>
                                <a:gd name="T96" fmla="*/ 7680 w 9600"/>
                                <a:gd name="T97" fmla="*/ 9600 h 9600"/>
                                <a:gd name="T98" fmla="*/ 7840 w 9600"/>
                                <a:gd name="T99" fmla="*/ 0 h 9600"/>
                                <a:gd name="T100" fmla="*/ 8000 w 9600"/>
                                <a:gd name="T101" fmla="*/ 9600 h 9600"/>
                                <a:gd name="T102" fmla="*/ 8160 w 9600"/>
                                <a:gd name="T103" fmla="*/ 0 h 9600"/>
                                <a:gd name="T104" fmla="*/ 8320 w 9600"/>
                                <a:gd name="T105" fmla="*/ 9600 h 9600"/>
                                <a:gd name="T106" fmla="*/ 8480 w 9600"/>
                                <a:gd name="T107" fmla="*/ 0 h 9600"/>
                                <a:gd name="T108" fmla="*/ 8640 w 9600"/>
                                <a:gd name="T109" fmla="*/ 9600 h 9600"/>
                                <a:gd name="T110" fmla="*/ 8800 w 9600"/>
                                <a:gd name="T111" fmla="*/ 0 h 9600"/>
                                <a:gd name="T112" fmla="*/ 8960 w 9600"/>
                                <a:gd name="T113" fmla="*/ 9600 h 9600"/>
                                <a:gd name="T114" fmla="*/ 9120 w 9600"/>
                                <a:gd name="T115" fmla="*/ 0 h 9600"/>
                                <a:gd name="T116" fmla="*/ 9280 w 9600"/>
                                <a:gd name="T117" fmla="*/ 9600 h 9600"/>
                                <a:gd name="T118" fmla="*/ 9440 w 9600"/>
                                <a:gd name="T119" fmla="*/ 0 h 9600"/>
                                <a:gd name="T120" fmla="*/ 9600 w 9600"/>
                                <a:gd name="T121" fmla="*/ 9600 h 9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  <a:cxn ang="0">
                                  <a:pos x="T118" y="T119"/>
                                </a:cxn>
                                <a:cxn ang="0">
                                  <a:pos x="T120" y="T121"/>
                                </a:cxn>
                              </a:cxnLst>
                              <a:rect l="0" t="0" r="r" b="b"/>
                              <a:pathLst>
                                <a:path w="9600" h="9600">
                                  <a:moveTo>
                                    <a:pt x="0" y="0"/>
                                  </a:moveTo>
                                  <a:lnTo>
                                    <a:pt x="0" y="9600"/>
                                  </a:lnTo>
                                  <a:lnTo>
                                    <a:pt x="160" y="9600"/>
                                  </a:lnTo>
                                  <a:lnTo>
                                    <a:pt x="160" y="0"/>
                                  </a:lnTo>
                                  <a:lnTo>
                                    <a:pt x="320" y="0"/>
                                  </a:lnTo>
                                  <a:lnTo>
                                    <a:pt x="320" y="9600"/>
                                  </a:lnTo>
                                  <a:lnTo>
                                    <a:pt x="480" y="9600"/>
                                  </a:lnTo>
                                  <a:lnTo>
                                    <a:pt x="480" y="0"/>
                                  </a:lnTo>
                                  <a:lnTo>
                                    <a:pt x="640" y="0"/>
                                  </a:lnTo>
                                  <a:lnTo>
                                    <a:pt x="640" y="9600"/>
                                  </a:lnTo>
                                  <a:lnTo>
                                    <a:pt x="800" y="9600"/>
                                  </a:lnTo>
                                  <a:lnTo>
                                    <a:pt x="800" y="0"/>
                                  </a:lnTo>
                                  <a:lnTo>
                                    <a:pt x="960" y="0"/>
                                  </a:lnTo>
                                  <a:lnTo>
                                    <a:pt x="960" y="9600"/>
                                  </a:lnTo>
                                  <a:lnTo>
                                    <a:pt x="1120" y="9600"/>
                                  </a:lnTo>
                                  <a:lnTo>
                                    <a:pt x="1120" y="0"/>
                                  </a:lnTo>
                                  <a:lnTo>
                                    <a:pt x="1280" y="0"/>
                                  </a:lnTo>
                                  <a:lnTo>
                                    <a:pt x="1280" y="9600"/>
                                  </a:lnTo>
                                  <a:lnTo>
                                    <a:pt x="1440" y="9600"/>
                                  </a:lnTo>
                                  <a:lnTo>
                                    <a:pt x="1440" y="0"/>
                                  </a:lnTo>
                                  <a:lnTo>
                                    <a:pt x="1600" y="0"/>
                                  </a:lnTo>
                                  <a:lnTo>
                                    <a:pt x="1600" y="9600"/>
                                  </a:lnTo>
                                  <a:lnTo>
                                    <a:pt x="1760" y="9600"/>
                                  </a:lnTo>
                                  <a:lnTo>
                                    <a:pt x="1760" y="0"/>
                                  </a:lnTo>
                                  <a:lnTo>
                                    <a:pt x="1920" y="0"/>
                                  </a:lnTo>
                                  <a:lnTo>
                                    <a:pt x="1920" y="9600"/>
                                  </a:lnTo>
                                  <a:lnTo>
                                    <a:pt x="2080" y="9600"/>
                                  </a:lnTo>
                                  <a:lnTo>
                                    <a:pt x="2080" y="0"/>
                                  </a:lnTo>
                                  <a:lnTo>
                                    <a:pt x="2240" y="0"/>
                                  </a:lnTo>
                                  <a:lnTo>
                                    <a:pt x="2240" y="9600"/>
                                  </a:lnTo>
                                  <a:lnTo>
                                    <a:pt x="2400" y="9600"/>
                                  </a:lnTo>
                                  <a:lnTo>
                                    <a:pt x="2400" y="0"/>
                                  </a:lnTo>
                                  <a:lnTo>
                                    <a:pt x="2560" y="0"/>
                                  </a:lnTo>
                                  <a:lnTo>
                                    <a:pt x="2560" y="9600"/>
                                  </a:lnTo>
                                  <a:lnTo>
                                    <a:pt x="2720" y="9600"/>
                                  </a:lnTo>
                                  <a:lnTo>
                                    <a:pt x="2720" y="0"/>
                                  </a:lnTo>
                                  <a:lnTo>
                                    <a:pt x="2880" y="0"/>
                                  </a:lnTo>
                                  <a:lnTo>
                                    <a:pt x="2880" y="9600"/>
                                  </a:lnTo>
                                  <a:lnTo>
                                    <a:pt x="3040" y="9600"/>
                                  </a:lnTo>
                                  <a:lnTo>
                                    <a:pt x="3040" y="0"/>
                                  </a:lnTo>
                                  <a:lnTo>
                                    <a:pt x="3200" y="0"/>
                                  </a:lnTo>
                                  <a:lnTo>
                                    <a:pt x="3200" y="9600"/>
                                  </a:lnTo>
                                  <a:lnTo>
                                    <a:pt x="3360" y="9600"/>
                                  </a:lnTo>
                                  <a:lnTo>
                                    <a:pt x="3360" y="0"/>
                                  </a:lnTo>
                                  <a:lnTo>
                                    <a:pt x="3520" y="0"/>
                                  </a:lnTo>
                                  <a:lnTo>
                                    <a:pt x="3520" y="9600"/>
                                  </a:lnTo>
                                  <a:lnTo>
                                    <a:pt x="3680" y="9600"/>
                                  </a:lnTo>
                                  <a:lnTo>
                                    <a:pt x="3680" y="0"/>
                                  </a:lnTo>
                                  <a:lnTo>
                                    <a:pt x="3840" y="0"/>
                                  </a:lnTo>
                                  <a:lnTo>
                                    <a:pt x="3840" y="9600"/>
                                  </a:lnTo>
                                  <a:lnTo>
                                    <a:pt x="4000" y="9600"/>
                                  </a:lnTo>
                                  <a:lnTo>
                                    <a:pt x="4000" y="0"/>
                                  </a:lnTo>
                                  <a:lnTo>
                                    <a:pt x="4160" y="0"/>
                                  </a:lnTo>
                                  <a:lnTo>
                                    <a:pt x="4160" y="9600"/>
                                  </a:lnTo>
                                  <a:lnTo>
                                    <a:pt x="4320" y="9600"/>
                                  </a:lnTo>
                                  <a:lnTo>
                                    <a:pt x="4320" y="0"/>
                                  </a:lnTo>
                                  <a:lnTo>
                                    <a:pt x="4480" y="0"/>
                                  </a:lnTo>
                                  <a:lnTo>
                                    <a:pt x="4480" y="9600"/>
                                  </a:lnTo>
                                  <a:lnTo>
                                    <a:pt x="4640" y="9600"/>
                                  </a:lnTo>
                                  <a:lnTo>
                                    <a:pt x="4640" y="0"/>
                                  </a:lnTo>
                                  <a:lnTo>
                                    <a:pt x="4800" y="0"/>
                                  </a:lnTo>
                                  <a:lnTo>
                                    <a:pt x="4800" y="9600"/>
                                  </a:lnTo>
                                  <a:lnTo>
                                    <a:pt x="4960" y="9600"/>
                                  </a:lnTo>
                                  <a:lnTo>
                                    <a:pt x="4960" y="0"/>
                                  </a:lnTo>
                                  <a:lnTo>
                                    <a:pt x="5120" y="0"/>
                                  </a:lnTo>
                                  <a:lnTo>
                                    <a:pt x="5120" y="9600"/>
                                  </a:lnTo>
                                  <a:lnTo>
                                    <a:pt x="5280" y="9600"/>
                                  </a:lnTo>
                                  <a:lnTo>
                                    <a:pt x="5280" y="0"/>
                                  </a:lnTo>
                                  <a:lnTo>
                                    <a:pt x="5440" y="0"/>
                                  </a:lnTo>
                                  <a:lnTo>
                                    <a:pt x="5440" y="9600"/>
                                  </a:lnTo>
                                  <a:lnTo>
                                    <a:pt x="5600" y="9600"/>
                                  </a:lnTo>
                                  <a:lnTo>
                                    <a:pt x="5600" y="0"/>
                                  </a:lnTo>
                                  <a:lnTo>
                                    <a:pt x="5760" y="0"/>
                                  </a:lnTo>
                                  <a:lnTo>
                                    <a:pt x="5760" y="9600"/>
                                  </a:lnTo>
                                  <a:lnTo>
                                    <a:pt x="5920" y="9600"/>
                                  </a:lnTo>
                                  <a:lnTo>
                                    <a:pt x="5920" y="0"/>
                                  </a:lnTo>
                                  <a:lnTo>
                                    <a:pt x="6080" y="0"/>
                                  </a:lnTo>
                                  <a:lnTo>
                                    <a:pt x="6080" y="9600"/>
                                  </a:lnTo>
                                  <a:lnTo>
                                    <a:pt x="6240" y="9600"/>
                                  </a:lnTo>
                                  <a:lnTo>
                                    <a:pt x="6240" y="0"/>
                                  </a:lnTo>
                                  <a:lnTo>
                                    <a:pt x="6400" y="0"/>
                                  </a:lnTo>
                                  <a:lnTo>
                                    <a:pt x="6400" y="9600"/>
                                  </a:lnTo>
                                  <a:lnTo>
                                    <a:pt x="6560" y="9600"/>
                                  </a:lnTo>
                                  <a:lnTo>
                                    <a:pt x="6560" y="0"/>
                                  </a:lnTo>
                                  <a:lnTo>
                                    <a:pt x="6720" y="0"/>
                                  </a:lnTo>
                                  <a:lnTo>
                                    <a:pt x="6720" y="9600"/>
                                  </a:lnTo>
                                  <a:lnTo>
                                    <a:pt x="6880" y="9600"/>
                                  </a:lnTo>
                                  <a:lnTo>
                                    <a:pt x="6880" y="0"/>
                                  </a:lnTo>
                                  <a:lnTo>
                                    <a:pt x="7040" y="0"/>
                                  </a:lnTo>
                                  <a:lnTo>
                                    <a:pt x="7040" y="9600"/>
                                  </a:lnTo>
                                  <a:lnTo>
                                    <a:pt x="7200" y="9600"/>
                                  </a:lnTo>
                                  <a:lnTo>
                                    <a:pt x="7200" y="0"/>
                                  </a:lnTo>
                                  <a:lnTo>
                                    <a:pt x="7360" y="0"/>
                                  </a:lnTo>
                                  <a:lnTo>
                                    <a:pt x="7360" y="9600"/>
                                  </a:lnTo>
                                  <a:lnTo>
                                    <a:pt x="7520" y="9600"/>
                                  </a:lnTo>
                                  <a:lnTo>
                                    <a:pt x="7520" y="0"/>
                                  </a:lnTo>
                                  <a:lnTo>
                                    <a:pt x="7680" y="0"/>
                                  </a:lnTo>
                                  <a:lnTo>
                                    <a:pt x="7680" y="9600"/>
                                  </a:lnTo>
                                  <a:lnTo>
                                    <a:pt x="7840" y="9600"/>
                                  </a:lnTo>
                                  <a:lnTo>
                                    <a:pt x="7840" y="0"/>
                                  </a:lnTo>
                                  <a:lnTo>
                                    <a:pt x="8000" y="0"/>
                                  </a:lnTo>
                                  <a:lnTo>
                                    <a:pt x="8000" y="9600"/>
                                  </a:lnTo>
                                  <a:lnTo>
                                    <a:pt x="8160" y="9600"/>
                                  </a:lnTo>
                                  <a:lnTo>
                                    <a:pt x="8160" y="0"/>
                                  </a:lnTo>
                                  <a:lnTo>
                                    <a:pt x="8320" y="0"/>
                                  </a:lnTo>
                                  <a:lnTo>
                                    <a:pt x="8320" y="9600"/>
                                  </a:lnTo>
                                  <a:lnTo>
                                    <a:pt x="8480" y="9600"/>
                                  </a:lnTo>
                                  <a:lnTo>
                                    <a:pt x="8480" y="0"/>
                                  </a:lnTo>
                                  <a:lnTo>
                                    <a:pt x="8640" y="0"/>
                                  </a:lnTo>
                                  <a:lnTo>
                                    <a:pt x="8640" y="9600"/>
                                  </a:lnTo>
                                  <a:lnTo>
                                    <a:pt x="8800" y="9600"/>
                                  </a:lnTo>
                                  <a:lnTo>
                                    <a:pt x="8800" y="0"/>
                                  </a:lnTo>
                                  <a:lnTo>
                                    <a:pt x="8960" y="0"/>
                                  </a:lnTo>
                                  <a:lnTo>
                                    <a:pt x="8960" y="9600"/>
                                  </a:lnTo>
                                  <a:lnTo>
                                    <a:pt x="9120" y="9600"/>
                                  </a:lnTo>
                                  <a:lnTo>
                                    <a:pt x="9120" y="0"/>
                                  </a:lnTo>
                                  <a:lnTo>
                                    <a:pt x="9280" y="0"/>
                                  </a:lnTo>
                                  <a:lnTo>
                                    <a:pt x="9280" y="9600"/>
                                  </a:lnTo>
                                  <a:lnTo>
                                    <a:pt x="9440" y="9600"/>
                                  </a:lnTo>
                                  <a:lnTo>
                                    <a:pt x="9440" y="0"/>
                                  </a:lnTo>
                                  <a:lnTo>
                                    <a:pt x="9600" y="0"/>
                                  </a:lnTo>
                                  <a:lnTo>
                                    <a:pt x="9600" y="960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" name="Text Box 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35" y="5778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D0CD53" w14:textId="77777777" w:rsidR="00C61891" w:rsidRPr="009F51B2" w:rsidRDefault="00C61891" w:rsidP="008C5F9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BA755C"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I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</w:t>
                                </w: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" name="Text Box 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2253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CFCCF2" w14:textId="77777777" w:rsidR="00C61891" w:rsidRPr="00AD73B5" w:rsidRDefault="00C61891" w:rsidP="008C5F9B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1.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" name="Text Box 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2816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5AD214" w14:textId="77777777" w:rsidR="00C61891" w:rsidRPr="00AD73B5" w:rsidRDefault="00C61891" w:rsidP="008C5F9B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1.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3418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0A5360" w14:textId="77777777" w:rsidR="00C61891" w:rsidRPr="00AD73B5" w:rsidRDefault="00C61891" w:rsidP="008C5F9B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1.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3968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825336" w14:textId="77777777" w:rsidR="00C61891" w:rsidRPr="00AD73B5" w:rsidRDefault="00C61891" w:rsidP="008C5F9B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1.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4583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44D937" w14:textId="77777777" w:rsidR="00C61891" w:rsidRPr="00AD73B5" w:rsidRDefault="00C61891" w:rsidP="008C5F9B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1.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5146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FB9505" w14:textId="77777777" w:rsidR="00C61891" w:rsidRPr="00AD73B5" w:rsidRDefault="00C61891" w:rsidP="008C5F9B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1.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5735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7DCD623" w14:textId="77777777" w:rsidR="00C61891" w:rsidRPr="00AD73B5" w:rsidRDefault="00C61891" w:rsidP="008C5F9B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1.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" name="Text Box 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35" y="5884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C6F85E" w14:textId="77777777" w:rsidR="00C61891" w:rsidRPr="00AD73B5" w:rsidRDefault="00C61891" w:rsidP="008C5F9B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9" name="Text Box 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60" y="5854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D52877" w14:textId="77777777" w:rsidR="00C61891" w:rsidRPr="00AD73B5" w:rsidRDefault="00C61891" w:rsidP="008C5F9B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0.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0" name="Text Box 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42" y="5854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D6F66A" w14:textId="77777777" w:rsidR="00C61891" w:rsidRPr="00AD73B5" w:rsidRDefault="00C61891" w:rsidP="008C5F9B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0.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1" name="Text Box 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28" y="5867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C5ACD0" w14:textId="77777777" w:rsidR="00C61891" w:rsidRPr="00AD73B5" w:rsidRDefault="00C61891" w:rsidP="008C5F9B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0.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" name="Text Box 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31" y="5880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553811" w14:textId="77777777" w:rsidR="00C61891" w:rsidRPr="00AD73B5" w:rsidRDefault="00C61891" w:rsidP="008C5F9B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0.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" name="Text Box 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88" y="5880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60563A" w14:textId="77777777" w:rsidR="00C61891" w:rsidRPr="00AD73B5" w:rsidRDefault="00C61891" w:rsidP="008C5F9B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0.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" name="Text Box 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86" y="5880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953BDB" w14:textId="77777777" w:rsidR="00C61891" w:rsidRPr="00AD73B5" w:rsidRDefault="00C61891" w:rsidP="008C5F9B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0.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" name="Line 97"/>
                          <wps:cNvCnPr/>
                          <wps:spPr bwMode="auto">
                            <a:xfrm>
                              <a:off x="4503" y="3479"/>
                              <a:ext cx="1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" name="Line 98"/>
                          <wps:cNvCnPr/>
                          <wps:spPr bwMode="auto">
                            <a:xfrm rot="5400000">
                              <a:off x="4500" y="3475"/>
                              <a:ext cx="1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7" name="Line 99"/>
                          <wps:cNvCnPr/>
                          <wps:spPr bwMode="auto">
                            <a:xfrm>
                              <a:off x="5428" y="4195"/>
                              <a:ext cx="1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8" name="Line 100"/>
                          <wps:cNvCnPr/>
                          <wps:spPr bwMode="auto">
                            <a:xfrm rot="5400000">
                              <a:off x="5425" y="4191"/>
                              <a:ext cx="1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" name="Line 101"/>
                          <wps:cNvCnPr/>
                          <wps:spPr bwMode="auto">
                            <a:xfrm>
                              <a:off x="5495" y="4480"/>
                              <a:ext cx="1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" name="Line 102"/>
                          <wps:cNvCnPr/>
                          <wps:spPr bwMode="auto">
                            <a:xfrm rot="5400000">
                              <a:off x="5492" y="4476"/>
                              <a:ext cx="1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1" name="Group 103"/>
                          <wpg:cNvGrpSpPr>
                            <a:grpSpLocks/>
                          </wpg:cNvGrpSpPr>
                          <wpg:grpSpPr bwMode="auto">
                            <a:xfrm>
                              <a:off x="6072" y="4720"/>
                              <a:ext cx="103" cy="103"/>
                              <a:chOff x="4903" y="9775"/>
                              <a:chExt cx="103" cy="103"/>
                            </a:xfrm>
                          </wpg:grpSpPr>
                          <wps:wsp>
                            <wps:cNvPr id="232" name="Line 104"/>
                            <wps:cNvCnPr/>
                            <wps:spPr bwMode="auto">
                              <a:xfrm>
                                <a:off x="4903" y="9831"/>
                                <a:ext cx="1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" name="Line 105"/>
                            <wps:cNvCnPr/>
                            <wps:spPr bwMode="auto">
                              <a:xfrm rot="5400000">
                                <a:off x="4900" y="9827"/>
                                <a:ext cx="1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34" name="Group 106"/>
                          <wpg:cNvGrpSpPr>
                            <a:grpSpLocks/>
                          </wpg:cNvGrpSpPr>
                          <wpg:grpSpPr bwMode="auto">
                            <a:xfrm>
                              <a:off x="6785" y="5310"/>
                              <a:ext cx="103" cy="103"/>
                              <a:chOff x="5640" y="10397"/>
                              <a:chExt cx="103" cy="103"/>
                            </a:xfrm>
                          </wpg:grpSpPr>
                          <wps:wsp>
                            <wps:cNvPr id="235" name="Line 107"/>
                            <wps:cNvCnPr/>
                            <wps:spPr bwMode="auto">
                              <a:xfrm>
                                <a:off x="5640" y="10453"/>
                                <a:ext cx="1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6" name="Line 108"/>
                            <wps:cNvCnPr/>
                            <wps:spPr bwMode="auto">
                              <a:xfrm rot="5400000">
                                <a:off x="5637" y="10449"/>
                                <a:ext cx="1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37" name="AutoShape 1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29" y="3028"/>
                              <a:ext cx="3505" cy="291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" name="Line 110"/>
                          <wps:cNvCnPr/>
                          <wps:spPr bwMode="auto">
                            <a:xfrm>
                              <a:off x="7526" y="5941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9" name="Line 111"/>
                          <wps:cNvCnPr/>
                          <wps:spPr bwMode="auto">
                            <a:xfrm rot="-5400000">
                              <a:off x="3943" y="2369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0" name="Freeform 112"/>
                          <wps:cNvSpPr>
                            <a:spLocks/>
                          </wps:cNvSpPr>
                          <wps:spPr bwMode="auto">
                            <a:xfrm>
                              <a:off x="4028" y="2445"/>
                              <a:ext cx="3506" cy="3505"/>
                            </a:xfrm>
                            <a:custGeom>
                              <a:avLst/>
                              <a:gdLst>
                                <a:gd name="T0" fmla="*/ 0 w 960"/>
                                <a:gd name="T1" fmla="*/ 0 h 960"/>
                                <a:gd name="T2" fmla="*/ 0 w 960"/>
                                <a:gd name="T3" fmla="*/ 960 h 960"/>
                                <a:gd name="T4" fmla="*/ 160 w 960"/>
                                <a:gd name="T5" fmla="*/ 960 h 960"/>
                                <a:gd name="T6" fmla="*/ 160 w 960"/>
                                <a:gd name="T7" fmla="*/ 0 h 960"/>
                                <a:gd name="T8" fmla="*/ 320 w 960"/>
                                <a:gd name="T9" fmla="*/ 0 h 960"/>
                                <a:gd name="T10" fmla="*/ 320 w 960"/>
                                <a:gd name="T11" fmla="*/ 960 h 960"/>
                                <a:gd name="T12" fmla="*/ 480 w 960"/>
                                <a:gd name="T13" fmla="*/ 960 h 960"/>
                                <a:gd name="T14" fmla="*/ 480 w 960"/>
                                <a:gd name="T15" fmla="*/ 0 h 960"/>
                                <a:gd name="T16" fmla="*/ 640 w 960"/>
                                <a:gd name="T17" fmla="*/ 0 h 960"/>
                                <a:gd name="T18" fmla="*/ 640 w 960"/>
                                <a:gd name="T19" fmla="*/ 960 h 960"/>
                                <a:gd name="T20" fmla="*/ 800 w 960"/>
                                <a:gd name="T21" fmla="*/ 960 h 960"/>
                                <a:gd name="T22" fmla="*/ 800 w 960"/>
                                <a:gd name="T23" fmla="*/ 0 h 960"/>
                                <a:gd name="T24" fmla="*/ 960 w 960"/>
                                <a:gd name="T25" fmla="*/ 0 h 960"/>
                                <a:gd name="T26" fmla="*/ 960 w 960"/>
                                <a:gd name="T27" fmla="*/ 960 h 9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960" h="960">
                                  <a:moveTo>
                                    <a:pt x="0" y="0"/>
                                  </a:moveTo>
                                  <a:lnTo>
                                    <a:pt x="0" y="960"/>
                                  </a:lnTo>
                                  <a:lnTo>
                                    <a:pt x="160" y="960"/>
                                  </a:lnTo>
                                  <a:lnTo>
                                    <a:pt x="160" y="0"/>
                                  </a:lnTo>
                                  <a:lnTo>
                                    <a:pt x="320" y="0"/>
                                  </a:lnTo>
                                  <a:lnTo>
                                    <a:pt x="320" y="960"/>
                                  </a:lnTo>
                                  <a:lnTo>
                                    <a:pt x="480" y="960"/>
                                  </a:lnTo>
                                  <a:lnTo>
                                    <a:pt x="480" y="0"/>
                                  </a:lnTo>
                                  <a:lnTo>
                                    <a:pt x="640" y="0"/>
                                  </a:lnTo>
                                  <a:lnTo>
                                    <a:pt x="640" y="960"/>
                                  </a:lnTo>
                                  <a:lnTo>
                                    <a:pt x="800" y="960"/>
                                  </a:lnTo>
                                  <a:lnTo>
                                    <a:pt x="800" y="0"/>
                                  </a:lnTo>
                                  <a:lnTo>
                                    <a:pt x="960" y="0"/>
                                  </a:lnTo>
                                  <a:lnTo>
                                    <a:pt x="960" y="96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1" name="Group 113"/>
                          <wpg:cNvGrpSpPr>
                            <a:grpSpLocks/>
                          </wpg:cNvGrpSpPr>
                          <wpg:grpSpPr bwMode="auto">
                            <a:xfrm>
                              <a:off x="4932" y="3766"/>
                              <a:ext cx="103" cy="103"/>
                              <a:chOff x="5640" y="10397"/>
                              <a:chExt cx="103" cy="103"/>
                            </a:xfrm>
                          </wpg:grpSpPr>
                          <wps:wsp>
                            <wps:cNvPr id="242" name="Line 114"/>
                            <wps:cNvCnPr/>
                            <wps:spPr bwMode="auto">
                              <a:xfrm>
                                <a:off x="5640" y="10453"/>
                                <a:ext cx="1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3" name="Line 115"/>
                            <wps:cNvCnPr/>
                            <wps:spPr bwMode="auto">
                              <a:xfrm rot="5400000">
                                <a:off x="5637" y="10449"/>
                                <a:ext cx="1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4" name="Freeform 116"/>
                          <wps:cNvSpPr>
                            <a:spLocks/>
                          </wps:cNvSpPr>
                          <wps:spPr bwMode="auto">
                            <a:xfrm>
                              <a:off x="4028" y="2445"/>
                              <a:ext cx="3506" cy="3505"/>
                            </a:xfrm>
                            <a:custGeom>
                              <a:avLst/>
                              <a:gdLst>
                                <a:gd name="T0" fmla="*/ 0 w 960"/>
                                <a:gd name="T1" fmla="*/ 0 h 960"/>
                                <a:gd name="T2" fmla="*/ 960 w 960"/>
                                <a:gd name="T3" fmla="*/ 0 h 960"/>
                                <a:gd name="T4" fmla="*/ 960 w 960"/>
                                <a:gd name="T5" fmla="*/ 160 h 960"/>
                                <a:gd name="T6" fmla="*/ 0 w 960"/>
                                <a:gd name="T7" fmla="*/ 160 h 960"/>
                                <a:gd name="T8" fmla="*/ 0 w 960"/>
                                <a:gd name="T9" fmla="*/ 320 h 960"/>
                                <a:gd name="T10" fmla="*/ 960 w 960"/>
                                <a:gd name="T11" fmla="*/ 320 h 960"/>
                                <a:gd name="T12" fmla="*/ 960 w 960"/>
                                <a:gd name="T13" fmla="*/ 480 h 960"/>
                                <a:gd name="T14" fmla="*/ 0 w 960"/>
                                <a:gd name="T15" fmla="*/ 480 h 960"/>
                                <a:gd name="T16" fmla="*/ 0 w 960"/>
                                <a:gd name="T17" fmla="*/ 640 h 960"/>
                                <a:gd name="T18" fmla="*/ 960 w 960"/>
                                <a:gd name="T19" fmla="*/ 640 h 960"/>
                                <a:gd name="T20" fmla="*/ 960 w 960"/>
                                <a:gd name="T21" fmla="*/ 800 h 960"/>
                                <a:gd name="T22" fmla="*/ 0 w 960"/>
                                <a:gd name="T23" fmla="*/ 800 h 960"/>
                                <a:gd name="T24" fmla="*/ 0 w 960"/>
                                <a:gd name="T25" fmla="*/ 960 h 960"/>
                                <a:gd name="T26" fmla="*/ 960 w 960"/>
                                <a:gd name="T27" fmla="*/ 960 h 9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960" h="960">
                                  <a:moveTo>
                                    <a:pt x="0" y="0"/>
                                  </a:moveTo>
                                  <a:lnTo>
                                    <a:pt x="960" y="0"/>
                                  </a:lnTo>
                                  <a:lnTo>
                                    <a:pt x="960" y="160"/>
                                  </a:lnTo>
                                  <a:lnTo>
                                    <a:pt x="0" y="160"/>
                                  </a:lnTo>
                                  <a:lnTo>
                                    <a:pt x="0" y="320"/>
                                  </a:lnTo>
                                  <a:lnTo>
                                    <a:pt x="960" y="320"/>
                                  </a:lnTo>
                                  <a:lnTo>
                                    <a:pt x="960" y="480"/>
                                  </a:lnTo>
                                  <a:lnTo>
                                    <a:pt x="0" y="480"/>
                                  </a:lnTo>
                                  <a:lnTo>
                                    <a:pt x="0" y="640"/>
                                  </a:lnTo>
                                  <a:lnTo>
                                    <a:pt x="960" y="640"/>
                                  </a:lnTo>
                                  <a:lnTo>
                                    <a:pt x="960" y="800"/>
                                  </a:lnTo>
                                  <a:lnTo>
                                    <a:pt x="0" y="800"/>
                                  </a:lnTo>
                                  <a:lnTo>
                                    <a:pt x="0" y="960"/>
                                  </a:lnTo>
                                  <a:lnTo>
                                    <a:pt x="960" y="96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09EF41" id="组合 203" o:spid="_x0000_s1184" style="position:absolute;left:0;text-align:left;margin-left:184.6pt;margin-top:-45.95pt;width:235.8pt;height:228.3pt;z-index:251747840;mso-position-horizontal:right;mso-position-horizontal-relative:margin" coordorigin="3602,2112" coordsize="4716,456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">
                <v:shape id="Text Box 77" o:spid="_x0000_s1185" type="#_x0000_t202" style="position:absolute;left:3943;top:2112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TnifwwAA&#10;ANw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oZqBH9n4hGQ8x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ITnifwwAAANwAAAAPAAAAAAAAAAAAAAAAAJcCAABkcnMvZG93&#10;bnJldi54bWxQSwUGAAAAAAQABAD1AAAAhwMAAAAA&#10;" filled="f" stroked="f">
                  <v:textbox>
                    <w:txbxContent>
                      <w:p w14:paraId="3578BF14" w14:textId="77777777" w:rsidR="00C61891" w:rsidRPr="009F51B2" w:rsidRDefault="00C61891" w:rsidP="008C5F9B">
                        <w:pPr>
                          <w:rPr>
                            <w:sz w:val="18"/>
                            <w:szCs w:val="18"/>
                          </w:rPr>
                        </w:pPr>
                        <w:r w:rsidRPr="00BA755C">
                          <w:rPr>
                            <w:rFonts w:ascii="Times New Roman" w:hAnsi="Times New Roman" w:cs="Times New Roman" w:hint="eastAsia"/>
                            <w:i/>
                            <w:sz w:val="18"/>
                            <w:szCs w:val="18"/>
                          </w:rPr>
                          <w:t>U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</w:t>
                        </w:r>
                        <w:r w:rsidRPr="00AD73B5">
                          <w:rPr>
                            <w:rFonts w:ascii="Times New Roman" w:hAnsi="Times New Roman" w:cs="Times New Roman" w:hint="eastAsia"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  <v:shape id="Text Box 78" o:spid="_x0000_s1186" type="#_x0000_t202" style="position:absolute;left:5451;top:6254;width:639;height:4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At0EwgAA&#10;ANwAAAAPAAAAZHJzL2Rvd25yZXYueG1sRI9Bi8IwFITvgv8hPMGbJorK2jXKsiJ4UnR3hb09mmdb&#10;bF5KE23990YQPA4z8w2zWLW2FDeqfeFYw2ioQBCnzhScafj92Qw+QPiAbLB0TBru5GG17HYWmBjX&#10;8IFux5CJCGGfoIY8hCqR0qc5WfRDVxFH7+xqiyHKOpOmxibCbSnHSs2kxYLjQo4VfeeUXo5Xq+Fv&#10;d/4/TdQ+W9tp1bhWSbZzqXW/1359ggjUhnf41d4aDWM1heeZeATk8g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cC3QTCAAAA3AAAAA8AAAAAAAAAAAAAAAAAlwIAAGRycy9kb3du&#10;cmV2LnhtbFBLBQYAAAAABAAEAPUAAACGAwAAAAA=&#10;" filled="f" stroked="f">
                  <v:textbox>
                    <w:txbxContent>
                      <w:p w14:paraId="69EE1F98" w14:textId="77777777" w:rsidR="00C61891" w:rsidRPr="00574918" w:rsidRDefault="00C61891" w:rsidP="008C5F9B">
                        <w:pPr>
                          <w:rPr>
                            <w:szCs w:val="21"/>
                          </w:rPr>
                        </w:pPr>
                        <w:r w:rsidRPr="00574918">
                          <w:rPr>
                            <w:rFonts w:hint="eastAsia"/>
                            <w:szCs w:val="21"/>
                          </w:rPr>
                          <w:t>乙</w:t>
                        </w:r>
                      </w:p>
                    </w:txbxContent>
                  </v:textbox>
                </v:shape>
                <v:group id="Group 79" o:spid="_x0000_s1187" style="position:absolute;left:3602;top:2318;width:4716;height:4082" coordorigin="3618,2253" coordsize="4716,408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HBExs/GAAAA3AAA&#10;AA8AAAAAAAAAAAAAAAAAqQIAAGRycy9kb3ducmV2LnhtbFBLBQYAAAAABAAEAPoAAACcAwAAAAA=&#10;">
                  <v:shape id="Freeform 80" o:spid="_x0000_s1188" style="position:absolute;left:4028;top:2445;width:3495;height:3495;visibility:visible;mso-wrap-style:square;v-text-anchor:top" coordsize="9600,96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B+QxEwwAA&#10;ANwAAAAPAAAAZHJzL2Rvd25yZXYueG1sRI/disIwFITvBd8hHME7TVdcldooiyB6sYtYfYBDc/rD&#10;Nielybb17Y0g7OUwM98wyX4wteiodZVlBR/zCARxZnXFhYL77TjbgHAeWWNtmRQ8yMF+Nx4lGGvb&#10;85W61BciQNjFqKD0vomldFlJBt3cNsTBy21r0AfZFlK32Ae4qeUiilbSYMVhocSGDiVlv+mfUXC6&#10;HHw3fHf5J9/6/npOdb28/yg1nQxfWxCeBv8ffrfPWsEiWsPrTDgCcvcE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B+QxEwwAAANwAAAAPAAAAAAAAAAAAAAAAAJcCAABkcnMvZG93&#10;bnJldi54bWxQSwUGAAAAAAQABAD1AAAAhwMAAAAA&#10;" path="m0,0l9600,,9600,160,,160,,320,9600,320,9600,480,,480,,640,9600,640,9600,800,,800,,960,9600,960,9600,1120,,1120,,1280,9600,1280,9600,1440,,1440,,1600,9600,1600,9600,1760,,1760,,1920,9600,1920,9600,2080,,2080,,2240,9600,2240,9600,2400,,2400,,2560,9600,2560,9600,2720,,2720,,2880,9600,2880,9600,3040,,3040,,3200,9600,3200,9600,3360,,3360,,3520,9600,3520,9600,3680,,3680,,3840,9600,3840,9600,4000,,4000,,4160,9600,4160,9600,4320,,4320,,4480,9600,4480,9600,4640,,4640,,4800,9600,4800,9600,4960,,4960,,5120,9600,5120,9600,5280,,5280,,5440,9600,5440,9600,5600,,5600,,5760,9600,5760,9600,5920,,5920,,6080,9600,6080,9600,6240,,6240,,6400,9600,6400,9600,6560,,6560,,6720,9600,6720,9600,6880,,6880,,7040,9600,7040,9600,7200,,7200,,7360,9600,7360,9600,7520,,7520,,7680,9600,7680,9600,7840,,7840,,8000,9600,8000,9600,8160,,8160,,8320,9600,8320,9600,8480,,8480,,8640,9600,8640,9600,8800,,8800,,8960,9600,8960,9600,9120,,9120,,9280,9600,9280,9600,9440,,9440,,9600,9600,9600e" filled="f" strokecolor="#969696">
                    <v:path arrowok="t" o:connecttype="custom" o:connectlocs="3495,0;0,58;3495,117;0,175;3495,233;0,291;3495,350;0,408;3495,466;0,524;3495,583;0,641;3495,699;0,757;3495,816;0,874;3495,932;0,990;3495,1049;0,1107;3495,1165;0,1223;3495,1282;0,1340;3495,1398;0,1456;3495,1515;0,1573;3495,1631;0,1689;3495,1748;0,1806;3495,1864;0,1922;3495,1981;0,2039;3495,2097;0,2155;3495,2214;0,2272;3495,2330;0,2388;3495,2447;0,2505;3495,2563;0,2621;3495,2680;0,2738;3495,2796;0,2854;3495,2913;0,2971;3495,3029;0,3087;3495,3146;0,3204;3495,3262;0,3320;3495,3379;0,3437;3495,3495" o:connectangles="0,0,0,0,0,0,0,0,0,0,0,0,0,0,0,0,0,0,0,0,0,0,0,0,0,0,0,0,0,0,0,0,0,0,0,0,0,0,0,0,0,0,0,0,0,0,0,0,0,0,0,0,0,0,0,0,0,0,0,0,0"/>
                  </v:shape>
                  <v:shape id="Freeform 81" o:spid="_x0000_s1189" style="position:absolute;left:4028;top:2450;width:3495;height:3495;visibility:visible;mso-wrap-style:square;v-text-anchor:top" coordsize="9600,96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" path="m0,0l0,9600,160,9600,160,,320,,320,9600,480,9600,480,,640,,640,9600,800,9600,800,,960,,960,9600,1120,9600,1120,,1280,,1280,9600,1440,9600,1440,,1600,,1600,9600,1760,9600,1760,,1920,,1920,9600,2080,9600,2080,,2240,,2240,9600,2400,9600,2400,,2560,,2560,9600,2720,9600,2720,,2880,,2880,9600,3040,9600,3040,,3200,,3200,9600,3360,9600,3360,,3520,,3520,9600,3680,9600,3680,,3840,,3840,9600,4000,9600,4000,,4160,,4160,9600,4320,9600,4320,,4480,,4480,9600,4640,9600,4640,,4800,,4800,9600,4960,9600,4960,,5120,,5120,9600,5280,9600,5280,,5440,,5440,9600,5600,9600,5600,,5760,,5760,9600,5920,9600,5920,,6080,,6080,9600,6240,9600,6240,,6400,,6400,9600,6560,9600,6560,,6720,,6720,9600,6880,9600,6880,,7040,,7040,9600,7200,9600,7200,,7360,,7360,9600,7520,9600,7520,,7680,,7680,9600,7840,9600,7840,,8000,,8000,9600,8160,9600,8160,,8320,,8320,9600,8480,9600,8480,,8640,,8640,9600,8800,9600,8800,,8960,,8960,9600,9120,9600,9120,,9280,,9280,9600,9440,9600,9440,,9600,,9600,9600e" filled="f" strokecolor="#969696">
                    <v:path arrowok="t" o:connecttype="custom" o:connectlocs="0,3495;58,0;117,3495;175,0;233,3495;291,0;350,3495;408,0;466,3495;524,0;583,3495;641,0;699,3495;757,0;816,3495;874,0;932,3495;990,0;1049,3495;1107,0;1165,3495;1223,0;1282,3495;1340,0;1398,3495;1456,0;1515,3495;1573,0;1631,3495;1689,0;1748,3495;1806,0;1864,3495;1922,0;1981,3495;2039,0;2097,3495;2155,0;2214,3495;2272,0;2330,3495;2388,0;2447,3495;2505,0;2563,3495;2621,0;2680,3495;2738,0;2796,3495;2854,0;2913,3495;2971,0;3029,3495;3087,0;3146,3495;3204,0;3262,3495;3320,0;3379,3495;3437,0;3495,3495" o:connectangles="0,0,0,0,0,0,0,0,0,0,0,0,0,0,0,0,0,0,0,0,0,0,0,0,0,0,0,0,0,0,0,0,0,0,0,0,0,0,0,0,0,0,0,0,0,0,0,0,0,0,0,0,0,0,0,0,0,0,0,0,0"/>
                  </v:shape>
                  <v:shape id="Text Box 82" o:spid="_x0000_s1190" type="#_x0000_t202" style="position:absolute;left:7635;top:5778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T9cBxAAA&#10;ANwAAAAPAAAAZHJzL2Rvd25yZXYueG1sRI/NasMwEITvhbyD2EBvtZTQltiJbEJLoKeW5g9yW6yN&#10;bWKtjKXE7ttXhUKOw8x8w6yK0bbiRr1vHGuYJQoEcelMw5WG/W7ztADhA7LB1jFp+CEPRT55WGFm&#10;3MDfdNuGSkQI+ww11CF0mZS+rMmiT1xHHL2z6y2GKPtKmh6HCLetnCv1Ki02HBdq7OitpvKyvVoN&#10;h8/z6fisvqp3+9INblSSbSq1fpyO6yWIQGO4h//bH0bDXKXwdyYeAZn/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k/XAcQAAADcAAAADwAAAAAAAAAAAAAAAACXAgAAZHJzL2Rv&#10;d25yZXYueG1sUEsFBgAAAAAEAAQA9QAAAIgDAAAAAA==&#10;" filled="f" stroked="f">
                    <v:textbox>
                      <w:txbxContent>
                        <w:p w14:paraId="5CD0CD53" w14:textId="77777777" w:rsidR="00C61891" w:rsidRPr="009F51B2" w:rsidRDefault="00C61891" w:rsidP="008C5F9B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BA755C"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I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</w:t>
                          </w: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3" o:spid="_x0000_s1191" type="#_x0000_t202" style="position:absolute;left:3618;top:2253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rOhBwAAA&#10;ANwAAAAPAAAAZHJzL2Rvd25yZXYueG1sRE9Ni8IwEL0L/ocwgjdNFFfcahRRBE8r1t0Fb0MztsVm&#10;Uppo6783h4U9Pt73atPZSjyp8aVjDZOxAkGcOVNyruH7chgtQPiAbLByTBpe5GGz7vdWmBjX8pme&#10;achFDGGfoIYihDqR0mcFWfRjVxNH7uYaiyHCJpemwTaG20pOlZpLiyXHhgJr2hWU3dOH1fDzdbv+&#10;ztQp39uPunWdkmw/pdbDQbddggjUhX/xn/toNEwncX48E4+AXL8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yrOhBwAAAANwAAAAPAAAAAAAAAAAAAAAAAJcCAABkcnMvZG93bnJl&#10;di54bWxQSwUGAAAAAAQABAD1AAAAhAMAAAAA&#10;" filled="f" stroked="f">
                    <v:textbox>
                      <w:txbxContent>
                        <w:p w14:paraId="2FCFCCF2" w14:textId="77777777" w:rsidR="00C61891" w:rsidRPr="00AD73B5" w:rsidRDefault="00C61891" w:rsidP="008C5F9B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1.6</w:t>
                          </w:r>
                        </w:p>
                      </w:txbxContent>
                    </v:textbox>
                  </v:shape>
                  <v:shape id="Text Box 84" o:spid="_x0000_s1192" type="#_x0000_t202" style="position:absolute;left:3618;top:2816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4E3awwAA&#10;ANwAAAAPAAAAZHJzL2Rvd25yZXYueG1sRI9Pi8IwFMTvgt8hPGFvmlR2RatRZBfB0y7+BW+P5tkW&#10;m5fSRFu//WZhweMwM79hFqvOVuJBjS8da0hGCgRx5kzJuYbjYTOcgvAB2WDlmDQ8ycNq2e8tMDWu&#10;5R099iEXEcI+RQ1FCHUqpc8KsuhHriaO3tU1FkOUTS5Ng22E20qOlZpIiyXHhQJr+iwou+3vVsPp&#10;+3o5v6uf/Mt+1K3rlGQ7k1q/Dbr1HESgLrzC/+2t0TBOEvg7E4+AXP4C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d4E3awwAAANwAAAAPAAAAAAAAAAAAAAAAAJcCAABkcnMvZG93&#10;bnJldi54bWxQSwUGAAAAAAQABAD1AAAAhwMAAAAA&#10;" filled="f" stroked="f">
                    <v:textbox>
                      <w:txbxContent>
                        <w:p w14:paraId="6B5AD214" w14:textId="77777777" w:rsidR="00C61891" w:rsidRPr="00AD73B5" w:rsidRDefault="00C61891" w:rsidP="008C5F9B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1.5</w:t>
                          </w:r>
                        </w:p>
                      </w:txbxContent>
                    </v:textbox>
                  </v:shape>
                  <v:shape id="Text Box 85" o:spid="_x0000_s1193" type="#_x0000_t202" style="position:absolute;left:3618;top:3418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MtOtxAAA&#10;ANwAAAAPAAAAZHJzL2Rvd25yZXYueG1sRI9Ba8JAFITvBf/D8gremt0ELTZ1FVEKPSnVttDbI/tM&#10;QrNvQ3abpP/eFQSPw8x8wyzXo21ET52vHWtIEwWCuHCm5lLD5+ntaQHCB2SDjWPS8E8e1qvJwxJz&#10;4wb+oP4YShEh7HPUUIXQ5lL6oiKLPnEtcfTOrrMYouxKaTocItw2MlPqWVqsOS5U2NK2ouL3+Gc1&#10;fO3PP98zdSh3dt4OblSS7YvUevo4bl5BBBrDPXxrvxsNWZrB9Uw8AnJ1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LTLTrcQAAADcAAAADwAAAAAAAAAAAAAAAACXAgAAZHJzL2Rv&#10;d25yZXYueG1sUEsFBgAAAAAEAAQA9QAAAIgDAAAAAA==&#10;" filled="f" stroked="f">
                    <v:textbox>
                      <w:txbxContent>
                        <w:p w14:paraId="550A5360" w14:textId="77777777" w:rsidR="00C61891" w:rsidRPr="00AD73B5" w:rsidRDefault="00C61891" w:rsidP="008C5F9B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1.4</w:t>
                          </w:r>
                        </w:p>
                      </w:txbxContent>
                    </v:textbox>
                  </v:shape>
                  <v:shape id="Text Box 86" o:spid="_x0000_s1194" type="#_x0000_t202" style="position:absolute;left:3618;top:3968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fnY2xAAA&#10;ANwAAAAPAAAAZHJzL2Rvd25yZXYueG1sRI9Pa8JAFMTvBb/D8gRvuqu2ojEbkZZCTy3+BW+P7DMJ&#10;Zt+G7Nak375bEHocZuY3TLrpbS3u1PrKsYbpRIEgzp2puNBwPLyPlyB8QDZYOyYNP+Rhkw2eUkyM&#10;63hH930oRISwT1BDGUKTSOnzkiz6iWuIo3d1rcUQZVtI02IX4baWM6UW0mLFcaHEhl5Lym/7b6vh&#10;9Hm9nJ/VV/FmX5rO9UqyXUmtR8N+uwYRqA//4Uf7w2iYTefwdyYeAZn9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n52NsQAAADcAAAADwAAAAAAAAAAAAAAAACXAgAAZHJzL2Rv&#10;d25yZXYueG1sUEsFBgAAAAAEAAQA9QAAAIgDAAAAAA==&#10;" filled="f" stroked="f">
                    <v:textbox>
                      <w:txbxContent>
                        <w:p w14:paraId="50825336" w14:textId="77777777" w:rsidR="00C61891" w:rsidRPr="00AD73B5" w:rsidRDefault="00C61891" w:rsidP="008C5F9B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1.3</w:t>
                          </w:r>
                        </w:p>
                      </w:txbxContent>
                    </v:textbox>
                  </v:shape>
                  <v:shape id="Text Box 87" o:spid="_x0000_s1195" type="#_x0000_t202" style="position:absolute;left:3618;top:4583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l+5CxAAA&#10;ANwAAAAPAAAAZHJzL2Rvd25yZXYueG1sRI9Ba8JAFITvBf/D8gRvdTdii0bXIBahp5amKnh7ZJ9J&#10;MPs2ZLdJ+u+7hUKPw8x8w2yz0Taip87XjjUkcwWCuHCm5lLD6fP4uALhA7LBxjFp+CYP2W7ysMXU&#10;uIE/qM9DKSKEfYoaqhDaVEpfVGTRz11LHL2b6yyGKLtSmg6HCLeNXCj1LC3WHBcqbOlQUXHPv6yG&#10;89vtelmq9/LFPrWDG5Vku5Zaz6bjfgMi0Bj+w3/tV6NhkSzh90w8AnL3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ZfuQsQAAADcAAAADwAAAAAAAAAAAAAAAACXAgAAZHJzL2Rv&#10;d25yZXYueG1sUEsFBgAAAAAEAAQA9QAAAIgDAAAAAA==&#10;" filled="f" stroked="f">
                    <v:textbox>
                      <w:txbxContent>
                        <w:p w14:paraId="6A44D937" w14:textId="77777777" w:rsidR="00C61891" w:rsidRPr="00AD73B5" w:rsidRDefault="00C61891" w:rsidP="008C5F9B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1.2</w:t>
                          </w:r>
                        </w:p>
                      </w:txbxContent>
                    </v:textbox>
                  </v:shape>
                  <v:shape id="Text Box 88" o:spid="_x0000_s1196" type="#_x0000_t202" style="position:absolute;left:3618;top:5146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20vZwwAA&#10;ANwAAAAPAAAAZHJzL2Rvd25yZXYueG1sRI9Pi8IwFMTvC36H8IS9rYmii1ajiIuwJ2X9B94ezbMt&#10;Ni+lydr67Y0geBxm5jfMbNHaUtyo9oVjDf2eAkGcOlNwpuGwX3+NQfiAbLB0TBru5GEx73zMMDGu&#10;4T+67UImIoR9ghryEKpESp/mZNH3XEUcvYurLYYo60yaGpsIt6UcKPUtLRYcF3KsaJVTet39Ww3H&#10;zeV8Gqpt9mNHVeNaJdlOpNaf3XY5BRGoDe/wq/1rNAz6I3ieiUdAzh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i20vZwwAAANwAAAAPAAAAAAAAAAAAAAAAAJcCAABkcnMvZG93&#10;bnJldi54bWxQSwUGAAAAAAQABAD1AAAAhwMAAAAA&#10;" filled="f" stroked="f">
                    <v:textbox>
                      <w:txbxContent>
                        <w:p w14:paraId="3FFB9505" w14:textId="77777777" w:rsidR="00C61891" w:rsidRPr="00AD73B5" w:rsidRDefault="00C61891" w:rsidP="008C5F9B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1.1</w:t>
                          </w:r>
                        </w:p>
                      </w:txbxContent>
                    </v:textbox>
                  </v:shape>
                  <v:shape id="Text Box 89" o:spid="_x0000_s1197" type="#_x0000_t202" style="position:absolute;left:3618;top:5735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CdWuxAAA&#10;ANwAAAAPAAAAZHJzL2Rvd25yZXYueG1sRI9Ba8JAFITvQv/D8gq96W7EhjZ1DWIReqoYW8HbI/tM&#10;QrNvQ3Zr0n/fFQSPw8x8wyzz0bbiQr1vHGtIZgoEcelMw5WGr8N2+gLCB2SDrWPS8Ece8tXDZImZ&#10;cQPv6VKESkQI+ww11CF0mZS+rMmin7mOOHpn11sMUfaVND0OEW5bOVcqlRYbjgs1drSpqfwpfq2G&#10;78/z6bhQu+rdPneDG5Vk+yq1fnoc128gAo3hHr61P4yGeZLC9Uw8AnL1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gnVrsQAAADcAAAADwAAAAAAAAAAAAAAAACXAgAAZHJzL2Rv&#10;d25yZXYueG1sUEsFBgAAAAAEAAQA9QAAAIgDAAAAAA==&#10;" filled="f" stroked="f">
                    <v:textbox>
                      <w:txbxContent>
                        <w:p w14:paraId="17DCD623" w14:textId="77777777" w:rsidR="00C61891" w:rsidRPr="00AD73B5" w:rsidRDefault="00C61891" w:rsidP="008C5F9B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1.0</w:t>
                          </w:r>
                        </w:p>
                      </w:txbxContent>
                    </v:textbox>
                  </v:shape>
                  <v:shape id="Text Box 90" o:spid="_x0000_s1198" type="#_x0000_t202" style="position:absolute;left:3835;top:5884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2uRHwAAA&#10;ANwAAAAPAAAAZHJzL2Rvd25yZXYueG1sRE9Ni8IwEL0L/ocwgjdNFFfcahRRBE8r1t0Fb0MztsVm&#10;Uppo6783h4U9Pt73atPZSjyp8aVjDZOxAkGcOVNyruH7chgtQPiAbLByTBpe5GGz7vdWmBjX8pme&#10;achFDGGfoIYihDqR0mcFWfRjVxNH7uYaiyHCJpemwTaG20pOlZpLiyXHhgJr2hWU3dOH1fDzdbv+&#10;ztQp39uPunWdkmw/pdbDQbddggjUhX/xn/toNEwncW08E4+AXL8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M2uRHwAAAANwAAAAPAAAAAAAAAAAAAAAAAJcCAABkcnMvZG93bnJl&#10;di54bWxQSwUGAAAAAAQABAD1AAAAhAMAAAAA&#10;" filled="f" stroked="f">
                    <v:textbox>
                      <w:txbxContent>
                        <w:p w14:paraId="0DC6F85E" w14:textId="77777777" w:rsidR="00C61891" w:rsidRPr="00AD73B5" w:rsidRDefault="00C61891" w:rsidP="008C5F9B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91" o:spid="_x0000_s1199" type="#_x0000_t202" style="position:absolute;left:4360;top:5854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lkHcwwAA&#10;ANwAAAAPAAAAZHJzL2Rvd25yZXYueG1sRI9Bi8IwFITvwv6H8Ba8aaKorNUoiyJ4UtTdBW+P5tmW&#10;bV5KE23990YQPA4z8w0zX7a2FDeqfeFYw6CvQBCnzhScafg5bXpfIHxANlg6Jg138rBcfHTmmBjX&#10;8IFux5CJCGGfoIY8hCqR0qc5WfR9VxFH7+JqiyHKOpOmxibCbSmHSk2kxYLjQo4VrXJK/49Xq+F3&#10;dzn/jdQ+W9tx1bhWSbZTqXX3s/2egQjUhnf41d4aDcPBFJ5n4hGQi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jlkHcwwAAANwAAAAPAAAAAAAAAAAAAAAAAJcCAABkcnMvZG93&#10;bnJldi54bWxQSwUGAAAAAAQABAD1AAAAhwMAAAAA&#10;" filled="f" stroked="f">
                    <v:textbox>
                      <w:txbxContent>
                        <w:p w14:paraId="2ED52877" w14:textId="77777777" w:rsidR="00C61891" w:rsidRPr="00AD73B5" w:rsidRDefault="00C61891" w:rsidP="008C5F9B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0.1</w:t>
                          </w:r>
                        </w:p>
                      </w:txbxContent>
                    </v:textbox>
                  </v:shape>
                  <v:shape id="Text Box 92" o:spid="_x0000_s1200" type="#_x0000_t202" style="position:absolute;left:4942;top:5854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8wCL8wgAA&#10;ANwAAAAPAAAAZHJzL2Rvd25yZXYueG1sRE9ba8IwFH4f+B/CEfa2JpZtaDWKbAh72li9gG+H5tgW&#10;m5PQRNv9++VhsMeP777ajLYTd+pD61jDLFMgiCtnWq41HPa7pzmIEJENdo5Jww8F2KwnDyssjBv4&#10;m+5lrEUK4VCghiZGX0gZqoYshsx54sRdXG8xJtjX0vQ4pHDbyVypV2mx5dTQoKe3hqprebMajp+X&#10;8+lZfdXv9sUPblSS7UJq/Tgdt0sQkcb4L/5zfxgNeZ7mpzPpCMj1L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HzAIvzCAAAA3AAAAA8AAAAAAAAAAAAAAAAAlwIAAGRycy9kb3du&#10;cmV2LnhtbFBLBQYAAAAABAAEAPUAAACGAwAAAAA=&#10;" filled="f" stroked="f">
                    <v:textbox>
                      <w:txbxContent>
                        <w:p w14:paraId="7FD6F66A" w14:textId="77777777" w:rsidR="00C61891" w:rsidRPr="00AD73B5" w:rsidRDefault="00C61891" w:rsidP="008C5F9B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0.2</w:t>
                          </w:r>
                        </w:p>
                      </w:txbxContent>
                    </v:textbox>
                  </v:shape>
                  <v:shape id="Text Box 93" o:spid="_x0000_s1201" type="#_x0000_t202" style="position:absolute;left:5528;top:5867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jIdnxAAA&#10;ANwAAAAPAAAAZHJzL2Rvd25yZXYueG1sRI9Ba8JAFITvBf/D8gremt0ELTZ1FVEKPSnVttDbI/tM&#10;QrNvQ3abpP/eFQSPw8x8wyzXo21ET52vHWtIEwWCuHCm5lLD5+ntaQHCB2SDjWPS8E8e1qvJwxJz&#10;4wb+oP4YShEh7HPUUIXQ5lL6oiKLPnEtcfTOrrMYouxKaTocItw2MlPqWVqsOS5U2NK2ouL3+Gc1&#10;fO3PP98zdSh3dt4OblSS7YvUevo4bl5BBBrDPXxrvxsNWZbC9Uw8AnJ1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4yHZ8QAAADcAAAADwAAAAAAAAAAAAAAAACXAgAAZHJzL2Rv&#10;d25yZXYueG1sUEsFBgAAAAAEAAQA9QAAAIgDAAAAAA==&#10;" filled="f" stroked="f">
                    <v:textbox>
                      <w:txbxContent>
                        <w:p w14:paraId="59C5ACD0" w14:textId="77777777" w:rsidR="00C61891" w:rsidRPr="00AD73B5" w:rsidRDefault="00C61891" w:rsidP="008C5F9B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0.3</w:t>
                          </w:r>
                        </w:p>
                      </w:txbxContent>
                    </v:textbox>
                  </v:shape>
                  <v:shape id="Text Box 94" o:spid="_x0000_s1202" type="#_x0000_t202" style="position:absolute;left:6131;top:5880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XhkQxAAA&#10;ANwAAAAPAAAAZHJzL2Rvd25yZXYueG1sRI/NasMwEITvhbyD2EBvtRTTlsSJEkJLoKeWOj+Q22Jt&#10;bBNrZSzFdt++KhRyHGbmG2a1GW0jeup87VjDLFEgiAtnai41HPa7pzkIH5ANNo5Jww952KwnDyvM&#10;jBv4m/o8lCJC2GeooQqhzaT0RUUWfeJa4uhdXGcxRNmV0nQ4RLhtZKrUq7RYc1yosKW3ioprfrMa&#10;jp+X8+lZfZXv9qUd3Kgk24XU+nE6bpcgAo3hHv5vfxgNaZrC35l4BOT6F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414ZEMQAAADcAAAADwAAAAAAAAAAAAAAAACXAgAAZHJzL2Rv&#10;d25yZXYueG1sUEsFBgAAAAAEAAQA9QAAAIgDAAAAAA==&#10;" filled="f" stroked="f">
                    <v:textbox>
                      <w:txbxContent>
                        <w:p w14:paraId="46553811" w14:textId="77777777" w:rsidR="00C61891" w:rsidRPr="00AD73B5" w:rsidRDefault="00C61891" w:rsidP="008C5F9B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0.4</w:t>
                          </w:r>
                        </w:p>
                      </w:txbxContent>
                    </v:textbox>
                  </v:shape>
                  <v:shape id="Text Box 95" o:spid="_x0000_s1203" type="#_x0000_t202" style="position:absolute;left:6688;top:5880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EryLxQAA&#10;ANwAAAAPAAAAZHJzL2Rvd25yZXYueG1sRI9Pa8JAFMTvhX6H5RW86W7jH2rqJpQWwVNFrYK3R/aZ&#10;hGbfhuxq0m/fLQg9DjPzG2aVD7YRN+p87VjD80SBIC6cqbnU8HVYj19A+IBssHFMGn7IQ549Pqww&#10;Na7nHd32oRQRwj5FDVUIbSqlLyqy6CeuJY7exXUWQ5RdKU2HfYTbRiZKLaTFmuNChS29V1R8769W&#10;w/Hzcj7N1Lb8sPO2d4OSbJdS69HT8PYKItAQ/sP39sZoSJIp/J2JR0Bmv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wSvIvFAAAA3AAAAA8AAAAAAAAAAAAAAAAAlwIAAGRycy9k&#10;b3ducmV2LnhtbFBLBQYAAAAABAAEAPUAAACJAwAAAAA=&#10;" filled="f" stroked="f">
                    <v:textbox>
                      <w:txbxContent>
                        <w:p w14:paraId="2660563A" w14:textId="77777777" w:rsidR="00C61891" w:rsidRPr="00AD73B5" w:rsidRDefault="00C61891" w:rsidP="008C5F9B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0.5</w:t>
                          </w:r>
                        </w:p>
                      </w:txbxContent>
                    </v:textbox>
                  </v:shape>
                  <v:shape id="Text Box 96" o:spid="_x0000_s1204" type="#_x0000_t202" style="position:absolute;left:7286;top:5880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+yT/xAAA&#10;ANwAAAAPAAAAZHJzL2Rvd25yZXYueG1sRI9Pa8JAFMTvBb/D8gRvza5Bi0ZXEYvQk6X+A2+P7DMJ&#10;Zt+G7Nak375bKHgcZuY3zHLd21o8qPWVYw3jRIEgzp2puNBwOu5eZyB8QDZYOyYNP+RhvRq8LDEz&#10;ruMvehxCISKEfYYayhCaTEqfl2TRJ64hjt7NtRZDlG0hTYtdhNtapkq9SYsVx4USG9qWlN8P31bD&#10;eX+7Xibqs3i306ZzvZJs51Lr0bDfLEAE6sMz/N/+MBrSdAJ/Z+IRkKt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/sk/8QAAADcAAAADwAAAAAAAAAAAAAAAACXAgAAZHJzL2Rv&#10;d25yZXYueG1sUEsFBgAAAAAEAAQA9QAAAIgDAAAAAA==&#10;" filled="f" stroked="f">
                    <v:textbox>
                      <w:txbxContent>
                        <w:p w14:paraId="0D953BDB" w14:textId="77777777" w:rsidR="00C61891" w:rsidRPr="00AD73B5" w:rsidRDefault="00C61891" w:rsidP="008C5F9B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0.6</w:t>
                          </w:r>
                        </w:p>
                      </w:txbxContent>
                    </v:textbox>
                  </v:shape>
                  <v:line id="Line 97" o:spid="_x0000_s1205" style="position:absolute;visibility:visible;mso-wrap-style:square" from="4503,3479" to="4606,347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Cc448UAAADcAAAADwAAAGRycy9kb3ducmV2LnhtbESP3WoCMRSE74W+QzgF7zTrQqVdjSL9&#10;AcWL0m0f4Lg5blY3J0uS6tqnbwTBy2FmvmHmy9624kQ+NI4VTMYZCOLK6YZrBT/fH6NnECEia2wd&#10;k4ILBVguHgZzLLQ78xedyliLBOFQoAITY1dIGSpDFsPYdcTJ2ztvMSbpa6k9nhPctjLPsqm02HBa&#10;MNjRq6HqWP5aBRu/2x4nf7WRO9749/bz7SXYg1LDx341AxGpj/fwrb3WCvL8Ca5n0hGQi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YCc448UAAADcAAAADwAAAAAAAAAA&#10;AAAAAAChAgAAZHJzL2Rvd25yZXYueG1sUEsFBgAAAAAEAAQA+QAAAJMDAAAAAA==&#10;" strokeweight="1pt"/>
                  <v:line id="Line 98" o:spid="_x0000_s1206" style="position:absolute;rotation:90;visibility:visible;mso-wrap-style:square" from="4500,3475" to="4603,34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LqvpcUAAADcAAAADwAAAGRycy9kb3ducmV2LnhtbESPzWrDMBCE74W8g9hCbo1cp5jiRgkm&#10;UBrIpbUD7XGxNraxtTKW/JO3jwqFHoeZ+YbZHRbTiYkG11hW8LyJQBCXVjdcKbgU70+vIJxH1thZ&#10;JgU3cnDYrx52mGo78xdNua9EgLBLUUHtfZ9K6cqaDLqN7YmDd7WDQR/kUEk94BzgppNxFCXSYMNh&#10;ocaejjWVbT4aBcU0nr9Nay7Fy8dn9nNtx23UklLrxyV7A+Fp8f/hv/ZJK4jjBH7PhCMg93c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VLqvpcUAAADcAAAADwAAAAAAAAAA&#10;AAAAAAChAgAAZHJzL2Rvd25yZXYueG1sUEsFBgAAAAAEAAQA+QAAAJMDAAAAAA==&#10;" strokeweight="1pt"/>
                  <v:line id="Line 99" o:spid="_x0000_s1207" style="position:absolute;visibility:visible;mso-wrap-style:square" from="5428,4195" to="5531,41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7kDD8UAAADcAAAADwAAAGRycy9kb3ducmV2LnhtbESPzW7CMBCE70h9B2srcQOHHEobMAj1&#10;RwJxqJr2AZZ4iQPxOrJdCH36GgmJ42hmvtHMl71txYl8aBwrmIwzEMSV0w3XCn6+P0bPIEJE1tg6&#10;JgUXCrBcPAzmWGh35i86lbEWCcKhQAUmxq6QMlSGLIax64iTt3feYkzS11J7PCe4bWWeZU/SYsNp&#10;wWBHr4aqY/lrFWz8bnuc/NVG7njj39vPt5dgD0oNH/vVDESkPt7Dt/ZaK8jzKVzPpCMgF/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/7kDD8UAAADcAAAADwAAAAAAAAAA&#10;AAAAAAChAgAAZHJzL2Rvd25yZXYueG1sUEsFBgAAAAAEAAQA+QAAAJMDAAAAAA==&#10;" strokeweight="1pt"/>
                  <v:line id="Line 100" o:spid="_x0000_s1208" style="position:absolute;rotation:90;visibility:visible;mso-wrap-style:square" from="5425,4191" to="5528,419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mmeTMIAAADcAAAADwAAAGRycy9kb3ducmV2LnhtbERPy2qDQBTdF/IPww10V8eYUopxEkKg&#10;NJBNq4FmeXFuVHTuiDM++veZRaHLw3lnh8V0YqLBNZYVbKIYBHFpdcOVgmvx8fIOwnlkjZ1lUvBL&#10;Dg771VOGqbYzf9OU+0qEEHYpKqi971MpXVmTQRfZnjhwdzsY9AEOldQDziHcdDKJ4zdpsOHQUGNP&#10;p5rKNh+NgmIaLz+mNdfi9fPreLu34zZuSann9XLcgfC0+H/xn/usFSRJWBvOhCMg9w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SmmeTMIAAADcAAAADwAAAAAAAAAAAAAA&#10;AAChAgAAZHJzL2Rvd25yZXYueG1sUEsFBgAAAAAEAAQA+QAAAJADAAAAAA==&#10;" strokeweight="1pt"/>
                  <v:line id="Line 101" o:spid="_x0000_s1209" style="position:absolute;visibility:visible;mso-wrap-style:square" from="5495,4480" to="5598,44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Woy5sQAAADcAAAADwAAAGRycy9kb3ducmV2LnhtbESP3WoCMRSE74W+QziF3mnWvSi6NYr4&#10;A5VeiNoHOG5ON1s3J0sSddunN4Lg5TAz3zCTWWcbcSEfascKhoMMBHHpdM2Vgu/Duj8CESKyxsYx&#10;KfijALPpS2+ChXZX3tFlHyuRIBwKVGBibAspQ2nIYhi4ljh5P85bjEn6SmqP1wS3jcyz7F1arDkt&#10;GGxpYag87c9WwcYfv07D/8rII2/8qtkux8H+KvX22s0/QETq4jP8aH9qBXk+hvuZdATk9AY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hajLmxAAAANwAAAAPAAAAAAAAAAAA&#10;AAAAAKECAABkcnMvZG93bnJldi54bWxQSwUGAAAAAAQABAD5AAAAkgMAAAAA&#10;" strokeweight="1pt"/>
                  <v:line id="Line 102" o:spid="_x0000_s1210" style="position:absolute;rotation:90;visibility:visible;mso-wrap-style:square" from="5492,4476" to="5595,447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cYEl8IAAADcAAAADwAAAGRycy9kb3ducmV2LnhtbERPy2rCQBTdF/yH4Qru6sRYisSMEgRp&#10;oZvWCLq8ZG4eJHMnZCYx/n1nUejycN7pcTadmGhwjWUFm3UEgriwuuFKwTU/v+5AOI+ssbNMCp7k&#10;4HhYvKSYaPvgH5ouvhIhhF2CCmrv+0RKV9Rk0K1tTxy40g4GfYBDJfWAjxBuOhlH0bs02HBoqLGn&#10;U01FexmNgnwav26mNdf87eM7u5ftuI1aUmq1nLM9CE+z/xf/uT+1gngb5ocz4QjIwy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McYEl8IAAADcAAAADwAAAAAAAAAAAAAA&#10;AAChAgAAZHJzL2Rvd25yZXYueG1sUEsFBgAAAAAEAAQA+QAAAJADAAAAAA==&#10;" strokeweight="1pt"/>
                  <v:group id="Group 103" o:spid="_x0000_s1211" style="position:absolute;left:6072;top:4720;width:103;height:103" coordorigin="4903,9775" coordsize="103,10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xwZQGxAAAANwAAAAP&#10;AAAAAAAAAAAAAAAAAKkCAABkcnMvZG93bnJldi54bWxQSwUGAAAAAAQABAD6AAAAmgMAAAAA&#10;">
                    <v:line id="Line 104" o:spid="_x0000_s1212" style="position:absolute;visibility:visible;mso-wrap-style:square" from="4903,9831" to="5006,983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hc2SsUAAADcAAAADwAAAGRycy9kb3ducmV2LnhtbESP3WoCMRSE74W+QzgF7zTrFqRdjSL9&#10;AcWL0m0f4Lg5blY3J0uS6tqnbwTBy2FmvmHmy9624kQ+NI4VTMYZCOLK6YZrBT/fH6NnECEia2wd&#10;k4ILBVguHgZzLLQ78xedyliLBOFQoAITY1dIGSpDFsPYdcTJ2ztvMSbpa6k9nhPctjLPsqm02HBa&#10;MNjRq6HqWP5aBRu/2x4nf7WRO9749/bz7SXYg1LDx341AxGpj/fwrb3WCvKnHK5n0hGQi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ahc2SsUAAADcAAAADwAAAAAAAAAA&#10;AAAAAAChAgAAZHJzL2Rvd25yZXYueG1sUEsFBgAAAAAEAAQA+QAAAJMDAAAAAA==&#10;" strokeweight="1pt"/>
                    <v:line id="Line 105" o:spid="_x0000_s1213" style="position:absolute;rotation:90;visibility:visible;mso-wrap-style:square" from="4900,9827" to="5003,982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RSa4MMAAADcAAAADwAAAGRycy9kb3ducmV2LnhtbESPQYvCMBSE74L/IbwFb5quFVm6RhFB&#10;FPaiVtg9PppnW9q8lCat3X9vBMHjMDPfMKvNYGrRU+tKywo+ZxEI4szqknMF13Q//QLhPLLG2jIp&#10;+CcHm/V4tMJE2zufqb/4XAQIuwQVFN43iZQuK8igm9mGOHg32xr0Qba51C3eA9zUch5FS2mw5LBQ&#10;YEO7grLq0hkFad/9/JrKXNPF4bT9u1VdHFWk1ORj2H6D8DT4d/jVPmoF8ziG55lwBOT6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EUmuDDAAAA3AAAAA8AAAAAAAAAAAAA&#10;AAAAoQIAAGRycy9kb3ducmV2LnhtbFBLBQYAAAAABAAEAPkAAACRAwAAAAA=&#10;" strokeweight="1pt"/>
                  </v:group>
                  <v:group id="Group 106" o:spid="_x0000_s1214" style="position:absolute;left:6785;top:5310;width:103;height:103" coordorigin="5640,10397" coordsize="103,10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CG2N57GAAAA3AAA&#10;AA8AAAAAAAAAAAAAAAAAqQIAAGRycy9kb3ducmV2LnhtbFBLBQYAAAAABAAEAPoAAACcAwAAAAA=&#10;">
                    <v:line id="Line 107" o:spid="_x0000_s1215" style="position:absolute;visibility:visible;mso-wrap-style:square" from="5640,10453" to="5743,1045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f6uPsUAAADcAAAADwAAAGRycy9kb3ducmV2LnhtbESP3WoCMRSE7wXfIRyhdzWrpaKrUcS2&#10;UOmF+PMAx81xs7o5WZJUt336Rih4OczMN8xs0dpaXMmHyrGCQT8DQVw4XXGp4LD/eB6DCBFZY+2Y&#10;FPxQgMW825lhrt2Nt3TdxVIkCIccFZgYm1zKUBiyGPquIU7eyXmLMUlfSu3xluC2lsMsG0mLFacF&#10;gw2tDBWX3bdVsPbHr8vgtzTyyGv/Xm/eJsGelXrqtcspiEhtfIT/259awfDlFe5n0hGQ8z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5f6uPsUAAADcAAAADwAAAAAAAAAA&#10;AAAAAAChAgAAZHJzL2Rvd25yZXYueG1sUEsFBgAAAAAEAAQA+QAAAJMDAAAAAA==&#10;" strokeweight="1pt"/>
                    <v:line id="Line 108" o:spid="_x0000_s1216" style="position:absolute;rotation:90;visibility:visible;mso-wrap-style:square" from="5637,10449" to="5740,1044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WM5eMQAAADcAAAADwAAAGRycy9kb3ducmV2LnhtbESPT4vCMBTE74LfITxhb5r6B5FqFFlY&#10;FPaitrB7fDTPtrR5KU1au99+Iwgeh5n5DbM7DKYWPbWutKxgPotAEGdWl5wrSJOv6QaE88gaa8uk&#10;4I8cHPbj0Q5jbR98pf7mcxEg7GJUUHjfxFK6rCCDbmYb4uDdbWvQB9nmUrf4CHBTy0UUraXBksNC&#10;gQ19FpRVt84oSPru+8dUJk1Wp8vx9151y6gipT4mw3ELwtPg3+FX+6wVLJZreJ4JR0Du/w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RYzl4xAAAANwAAAAPAAAAAAAAAAAA&#10;AAAAAKECAABkcnMvZG93bnJldi54bWxQSwUGAAAAAAQABAD5AAAAkgMAAAAA&#10;" strokeweight="1pt"/>
                  </v:group>
                  <v:shape id="AutoShape 109" o:spid="_x0000_s1217" type="#_x0000_t32" style="position:absolute;left:4029;top:3028;width:3505;height:2912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MixdsYAAADcAAAADwAAAGRycy9kb3ducmV2LnhtbESPT2sCMRTE74V+h/CEXopmVaplNcq2&#10;INSCB//dXzfPTXDzst1EXb99Uyj0OMzMb5j5snO1uFIbrGcFw0EGgrj02nKl4LBf9V9BhIissfZM&#10;Cu4UYLl4fJhjrv2Nt3TdxUokCIccFZgYm1zKUBpyGAa+IU7eybcOY5JtJXWLtwR3tRxl2UQ6tJwW&#10;DDb0bqg87y5OwWY9fCu+jF1/br/t5mVV1Jfq+ajUU68rZiAidfE//Nf+0ApG4yn8nklHQC5+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EDIsXbGAAAA3AAAAA8AAAAAAAAA&#10;AAAAAAAAoQIAAGRycy9kb3ducmV2LnhtbFBLBQYAAAAABAAEAPkAAACUAwAAAAA=&#10;"/>
                  <v:line id="Line 110" o:spid="_x0000_s1218" style="position:absolute;visibility:visible;mso-wrap-style:square" from="7526,5941" to="7706,594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4qcj8QAAADcAAAADwAAAGRycy9kb3ducmV2LnhtbESPwWrCQBCG7wXfYRmht7oxQinRVUQQ&#10;eqm0tnoes2MSzc7G7CamffrOodDj8M//zTeL1eBq1VMbKs8GppMEFHHubcWFga/P7dMLqBCRLdae&#10;ycA3BVgtRw8LzKy/8wf1+1gogXDI0EAZY5NpHfKSHIaJb4glO/vWYZSxLbRt8S5wV+s0SZ61w4rl&#10;QokNbUrKr/vOiUZX4+Ht/ee4uR1O3a6/pEghNeZxPKznoCIN8X/5r/1qDaQzsZVnhAB6+Qs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XipyPxAAAANwAAAAPAAAAAAAAAAAA&#10;AAAAAKECAABkcnMvZG93bnJldi54bWxQSwUGAAAAAAQABAD5AAAAkgMAAAAA&#10;" strokeweight="1pt">
                    <v:stroke endarrow="block" endarrowwidth="narrow"/>
                  </v:line>
                  <v:line id="Line 111" o:spid="_x0000_s1219" style="position:absolute;rotation:-90;visibility:visible;mso-wrap-style:square" from="3943,2369" to="4123,236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VGkzMYAAADcAAAADwAAAGRycy9kb3ducmV2LnhtbESPQWsCMRSE70L/Q3iFXkSzKkjdGkUK&#10;Fi+Cbnvo8bF53Wy7edlN0nX996ZQ8DjMzDfMejvYRvTkQ+1YwWyagSAuna65UvDxvp88gwgRWWPj&#10;mBRcKcB28zBaY67dhc/UF7ESCcIhRwUmxjaXMpSGLIapa4mT9+W8xZikr6T2eElw28h5li2lxZrT&#10;gsGWXg2VP8WvVfA97t78TO9q0xXLfXvsTovP8Umpp8dh9wIi0hDv4f/2QSuYL1bwdyYdAbm5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C1RpMzGAAAA3AAAAA8AAAAAAAAA&#10;AAAAAAAAoQIAAGRycy9kb3ducmV2LnhtbFBLBQYAAAAABAAEAPkAAACUAwAAAAA=&#10;" strokeweight="1pt">
                    <v:stroke endarrow="block" endarrowwidth="narrow"/>
                  </v:line>
                  <v:shape id="Freeform 112" o:spid="_x0000_s1220" style="position:absolute;left:4028;top:2445;width:3506;height:3505;visibility:visible;mso-wrap-style:square;v-text-anchor:top" coordsize="960,96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24qCxwwAA&#10;ANwAAAAPAAAAZHJzL2Rvd25yZXYueG1sRE/LagIxFN0X+g/hCu5qRi1SRqN0CoLQlQ+07q6T62Tq&#10;5GZIoo5/3ywKLg/nPVt0thE38qF2rGA4yEAQl07XXCnYbZdvHyBCRNbYOCYFDwqwmL++zDDX7s5r&#10;um1iJVIIhxwVmBjbXMpQGrIYBq4lTtzZeYsxQV9J7fGewm0jR1k2kRZrTg0GW/oyVF42V6vgeipW&#10;v/ufyj92xeFw+R4X4+PaKNXvdZ9TEJG6+BT/u1daweg9zU9n0hGQ8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24qCxwwAAANwAAAAPAAAAAAAAAAAAAAAAAJcCAABkcnMvZG93&#10;bnJldi54bWxQSwUGAAAAAAQABAD1AAAAhwMAAAAA&#10;" path="m0,0l0,960,160,960,160,,320,,320,960,480,960,480,,640,,640,960,800,960,800,,960,,960,960e" filled="f">
                    <v:path arrowok="t" o:connecttype="custom" o:connectlocs="0,0;0,3505;584,3505;584,0;1169,0;1169,3505;1753,3505;1753,0;2337,0;2337,3505;2922,3505;2922,0;3506,0;3506,3505" o:connectangles="0,0,0,0,0,0,0,0,0,0,0,0,0,0"/>
                  </v:shape>
                  <v:group id="Group 113" o:spid="_x0000_s1221" style="position:absolute;left:4932;top:3766;width:103;height:103" coordorigin="5640,10397" coordsize="103,10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px+d7xAAAANwAAAAP&#10;AAAAAAAAAAAAAAAAAKkCAABkcnMvZG93bnJldi54bWxQSwUGAAAAAAQABAD6AAAAmgMAAAAA&#10;">
                    <v:line id="Line 114" o:spid="_x0000_s1222" style="position:absolute;visibility:visible;mso-wrap-style:square" from="5640,10453" to="5743,1045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hFFN8UAAADcAAAADwAAAGRycy9kb3ducmV2LnhtbESP3WoCMRSE74W+QzgF7zTrUqRdjSL9&#10;AcWL0m0f4Lg5blY3J0uS6tqnbwTBy2FmvmHmy9624kQ+NI4VTMYZCOLK6YZrBT/fH6NnECEia2wd&#10;k4ILBVguHgZzLLQ78xedyliLBOFQoAITY1dIGSpDFsPYdcTJ2ztvMSbpa6k9nhPctjLPsqm02HBa&#10;MNjRq6HqWP5aBRu/2x4nf7WRO9749/bz7SXYg1LDx341AxGpj/fwrb3WCvKnHK5n0hGQi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MhFFN8UAAADcAAAADwAAAAAAAAAA&#10;AAAAAAChAgAAZHJzL2Rvd25yZXYueG1sUEsFBgAAAAAEAAQA+QAAAJMDAAAAAA==&#10;" strokeweight="1pt"/>
                    <v:line id="Line 115" o:spid="_x0000_s1223" style="position:absolute;rotation:90;visibility:visible;mso-wrap-style:square" from="5637,10449" to="5740,1044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RLpncQAAADcAAAADwAAAGRycy9kb3ducmV2LnhtbESPT4vCMBTE74LfITxhb5r6B5FqFFlY&#10;FPaitrB7fDTPtrR5KU1au99+Iwgeh5n5DbM7DKYWPbWutKxgPotAEGdWl5wrSJOv6QaE88gaa8uk&#10;4I8cHPbj0Q5jbR98pf7mcxEg7GJUUHjfxFK6rCCDbmYb4uDdbWvQB9nmUrf4CHBTy0UUraXBksNC&#10;gQ19FpRVt84oSPru+8dUJk1Wp8vx9151y6gipT4mw3ELwtPg3+FX+6wVLFZLeJ4JR0Du/w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ZEumdxAAAANwAAAAPAAAAAAAAAAAA&#10;AAAAAKECAABkcnMvZG93bnJldi54bWxQSwUGAAAAAAQABAD5AAAAkgMAAAAA&#10;" strokeweight="1pt"/>
                  </v:group>
                  <v:shape id="Freeform 116" o:spid="_x0000_s1224" style="position:absolute;left:4028;top:2445;width:3506;height:3505;visibility:visible;mso-wrap-style:square;v-text-anchor:top" coordsize="960,96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2aayxQAA&#10;ANwAAAAPAAAAZHJzL2Rvd25yZXYueG1sRI9BawIxFITvQv9DeIXeNFuVUlajuIWC4Ekrtd6em+dm&#10;dfOyJFHXf28KhR6HmfmGmc4724gr+VA7VvA6yEAQl07XXCnYfn3230GEiKyxcUwK7hRgPnvqTTHX&#10;7sZrum5iJRKEQ44KTIxtLmUoDVkMA9cSJ+/ovMWYpK+k9nhLcNvIYZa9SYs1pwWDLX0YKs+bi1Vw&#10;ORTL0/dP5e/bYrc7r0bFaL82Sr08d4sJiEhd/A//tZdawXA8ht8z6QjI2Q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nZprLFAAAA3AAAAA8AAAAAAAAAAAAAAAAAlwIAAGRycy9k&#10;b3ducmV2LnhtbFBLBQYAAAAABAAEAPUAAACJAwAAAAA=&#10;" path="m0,0l960,,960,160,,160,,320,960,320,960,480,,480,,640,960,640,960,800,,800,,960,960,960e" filled="f">
                    <v:path arrowok="t" o:connecttype="custom" o:connectlocs="0,0;3506,0;3506,584;0,584;0,1168;3506,1168;3506,1753;0,1753;0,2337;3506,2337;3506,2921;0,2921;0,3505;3506,3505" o:connectangles="0,0,0,0,0,0,0,0,0,0,0,0,0,0"/>
                  </v:shape>
                </v:group>
                <w10:wrap type="square" anchorx="margin"/>
              </v:group>
            </w:pict>
          </mc:Fallback>
        </mc:AlternateContent>
      </w:r>
      <w:r w:rsidRPr="00AF2FFC">
        <w:rPr>
          <w:rFonts w:ascii="Calibri" w:hAnsi="Calibri" w:cs="Calibri"/>
          <w:sz w:val="28"/>
          <w:szCs w:val="28"/>
        </w:rPr>
        <w:t>（</w:t>
      </w:r>
      <w:r w:rsidRPr="00AF2FFC">
        <w:rPr>
          <w:rFonts w:ascii="Calibri" w:hAnsi="Calibri" w:cs="Calibri"/>
          <w:sz w:val="28"/>
          <w:szCs w:val="28"/>
        </w:rPr>
        <w:t>1</w:t>
      </w:r>
      <w:r w:rsidRPr="00AF2FFC">
        <w:rPr>
          <w:rFonts w:ascii="Calibri" w:hAnsi="Calibri" w:cs="Calibri"/>
          <w:sz w:val="28"/>
          <w:szCs w:val="28"/>
        </w:rPr>
        <w:t>）为了调节方便，测量结果尽量准确，实验中电流表应选用</w:t>
      </w:r>
      <w:r>
        <w:rPr>
          <w:rFonts w:ascii="Calibri" w:hAnsi="Calibri" w:cs="Calibri"/>
          <w:sz w:val="28"/>
          <w:szCs w:val="28"/>
        </w:rPr>
        <w:t>___________</w:t>
      </w:r>
      <w:r w:rsidRPr="00AF2FFC">
        <w:rPr>
          <w:rFonts w:ascii="Calibri" w:hAnsi="Calibri" w:cs="Calibri"/>
          <w:sz w:val="28"/>
          <w:szCs w:val="28"/>
        </w:rPr>
        <w:t>，滑动变阻器应选用</w:t>
      </w:r>
      <w:r>
        <w:rPr>
          <w:rFonts w:ascii="Calibri" w:hAnsi="Calibri" w:cs="Calibri"/>
          <w:sz w:val="28"/>
          <w:szCs w:val="28"/>
        </w:rPr>
        <w:t>____________</w:t>
      </w:r>
      <w:r w:rsidRPr="00AF2FFC">
        <w:rPr>
          <w:rFonts w:ascii="Calibri" w:hAnsi="Calibri" w:cs="Calibri"/>
          <w:sz w:val="28"/>
          <w:szCs w:val="28"/>
        </w:rPr>
        <w:t>（填写仪器的字母代号）。</w:t>
      </w:r>
    </w:p>
    <w:p w14:paraId="51F0921E" w14:textId="77777777" w:rsidR="008C5F9B" w:rsidRPr="00AF2FFC" w:rsidRDefault="008C5F9B" w:rsidP="008C5F9B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/>
          <w:sz w:val="28"/>
          <w:szCs w:val="28"/>
        </w:rPr>
        <w:t>（</w:t>
      </w:r>
      <w:r w:rsidRPr="00AF2FFC">
        <w:rPr>
          <w:rFonts w:ascii="Calibri" w:hAnsi="Calibri" w:cs="Calibri"/>
          <w:sz w:val="28"/>
          <w:szCs w:val="28"/>
        </w:rPr>
        <w:t>2</w:t>
      </w:r>
      <w:r w:rsidRPr="00AF2FFC">
        <w:rPr>
          <w:rFonts w:ascii="Calibri" w:hAnsi="Calibri" w:cs="Calibri"/>
          <w:sz w:val="28"/>
          <w:szCs w:val="28"/>
        </w:rPr>
        <w:t>）经过多次测量并记录对应的电流表示数</w:t>
      </w:r>
      <w:r w:rsidRPr="00AF2FFC">
        <w:rPr>
          <w:rFonts w:ascii="Calibri" w:hAnsi="Calibri" w:cs="Calibri"/>
          <w:sz w:val="28"/>
          <w:szCs w:val="28"/>
        </w:rPr>
        <w:t>I</w:t>
      </w:r>
      <w:r w:rsidRPr="00AF2FFC">
        <w:rPr>
          <w:rFonts w:ascii="Calibri" w:hAnsi="Calibri" w:cs="Calibri"/>
          <w:sz w:val="28"/>
          <w:szCs w:val="28"/>
        </w:rPr>
        <w:t>和电压表示数</w:t>
      </w:r>
      <w:r w:rsidRPr="00AF2FFC">
        <w:rPr>
          <w:rFonts w:ascii="Calibri" w:hAnsi="Calibri" w:cs="Calibri"/>
          <w:sz w:val="28"/>
          <w:szCs w:val="28"/>
        </w:rPr>
        <w:t>U</w:t>
      </w:r>
      <w:r w:rsidRPr="00AF2FFC">
        <w:rPr>
          <w:rFonts w:ascii="Calibri" w:hAnsi="Calibri" w:cs="Calibri"/>
          <w:sz w:val="28"/>
          <w:szCs w:val="28"/>
        </w:rPr>
        <w:t>，利用这些数据在图</w:t>
      </w:r>
      <w:r w:rsidRPr="00AF2FFC">
        <w:rPr>
          <w:rFonts w:ascii="Calibri" w:hAnsi="Calibri" w:cs="Calibri" w:hint="eastAsia"/>
          <w:sz w:val="28"/>
          <w:szCs w:val="28"/>
        </w:rPr>
        <w:t>乙</w:t>
      </w:r>
      <w:r w:rsidRPr="00AF2FFC">
        <w:rPr>
          <w:rFonts w:ascii="Calibri" w:hAnsi="Calibri" w:cs="Calibri"/>
          <w:sz w:val="28"/>
          <w:szCs w:val="28"/>
        </w:rPr>
        <w:t>中画出了</w:t>
      </w:r>
      <w:r w:rsidRPr="00AF2FFC">
        <w:rPr>
          <w:rFonts w:ascii="Calibri" w:hAnsi="Calibri" w:cs="Calibri"/>
          <w:sz w:val="28"/>
          <w:szCs w:val="28"/>
        </w:rPr>
        <w:t>U</w:t>
      </w:r>
      <w:r w:rsidRPr="00AF2FFC">
        <w:rPr>
          <w:rFonts w:ascii="Calibri" w:hAnsi="Calibri" w:cs="Calibri"/>
          <w:sz w:val="28"/>
          <w:szCs w:val="28"/>
        </w:rPr>
        <w:t>－</w:t>
      </w:r>
      <w:r w:rsidRPr="00AF2FFC">
        <w:rPr>
          <w:rFonts w:ascii="Calibri" w:hAnsi="Calibri" w:cs="Calibri"/>
          <w:sz w:val="28"/>
          <w:szCs w:val="28"/>
        </w:rPr>
        <w:t>I</w:t>
      </w:r>
      <w:r w:rsidRPr="00AF2FFC">
        <w:rPr>
          <w:rFonts w:ascii="Calibri" w:hAnsi="Calibri" w:cs="Calibri"/>
          <w:sz w:val="28"/>
          <w:szCs w:val="28"/>
        </w:rPr>
        <w:t>图线。由此得出电源的电动势</w:t>
      </w:r>
    </w:p>
    <w:p w14:paraId="15227D31" w14:textId="77777777" w:rsidR="008C5F9B" w:rsidRPr="00AF2FFC" w:rsidRDefault="008C5F9B" w:rsidP="008C5F9B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/>
          <w:sz w:val="28"/>
          <w:szCs w:val="28"/>
        </w:rPr>
        <w:t>E=</w:t>
      </w:r>
      <w:r>
        <w:rPr>
          <w:rFonts w:ascii="Calibri" w:hAnsi="Calibri" w:cs="Calibri"/>
          <w:sz w:val="28"/>
          <w:szCs w:val="28"/>
        </w:rPr>
        <w:t>___________</w:t>
      </w:r>
      <w:r w:rsidRPr="00AF2FFC">
        <w:rPr>
          <w:rFonts w:ascii="Calibri" w:hAnsi="Calibri" w:cs="Calibri"/>
          <w:sz w:val="28"/>
          <w:szCs w:val="28"/>
        </w:rPr>
        <w:t>V</w:t>
      </w:r>
      <w:r w:rsidRPr="00AF2FFC">
        <w:rPr>
          <w:rFonts w:ascii="Calibri" w:hAnsi="Calibri" w:cs="Calibri" w:hint="eastAsia"/>
          <w:sz w:val="28"/>
          <w:szCs w:val="28"/>
        </w:rPr>
        <w:t>；</w:t>
      </w:r>
      <w:r w:rsidRPr="00AF2FFC">
        <w:rPr>
          <w:rFonts w:ascii="Calibri" w:hAnsi="Calibri" w:cs="Calibri"/>
          <w:sz w:val="28"/>
          <w:szCs w:val="28"/>
        </w:rPr>
        <w:t>内阻</w:t>
      </w:r>
      <w:r w:rsidRPr="00AF2FFC">
        <w:rPr>
          <w:rFonts w:ascii="Calibri" w:hAnsi="Calibri" w:cs="Calibri"/>
          <w:sz w:val="28"/>
          <w:szCs w:val="28"/>
        </w:rPr>
        <w:t>r</w:t>
      </w:r>
      <w:r w:rsidRPr="00AF2FFC">
        <w:rPr>
          <w:rFonts w:ascii="Calibri" w:hAnsi="Calibri" w:cs="Calibri" w:hint="eastAsia"/>
          <w:sz w:val="28"/>
          <w:szCs w:val="28"/>
        </w:rPr>
        <w:t xml:space="preserve"> </w:t>
      </w:r>
      <w:r w:rsidRPr="00AF2FFC">
        <w:rPr>
          <w:rFonts w:ascii="Calibri" w:hAnsi="Calibri" w:cs="Calibri"/>
          <w:sz w:val="28"/>
          <w:szCs w:val="28"/>
        </w:rPr>
        <w:t>=</w:t>
      </w:r>
      <w:r>
        <w:rPr>
          <w:rFonts w:ascii="Calibri" w:hAnsi="Calibri" w:cs="Calibri"/>
          <w:sz w:val="28"/>
          <w:szCs w:val="28"/>
        </w:rPr>
        <w:t>___________</w:t>
      </w:r>
      <w:r w:rsidRPr="00AF2FFC">
        <w:rPr>
          <w:rFonts w:ascii="Calibri" w:hAnsi="Calibri" w:cs="Calibri"/>
          <w:sz w:val="28"/>
          <w:szCs w:val="28"/>
        </w:rPr>
        <w:t>Ω</w:t>
      </w:r>
      <w:r w:rsidRPr="00AF2FFC">
        <w:rPr>
          <w:rFonts w:ascii="Calibri" w:hAnsi="Calibri" w:cs="Calibri"/>
          <w:sz w:val="28"/>
          <w:szCs w:val="28"/>
        </w:rPr>
        <w:t>。</w:t>
      </w:r>
    </w:p>
    <w:p w14:paraId="672970AE" w14:textId="77777777" w:rsidR="008C5F9B" w:rsidRPr="00AF2FFC" w:rsidRDefault="008C5F9B" w:rsidP="008C5F9B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/>
          <w:sz w:val="28"/>
          <w:szCs w:val="28"/>
        </w:rPr>
        <w:t>（</w:t>
      </w:r>
      <w:r w:rsidRPr="00AF2FFC">
        <w:rPr>
          <w:rFonts w:ascii="Calibri" w:hAnsi="Calibri" w:cs="Calibri"/>
          <w:sz w:val="28"/>
          <w:szCs w:val="28"/>
        </w:rPr>
        <w:t>3</w:t>
      </w:r>
      <w:r w:rsidRPr="00AF2FFC">
        <w:rPr>
          <w:rFonts w:ascii="Calibri" w:hAnsi="Calibri" w:cs="Calibri"/>
          <w:sz w:val="28"/>
          <w:szCs w:val="28"/>
        </w:rPr>
        <w:t>）该同学</w:t>
      </w:r>
      <w:r w:rsidRPr="00AF2FFC">
        <w:rPr>
          <w:rFonts w:ascii="Calibri" w:hAnsi="Calibri" w:cs="Calibri" w:hint="eastAsia"/>
          <w:sz w:val="28"/>
          <w:szCs w:val="28"/>
        </w:rPr>
        <w:t>实验中</w:t>
      </w:r>
      <w:r w:rsidRPr="00AF2FFC">
        <w:rPr>
          <w:rFonts w:ascii="Calibri" w:hAnsi="Calibri" w:cs="Calibri"/>
          <w:sz w:val="28"/>
          <w:szCs w:val="28"/>
        </w:rPr>
        <w:t>发现</w:t>
      </w:r>
      <w:r w:rsidRPr="00AF2FFC">
        <w:rPr>
          <w:rFonts w:ascii="Calibri" w:hAnsi="Calibri" w:cs="Calibri" w:hint="eastAsia"/>
          <w:sz w:val="28"/>
          <w:szCs w:val="28"/>
        </w:rPr>
        <w:t>，</w:t>
      </w:r>
      <w:r w:rsidRPr="00AF2FFC">
        <w:rPr>
          <w:rFonts w:ascii="Calibri" w:hAnsi="Calibri" w:cs="Calibri"/>
          <w:sz w:val="28"/>
          <w:szCs w:val="28"/>
        </w:rPr>
        <w:t>在保证所有器材安全的情况下</w:t>
      </w:r>
      <w:r w:rsidRPr="00AF2FFC">
        <w:rPr>
          <w:rFonts w:ascii="Calibri" w:hAnsi="Calibri" w:cs="Calibri" w:hint="eastAsia"/>
          <w:sz w:val="28"/>
          <w:szCs w:val="28"/>
        </w:rPr>
        <w:t>，</w:t>
      </w:r>
      <w:r w:rsidRPr="00AF2FFC">
        <w:rPr>
          <w:rFonts w:ascii="Calibri" w:hAnsi="Calibri" w:cs="Calibri"/>
          <w:sz w:val="28"/>
          <w:szCs w:val="28"/>
        </w:rPr>
        <w:t>调节滑动变阻器的滑片时电压表的示数</w:t>
      </w:r>
      <w:r w:rsidRPr="00AF2FFC">
        <w:rPr>
          <w:rFonts w:ascii="Calibri" w:hAnsi="Calibri" w:cs="Calibri" w:hint="eastAsia"/>
          <w:sz w:val="28"/>
          <w:szCs w:val="28"/>
        </w:rPr>
        <w:t>取不到</w:t>
      </w:r>
      <w:r w:rsidRPr="00AF2FFC">
        <w:rPr>
          <w:rFonts w:ascii="Calibri" w:hAnsi="Calibri" w:cs="Calibri"/>
          <w:sz w:val="28"/>
          <w:szCs w:val="28"/>
        </w:rPr>
        <w:t>1.0V</w:t>
      </w:r>
      <w:r w:rsidRPr="00AF2FFC">
        <w:rPr>
          <w:rFonts w:ascii="Calibri" w:hAnsi="Calibri" w:cs="Calibri" w:hint="eastAsia"/>
          <w:sz w:val="28"/>
          <w:szCs w:val="28"/>
        </w:rPr>
        <w:t>以下，</w:t>
      </w:r>
      <w:r w:rsidRPr="00AF2FFC">
        <w:rPr>
          <w:rFonts w:ascii="Calibri" w:hAnsi="Calibri" w:cs="Calibri"/>
          <w:sz w:val="28"/>
          <w:szCs w:val="28"/>
        </w:rPr>
        <w:t>出现这一现象的原因可能是</w:t>
      </w:r>
      <w:r>
        <w:rPr>
          <w:rFonts w:ascii="Calibri" w:hAnsi="Calibri" w:cs="Calibri"/>
          <w:sz w:val="28"/>
          <w:szCs w:val="28"/>
        </w:rPr>
        <w:t>________________________</w:t>
      </w:r>
      <w:r w:rsidRPr="00AF2FFC">
        <w:rPr>
          <w:rFonts w:ascii="Calibri" w:hAnsi="Calibri" w:cs="Calibri" w:hint="eastAsia"/>
          <w:sz w:val="28"/>
          <w:szCs w:val="28"/>
        </w:rPr>
        <w:t>；改进的方法为</w:t>
      </w:r>
      <w:r>
        <w:rPr>
          <w:rFonts w:ascii="Calibri" w:hAnsi="Calibri" w:cs="Calibri"/>
          <w:sz w:val="28"/>
          <w:szCs w:val="28"/>
        </w:rPr>
        <w:t>____________________________________________________________</w:t>
      </w:r>
      <w:r w:rsidRPr="00AF2FFC">
        <w:rPr>
          <w:rFonts w:ascii="Calibri" w:hAnsi="Calibri" w:cs="Calibri"/>
          <w:sz w:val="28"/>
          <w:szCs w:val="28"/>
        </w:rPr>
        <w:t>。</w:t>
      </w:r>
    </w:p>
    <w:p w14:paraId="39AFB49E" w14:textId="3050C35C" w:rsidR="008C5F9B" w:rsidRPr="00FC1F25" w:rsidRDefault="00320C1F" w:rsidP="006D0AFE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320C1F">
        <w:rPr>
          <w:rFonts w:ascii="Calibri" w:hAnsi="Calibri" w:cs="Calibri" w:hint="eastAsia"/>
          <w:color w:val="FF0000"/>
          <w:sz w:val="28"/>
          <w:szCs w:val="28"/>
        </w:rPr>
        <w:t>【答案】</w:t>
      </w:r>
      <w:r w:rsidR="008C5F9B" w:rsidRPr="00FC1F25">
        <w:rPr>
          <w:rFonts w:ascii="Calibri" w:hAnsi="Calibri" w:cs="Calibri"/>
          <w:color w:val="FF0000"/>
          <w:sz w:val="28"/>
          <w:szCs w:val="28"/>
        </w:rPr>
        <w:t>（</w:t>
      </w:r>
      <w:r w:rsidR="008C5F9B" w:rsidRPr="00FC1F25">
        <w:rPr>
          <w:rFonts w:ascii="Calibri" w:hAnsi="Calibri" w:cs="Calibri"/>
          <w:color w:val="FF0000"/>
          <w:sz w:val="28"/>
          <w:szCs w:val="28"/>
        </w:rPr>
        <w:t>1</w:t>
      </w:r>
      <w:r w:rsidR="008C5F9B" w:rsidRPr="00FC1F25">
        <w:rPr>
          <w:rFonts w:ascii="Calibri" w:hAnsi="Calibri" w:cs="Calibri"/>
          <w:color w:val="FF0000"/>
          <w:sz w:val="28"/>
          <w:szCs w:val="28"/>
        </w:rPr>
        <w:t>）</w:t>
      </w:r>
      <w:r w:rsidR="008C5F9B" w:rsidRPr="00FC1F25">
        <w:rPr>
          <w:rFonts w:ascii="Calibri" w:hAnsi="Calibri" w:cs="Calibri"/>
          <w:color w:val="FF0000"/>
          <w:sz w:val="28"/>
          <w:szCs w:val="28"/>
        </w:rPr>
        <w:t>A</w:t>
      </w:r>
      <w:r w:rsidR="008C5F9B" w:rsidRPr="00FC1F25">
        <w:rPr>
          <w:rFonts w:ascii="Calibri" w:hAnsi="Calibri" w:cs="Calibri"/>
          <w:color w:val="FF0000"/>
          <w:sz w:val="28"/>
          <w:szCs w:val="28"/>
          <w:vertAlign w:val="subscript"/>
        </w:rPr>
        <w:t>1</w:t>
      </w:r>
      <w:r w:rsidR="008C5F9B" w:rsidRPr="00FC1F25">
        <w:rPr>
          <w:rFonts w:ascii="Calibri" w:hAnsi="Calibri" w:cs="Calibri" w:hint="eastAsia"/>
          <w:color w:val="FF0000"/>
          <w:sz w:val="28"/>
          <w:szCs w:val="28"/>
        </w:rPr>
        <w:t>；</w:t>
      </w:r>
      <w:r w:rsidR="008C5F9B" w:rsidRPr="00FC1F25">
        <w:rPr>
          <w:rFonts w:ascii="Calibri" w:hAnsi="Calibri" w:cs="Calibri"/>
          <w:color w:val="FF0000"/>
          <w:sz w:val="28"/>
          <w:szCs w:val="28"/>
        </w:rPr>
        <w:t>R</w:t>
      </w:r>
      <w:r w:rsidR="008C5F9B" w:rsidRPr="00FC1F25">
        <w:rPr>
          <w:rFonts w:ascii="Calibri" w:hAnsi="Calibri" w:cs="Calibri"/>
          <w:color w:val="FF0000"/>
          <w:sz w:val="28"/>
          <w:szCs w:val="28"/>
          <w:vertAlign w:val="subscript"/>
        </w:rPr>
        <w:t>1</w:t>
      </w:r>
      <w:r w:rsidR="008C5F9B"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</w:p>
    <w:p w14:paraId="5D0B70F7" w14:textId="77777777" w:rsidR="008C5F9B" w:rsidRDefault="008C5F9B" w:rsidP="006D0AFE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/>
          <w:color w:val="FF0000"/>
          <w:sz w:val="28"/>
          <w:szCs w:val="28"/>
        </w:rPr>
        <w:t>2</w:t>
      </w:r>
      <w:r w:rsidRPr="00FC1F25">
        <w:rPr>
          <w:rFonts w:ascii="Calibri" w:hAnsi="Calibri" w:cs="Calibri"/>
          <w:color w:val="FF0000"/>
          <w:sz w:val="28"/>
          <w:szCs w:val="28"/>
        </w:rPr>
        <w:t>）</w:t>
      </w:r>
      <w:r w:rsidRPr="00FC1F25">
        <w:rPr>
          <w:rFonts w:ascii="Calibri" w:hAnsi="Calibri" w:cs="Calibri"/>
          <w:color w:val="FF0000"/>
          <w:sz w:val="28"/>
          <w:szCs w:val="28"/>
        </w:rPr>
        <w:t>1.5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0</w:t>
      </w: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/>
          <w:color w:val="FF0000"/>
          <w:sz w:val="28"/>
          <w:szCs w:val="28"/>
        </w:rPr>
        <w:t>1.49</w:t>
      </w:r>
      <w:r w:rsidRPr="00FC1F25">
        <w:rPr>
          <w:rFonts w:ascii="Calibri" w:hAnsi="Calibri" w:cs="Calibri"/>
          <w:color w:val="FF0000"/>
          <w:sz w:val="28"/>
          <w:szCs w:val="28"/>
        </w:rPr>
        <w:t>～</w:t>
      </w:r>
      <w:r w:rsidRPr="00FC1F25">
        <w:rPr>
          <w:rFonts w:ascii="Calibri" w:hAnsi="Calibri" w:cs="Calibri"/>
          <w:color w:val="FF0000"/>
          <w:sz w:val="28"/>
          <w:szCs w:val="28"/>
        </w:rPr>
        <w:t>1.5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0</w:t>
      </w:r>
      <w:r w:rsidRPr="00FC1F25">
        <w:rPr>
          <w:rFonts w:ascii="Calibri" w:hAnsi="Calibri" w:cs="Calibri"/>
          <w:color w:val="FF0000"/>
          <w:sz w:val="28"/>
          <w:szCs w:val="28"/>
        </w:rPr>
        <w:t>）；</w:t>
      </w:r>
      <w:r w:rsidRPr="00FC1F25">
        <w:rPr>
          <w:rFonts w:ascii="Calibri" w:hAnsi="Calibri" w:cs="Calibri"/>
          <w:color w:val="FF0000"/>
          <w:sz w:val="28"/>
          <w:szCs w:val="28"/>
        </w:rPr>
        <w:t>0.83</w:t>
      </w: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/>
          <w:color w:val="FF0000"/>
          <w:sz w:val="28"/>
          <w:szCs w:val="28"/>
        </w:rPr>
        <w:t>0.81</w:t>
      </w:r>
      <w:r w:rsidRPr="00FC1F25">
        <w:rPr>
          <w:rFonts w:ascii="Calibri" w:hAnsi="Calibri" w:cs="Calibri"/>
          <w:color w:val="FF0000"/>
          <w:sz w:val="28"/>
          <w:szCs w:val="28"/>
        </w:rPr>
        <w:t>～</w:t>
      </w:r>
      <w:r w:rsidRPr="00FC1F25">
        <w:rPr>
          <w:rFonts w:ascii="Calibri" w:hAnsi="Calibri" w:cs="Calibri"/>
          <w:color w:val="FF0000"/>
          <w:sz w:val="28"/>
          <w:szCs w:val="28"/>
        </w:rPr>
        <w:t>0.85</w:t>
      </w:r>
      <w:r w:rsidRPr="00FC1F25">
        <w:rPr>
          <w:rFonts w:ascii="Calibri" w:hAnsi="Calibri" w:cs="Calibri"/>
          <w:color w:val="FF0000"/>
          <w:sz w:val="28"/>
          <w:szCs w:val="28"/>
        </w:rPr>
        <w:t>）</w:t>
      </w:r>
    </w:p>
    <w:p w14:paraId="2F38179F" w14:textId="1AF991EB" w:rsidR="008C5F9B" w:rsidRPr="00FC1F25" w:rsidRDefault="008C5F9B" w:rsidP="006D0AFE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/>
          <w:color w:val="FF0000"/>
          <w:sz w:val="28"/>
          <w:szCs w:val="28"/>
        </w:rPr>
        <w:t>3</w:t>
      </w:r>
      <w:r w:rsidRPr="00FC1F25">
        <w:rPr>
          <w:rFonts w:ascii="Calibri" w:hAnsi="Calibri" w:cs="Calibri"/>
          <w:color w:val="FF0000"/>
          <w:sz w:val="28"/>
          <w:szCs w:val="28"/>
        </w:rPr>
        <w:t>）电源内阻太小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；</w:t>
      </w:r>
      <w:r w:rsidRPr="00FC1F25">
        <w:rPr>
          <w:rFonts w:ascii="Calibri" w:hAnsi="Calibri" w:cs="Calibri"/>
          <w:color w:val="FF0000"/>
          <w:sz w:val="28"/>
          <w:szCs w:val="28"/>
        </w:rPr>
        <w:t>可在电源旁边串联一个较小阻值的定值电阻</w:t>
      </w:r>
    </w:p>
    <w:p w14:paraId="1A473B4A" w14:textId="6CEFFBA8" w:rsidR="008C5F9B" w:rsidRPr="008C5F9B" w:rsidRDefault="00320C1F" w:rsidP="006D0AFE">
      <w:pPr>
        <w:spacing w:line="360" w:lineRule="auto"/>
        <w:rPr>
          <w:rFonts w:ascii="Calibri" w:hAnsi="Calibri" w:cs="Calibri"/>
          <w:color w:val="FF0000"/>
          <w:sz w:val="28"/>
          <w:szCs w:val="28"/>
        </w:rPr>
      </w:pPr>
      <w:r w:rsidRPr="00320C1F">
        <w:rPr>
          <w:rFonts w:ascii="Calibri" w:hAnsi="Calibri" w:cs="Calibri" w:hint="eastAsia"/>
          <w:color w:val="FF0000"/>
          <w:sz w:val="28"/>
          <w:szCs w:val="28"/>
        </w:rPr>
        <w:t>【解析】（</w:t>
      </w:r>
      <w:r w:rsidRPr="00320C1F">
        <w:rPr>
          <w:rFonts w:ascii="Calibri" w:hAnsi="Calibri" w:cs="Calibri" w:hint="eastAsia"/>
          <w:color w:val="FF0000"/>
          <w:sz w:val="28"/>
          <w:szCs w:val="28"/>
        </w:rPr>
        <w:t>1</w:t>
      </w:r>
      <w:r w:rsidRPr="00320C1F">
        <w:rPr>
          <w:rFonts w:ascii="Calibri" w:hAnsi="Calibri" w:cs="Calibri" w:hint="eastAsia"/>
          <w:color w:val="FF0000"/>
          <w:sz w:val="28"/>
          <w:szCs w:val="28"/>
        </w:rPr>
        <w:t>）</w:t>
      </w:r>
      <w:r w:rsidR="008C5F9B" w:rsidRPr="008C5F9B">
        <w:rPr>
          <w:rFonts w:ascii="Calibri" w:hAnsi="Calibri" w:cs="Calibri" w:hint="eastAsia"/>
          <w:color w:val="FF0000"/>
          <w:sz w:val="28"/>
          <w:szCs w:val="28"/>
        </w:rPr>
        <w:t>由于电源是一节干电池（</w:t>
      </w:r>
      <w:r w:rsidR="008C5F9B" w:rsidRPr="008C5F9B">
        <w:rPr>
          <w:rFonts w:ascii="Calibri" w:hAnsi="Calibri" w:cs="Calibri" w:hint="eastAsia"/>
          <w:color w:val="FF0000"/>
          <w:sz w:val="28"/>
          <w:szCs w:val="28"/>
        </w:rPr>
        <w:t>1.5V</w:t>
      </w:r>
      <w:r w:rsidR="008C5F9B" w:rsidRPr="008C5F9B">
        <w:rPr>
          <w:rFonts w:ascii="Calibri" w:hAnsi="Calibri" w:cs="Calibri" w:hint="eastAsia"/>
          <w:color w:val="FF0000"/>
          <w:sz w:val="28"/>
          <w:szCs w:val="28"/>
        </w:rPr>
        <w:t>），干电池内阻较小，一般为几欧，</w:t>
      </w:r>
      <w:r w:rsidR="00171EA7">
        <w:rPr>
          <w:rFonts w:ascii="Calibri" w:hAnsi="Calibri" w:cs="Calibri" w:hint="eastAsia"/>
          <w:color w:val="FF0000"/>
          <w:sz w:val="28"/>
          <w:szCs w:val="28"/>
        </w:rPr>
        <w:t>电路中电流一般为零点几安</w:t>
      </w:r>
      <w:r w:rsidR="008C5F9B" w:rsidRPr="008C5F9B">
        <w:rPr>
          <w:rFonts w:ascii="Calibri" w:hAnsi="Calibri" w:cs="Calibri" w:hint="eastAsia"/>
          <w:color w:val="FF0000"/>
          <w:sz w:val="28"/>
          <w:szCs w:val="28"/>
        </w:rPr>
        <w:t>，所以选</w:t>
      </w:r>
      <w:r w:rsidR="008C5F9B" w:rsidRPr="008C5F9B">
        <w:rPr>
          <w:rFonts w:ascii="Calibri" w:hAnsi="Calibri" w:cs="Calibri" w:hint="eastAsia"/>
          <w:color w:val="FF0000"/>
          <w:sz w:val="28"/>
          <w:szCs w:val="28"/>
        </w:rPr>
        <w:t>A</w:t>
      </w:r>
      <w:r w:rsidR="008C5F9B" w:rsidRPr="008C5F9B">
        <w:rPr>
          <w:rFonts w:ascii="Calibri" w:hAnsi="Calibri" w:cs="Calibri" w:hint="eastAsia"/>
          <w:color w:val="FF0000"/>
          <w:sz w:val="28"/>
          <w:szCs w:val="28"/>
          <w:vertAlign w:val="subscript"/>
        </w:rPr>
        <w:t>1</w:t>
      </w:r>
      <w:r w:rsidR="008C5F9B" w:rsidRPr="008C5F9B">
        <w:rPr>
          <w:rFonts w:ascii="Calibri" w:hAnsi="Calibri" w:cs="Calibri" w:hint="eastAsia"/>
          <w:color w:val="FF0000"/>
          <w:sz w:val="28"/>
          <w:szCs w:val="28"/>
        </w:rPr>
        <w:t>；而滑动变阻器目的是的调节电路中的电流电压值，</w:t>
      </w:r>
      <w:r w:rsidR="00171EA7" w:rsidRPr="00AF2FFC">
        <w:rPr>
          <w:rFonts w:ascii="Calibri" w:hAnsi="Calibri" w:cs="Calibri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764224" behindDoc="0" locked="0" layoutInCell="1" allowOverlap="1" wp14:anchorId="417EC41A" wp14:editId="55F8AEBF">
                <wp:simplePos x="0" y="0"/>
                <wp:positionH relativeFrom="margin">
                  <wp:posOffset>3670300</wp:posOffset>
                </wp:positionH>
                <wp:positionV relativeFrom="paragraph">
                  <wp:posOffset>0</wp:posOffset>
                </wp:positionV>
                <wp:extent cx="2994660" cy="2899410"/>
                <wp:effectExtent l="0" t="0" r="0" b="0"/>
                <wp:wrapSquare wrapText="bothSides"/>
                <wp:docPr id="4" name="组合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94660" cy="2899410"/>
                          <a:chOff x="3602" y="2112"/>
                          <a:chExt cx="4716" cy="4566"/>
                        </a:xfrm>
                      </wpg:grpSpPr>
                      <wps:wsp>
                        <wps:cNvPr id="5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3943" y="2112"/>
                            <a:ext cx="69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F243C1" w14:textId="77777777" w:rsidR="00C61891" w:rsidRPr="009F51B2" w:rsidRDefault="00C61891" w:rsidP="00171EA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A755C">
                                <w:rPr>
                                  <w:rFonts w:ascii="Times New Roman" w:hAnsi="Times New Roman" w:cs="Times New Roman" w:hint="eastAsia"/>
                                  <w:i/>
                                  <w:sz w:val="18"/>
                                  <w:szCs w:val="18"/>
                                </w:rPr>
                                <w:t>U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</w:t>
                              </w:r>
                              <w:r w:rsidRPr="00AD73B5">
                                <w:rPr>
                                  <w:rFonts w:ascii="Times New Roman" w:hAnsi="Times New Roman" w:cs="Times New Roman" w:hint="eastAsia"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5451" y="6254"/>
                            <a:ext cx="639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E03828" w14:textId="77777777" w:rsidR="00C61891" w:rsidRPr="00574918" w:rsidRDefault="00C61891" w:rsidP="00171EA7">
                              <w:pPr>
                                <w:rPr>
                                  <w:szCs w:val="21"/>
                                </w:rPr>
                              </w:pPr>
                              <w:r w:rsidRPr="00574918">
                                <w:rPr>
                                  <w:rFonts w:hint="eastAsia"/>
                                  <w:szCs w:val="21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" name="Group 79"/>
                        <wpg:cNvGrpSpPr>
                          <a:grpSpLocks/>
                        </wpg:cNvGrpSpPr>
                        <wpg:grpSpPr bwMode="auto">
                          <a:xfrm>
                            <a:off x="3602" y="2318"/>
                            <a:ext cx="4716" cy="4082"/>
                            <a:chOff x="3618" y="2253"/>
                            <a:chExt cx="4716" cy="4082"/>
                          </a:xfrm>
                        </wpg:grpSpPr>
                        <wps:wsp>
                          <wps:cNvPr id="17" name="Freeform 80"/>
                          <wps:cNvSpPr>
                            <a:spLocks/>
                          </wps:cNvSpPr>
                          <wps:spPr bwMode="auto">
                            <a:xfrm>
                              <a:off x="4028" y="2445"/>
                              <a:ext cx="3495" cy="3495"/>
                            </a:xfrm>
                            <a:custGeom>
                              <a:avLst/>
                              <a:gdLst>
                                <a:gd name="T0" fmla="*/ 9600 w 9600"/>
                                <a:gd name="T1" fmla="*/ 0 h 9600"/>
                                <a:gd name="T2" fmla="*/ 0 w 9600"/>
                                <a:gd name="T3" fmla="*/ 160 h 9600"/>
                                <a:gd name="T4" fmla="*/ 9600 w 9600"/>
                                <a:gd name="T5" fmla="*/ 320 h 9600"/>
                                <a:gd name="T6" fmla="*/ 0 w 9600"/>
                                <a:gd name="T7" fmla="*/ 480 h 9600"/>
                                <a:gd name="T8" fmla="*/ 9600 w 9600"/>
                                <a:gd name="T9" fmla="*/ 640 h 9600"/>
                                <a:gd name="T10" fmla="*/ 0 w 9600"/>
                                <a:gd name="T11" fmla="*/ 800 h 9600"/>
                                <a:gd name="T12" fmla="*/ 9600 w 9600"/>
                                <a:gd name="T13" fmla="*/ 960 h 9600"/>
                                <a:gd name="T14" fmla="*/ 0 w 9600"/>
                                <a:gd name="T15" fmla="*/ 1120 h 9600"/>
                                <a:gd name="T16" fmla="*/ 9600 w 9600"/>
                                <a:gd name="T17" fmla="*/ 1280 h 9600"/>
                                <a:gd name="T18" fmla="*/ 0 w 9600"/>
                                <a:gd name="T19" fmla="*/ 1440 h 9600"/>
                                <a:gd name="T20" fmla="*/ 9600 w 9600"/>
                                <a:gd name="T21" fmla="*/ 1600 h 9600"/>
                                <a:gd name="T22" fmla="*/ 0 w 9600"/>
                                <a:gd name="T23" fmla="*/ 1760 h 9600"/>
                                <a:gd name="T24" fmla="*/ 9600 w 9600"/>
                                <a:gd name="T25" fmla="*/ 1920 h 9600"/>
                                <a:gd name="T26" fmla="*/ 0 w 9600"/>
                                <a:gd name="T27" fmla="*/ 2080 h 9600"/>
                                <a:gd name="T28" fmla="*/ 9600 w 9600"/>
                                <a:gd name="T29" fmla="*/ 2240 h 9600"/>
                                <a:gd name="T30" fmla="*/ 0 w 9600"/>
                                <a:gd name="T31" fmla="*/ 2400 h 9600"/>
                                <a:gd name="T32" fmla="*/ 9600 w 9600"/>
                                <a:gd name="T33" fmla="*/ 2560 h 9600"/>
                                <a:gd name="T34" fmla="*/ 0 w 9600"/>
                                <a:gd name="T35" fmla="*/ 2720 h 9600"/>
                                <a:gd name="T36" fmla="*/ 9600 w 9600"/>
                                <a:gd name="T37" fmla="*/ 2880 h 9600"/>
                                <a:gd name="T38" fmla="*/ 0 w 9600"/>
                                <a:gd name="T39" fmla="*/ 3040 h 9600"/>
                                <a:gd name="T40" fmla="*/ 9600 w 9600"/>
                                <a:gd name="T41" fmla="*/ 3200 h 9600"/>
                                <a:gd name="T42" fmla="*/ 0 w 9600"/>
                                <a:gd name="T43" fmla="*/ 3360 h 9600"/>
                                <a:gd name="T44" fmla="*/ 9600 w 9600"/>
                                <a:gd name="T45" fmla="*/ 3520 h 9600"/>
                                <a:gd name="T46" fmla="*/ 0 w 9600"/>
                                <a:gd name="T47" fmla="*/ 3680 h 9600"/>
                                <a:gd name="T48" fmla="*/ 9600 w 9600"/>
                                <a:gd name="T49" fmla="*/ 3840 h 9600"/>
                                <a:gd name="T50" fmla="*/ 0 w 9600"/>
                                <a:gd name="T51" fmla="*/ 4000 h 9600"/>
                                <a:gd name="T52" fmla="*/ 9600 w 9600"/>
                                <a:gd name="T53" fmla="*/ 4160 h 9600"/>
                                <a:gd name="T54" fmla="*/ 0 w 9600"/>
                                <a:gd name="T55" fmla="*/ 4320 h 9600"/>
                                <a:gd name="T56" fmla="*/ 9600 w 9600"/>
                                <a:gd name="T57" fmla="*/ 4480 h 9600"/>
                                <a:gd name="T58" fmla="*/ 0 w 9600"/>
                                <a:gd name="T59" fmla="*/ 4640 h 9600"/>
                                <a:gd name="T60" fmla="*/ 9600 w 9600"/>
                                <a:gd name="T61" fmla="*/ 4800 h 9600"/>
                                <a:gd name="T62" fmla="*/ 0 w 9600"/>
                                <a:gd name="T63" fmla="*/ 4960 h 9600"/>
                                <a:gd name="T64" fmla="*/ 9600 w 9600"/>
                                <a:gd name="T65" fmla="*/ 5120 h 9600"/>
                                <a:gd name="T66" fmla="*/ 0 w 9600"/>
                                <a:gd name="T67" fmla="*/ 5280 h 9600"/>
                                <a:gd name="T68" fmla="*/ 9600 w 9600"/>
                                <a:gd name="T69" fmla="*/ 5440 h 9600"/>
                                <a:gd name="T70" fmla="*/ 0 w 9600"/>
                                <a:gd name="T71" fmla="*/ 5600 h 9600"/>
                                <a:gd name="T72" fmla="*/ 9600 w 9600"/>
                                <a:gd name="T73" fmla="*/ 5760 h 9600"/>
                                <a:gd name="T74" fmla="*/ 0 w 9600"/>
                                <a:gd name="T75" fmla="*/ 5920 h 9600"/>
                                <a:gd name="T76" fmla="*/ 9600 w 9600"/>
                                <a:gd name="T77" fmla="*/ 6080 h 9600"/>
                                <a:gd name="T78" fmla="*/ 0 w 9600"/>
                                <a:gd name="T79" fmla="*/ 6240 h 9600"/>
                                <a:gd name="T80" fmla="*/ 9600 w 9600"/>
                                <a:gd name="T81" fmla="*/ 6400 h 9600"/>
                                <a:gd name="T82" fmla="*/ 0 w 9600"/>
                                <a:gd name="T83" fmla="*/ 6560 h 9600"/>
                                <a:gd name="T84" fmla="*/ 9600 w 9600"/>
                                <a:gd name="T85" fmla="*/ 6720 h 9600"/>
                                <a:gd name="T86" fmla="*/ 0 w 9600"/>
                                <a:gd name="T87" fmla="*/ 6880 h 9600"/>
                                <a:gd name="T88" fmla="*/ 9600 w 9600"/>
                                <a:gd name="T89" fmla="*/ 7040 h 9600"/>
                                <a:gd name="T90" fmla="*/ 0 w 9600"/>
                                <a:gd name="T91" fmla="*/ 7200 h 9600"/>
                                <a:gd name="T92" fmla="*/ 9600 w 9600"/>
                                <a:gd name="T93" fmla="*/ 7360 h 9600"/>
                                <a:gd name="T94" fmla="*/ 0 w 9600"/>
                                <a:gd name="T95" fmla="*/ 7520 h 9600"/>
                                <a:gd name="T96" fmla="*/ 9600 w 9600"/>
                                <a:gd name="T97" fmla="*/ 7680 h 9600"/>
                                <a:gd name="T98" fmla="*/ 0 w 9600"/>
                                <a:gd name="T99" fmla="*/ 7840 h 9600"/>
                                <a:gd name="T100" fmla="*/ 9600 w 9600"/>
                                <a:gd name="T101" fmla="*/ 8000 h 9600"/>
                                <a:gd name="T102" fmla="*/ 0 w 9600"/>
                                <a:gd name="T103" fmla="*/ 8160 h 9600"/>
                                <a:gd name="T104" fmla="*/ 9600 w 9600"/>
                                <a:gd name="T105" fmla="*/ 8320 h 9600"/>
                                <a:gd name="T106" fmla="*/ 0 w 9600"/>
                                <a:gd name="T107" fmla="*/ 8480 h 9600"/>
                                <a:gd name="T108" fmla="*/ 9600 w 9600"/>
                                <a:gd name="T109" fmla="*/ 8640 h 9600"/>
                                <a:gd name="T110" fmla="*/ 0 w 9600"/>
                                <a:gd name="T111" fmla="*/ 8800 h 9600"/>
                                <a:gd name="T112" fmla="*/ 9600 w 9600"/>
                                <a:gd name="T113" fmla="*/ 8960 h 9600"/>
                                <a:gd name="T114" fmla="*/ 0 w 9600"/>
                                <a:gd name="T115" fmla="*/ 9120 h 9600"/>
                                <a:gd name="T116" fmla="*/ 9600 w 9600"/>
                                <a:gd name="T117" fmla="*/ 9280 h 9600"/>
                                <a:gd name="T118" fmla="*/ 0 w 9600"/>
                                <a:gd name="T119" fmla="*/ 9440 h 9600"/>
                                <a:gd name="T120" fmla="*/ 9600 w 9600"/>
                                <a:gd name="T121" fmla="*/ 9600 h 9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  <a:cxn ang="0">
                                  <a:pos x="T118" y="T119"/>
                                </a:cxn>
                                <a:cxn ang="0">
                                  <a:pos x="T120" y="T121"/>
                                </a:cxn>
                              </a:cxnLst>
                              <a:rect l="0" t="0" r="r" b="b"/>
                              <a:pathLst>
                                <a:path w="9600" h="9600">
                                  <a:moveTo>
                                    <a:pt x="0" y="0"/>
                                  </a:moveTo>
                                  <a:lnTo>
                                    <a:pt x="9600" y="0"/>
                                  </a:lnTo>
                                  <a:lnTo>
                                    <a:pt x="9600" y="160"/>
                                  </a:lnTo>
                                  <a:lnTo>
                                    <a:pt x="0" y="160"/>
                                  </a:lnTo>
                                  <a:lnTo>
                                    <a:pt x="0" y="320"/>
                                  </a:lnTo>
                                  <a:lnTo>
                                    <a:pt x="9600" y="320"/>
                                  </a:lnTo>
                                  <a:lnTo>
                                    <a:pt x="9600" y="480"/>
                                  </a:lnTo>
                                  <a:lnTo>
                                    <a:pt x="0" y="480"/>
                                  </a:lnTo>
                                  <a:lnTo>
                                    <a:pt x="0" y="640"/>
                                  </a:lnTo>
                                  <a:lnTo>
                                    <a:pt x="9600" y="640"/>
                                  </a:lnTo>
                                  <a:lnTo>
                                    <a:pt x="9600" y="800"/>
                                  </a:lnTo>
                                  <a:lnTo>
                                    <a:pt x="0" y="800"/>
                                  </a:lnTo>
                                  <a:lnTo>
                                    <a:pt x="0" y="960"/>
                                  </a:lnTo>
                                  <a:lnTo>
                                    <a:pt x="9600" y="960"/>
                                  </a:lnTo>
                                  <a:lnTo>
                                    <a:pt x="9600" y="1120"/>
                                  </a:lnTo>
                                  <a:lnTo>
                                    <a:pt x="0" y="1120"/>
                                  </a:lnTo>
                                  <a:lnTo>
                                    <a:pt x="0" y="1280"/>
                                  </a:lnTo>
                                  <a:lnTo>
                                    <a:pt x="9600" y="1280"/>
                                  </a:lnTo>
                                  <a:lnTo>
                                    <a:pt x="9600" y="1440"/>
                                  </a:lnTo>
                                  <a:lnTo>
                                    <a:pt x="0" y="1440"/>
                                  </a:lnTo>
                                  <a:lnTo>
                                    <a:pt x="0" y="1600"/>
                                  </a:lnTo>
                                  <a:lnTo>
                                    <a:pt x="9600" y="1600"/>
                                  </a:lnTo>
                                  <a:lnTo>
                                    <a:pt x="9600" y="1760"/>
                                  </a:lnTo>
                                  <a:lnTo>
                                    <a:pt x="0" y="1760"/>
                                  </a:lnTo>
                                  <a:lnTo>
                                    <a:pt x="0" y="1920"/>
                                  </a:lnTo>
                                  <a:lnTo>
                                    <a:pt x="9600" y="1920"/>
                                  </a:lnTo>
                                  <a:lnTo>
                                    <a:pt x="9600" y="2080"/>
                                  </a:lnTo>
                                  <a:lnTo>
                                    <a:pt x="0" y="2080"/>
                                  </a:lnTo>
                                  <a:lnTo>
                                    <a:pt x="0" y="2240"/>
                                  </a:lnTo>
                                  <a:lnTo>
                                    <a:pt x="9600" y="2240"/>
                                  </a:lnTo>
                                  <a:lnTo>
                                    <a:pt x="9600" y="2400"/>
                                  </a:lnTo>
                                  <a:lnTo>
                                    <a:pt x="0" y="2400"/>
                                  </a:lnTo>
                                  <a:lnTo>
                                    <a:pt x="0" y="2560"/>
                                  </a:lnTo>
                                  <a:lnTo>
                                    <a:pt x="9600" y="2560"/>
                                  </a:lnTo>
                                  <a:lnTo>
                                    <a:pt x="9600" y="2720"/>
                                  </a:lnTo>
                                  <a:lnTo>
                                    <a:pt x="0" y="2720"/>
                                  </a:lnTo>
                                  <a:lnTo>
                                    <a:pt x="0" y="2880"/>
                                  </a:lnTo>
                                  <a:lnTo>
                                    <a:pt x="9600" y="2880"/>
                                  </a:lnTo>
                                  <a:lnTo>
                                    <a:pt x="9600" y="3040"/>
                                  </a:lnTo>
                                  <a:lnTo>
                                    <a:pt x="0" y="3040"/>
                                  </a:lnTo>
                                  <a:lnTo>
                                    <a:pt x="0" y="3200"/>
                                  </a:lnTo>
                                  <a:lnTo>
                                    <a:pt x="9600" y="3200"/>
                                  </a:lnTo>
                                  <a:lnTo>
                                    <a:pt x="9600" y="3360"/>
                                  </a:lnTo>
                                  <a:lnTo>
                                    <a:pt x="0" y="3360"/>
                                  </a:lnTo>
                                  <a:lnTo>
                                    <a:pt x="0" y="3520"/>
                                  </a:lnTo>
                                  <a:lnTo>
                                    <a:pt x="9600" y="3520"/>
                                  </a:lnTo>
                                  <a:lnTo>
                                    <a:pt x="9600" y="3680"/>
                                  </a:lnTo>
                                  <a:lnTo>
                                    <a:pt x="0" y="3680"/>
                                  </a:lnTo>
                                  <a:lnTo>
                                    <a:pt x="0" y="3840"/>
                                  </a:lnTo>
                                  <a:lnTo>
                                    <a:pt x="9600" y="3840"/>
                                  </a:lnTo>
                                  <a:lnTo>
                                    <a:pt x="9600" y="4000"/>
                                  </a:lnTo>
                                  <a:lnTo>
                                    <a:pt x="0" y="4000"/>
                                  </a:lnTo>
                                  <a:lnTo>
                                    <a:pt x="0" y="4160"/>
                                  </a:lnTo>
                                  <a:lnTo>
                                    <a:pt x="9600" y="4160"/>
                                  </a:lnTo>
                                  <a:lnTo>
                                    <a:pt x="9600" y="4320"/>
                                  </a:lnTo>
                                  <a:lnTo>
                                    <a:pt x="0" y="4320"/>
                                  </a:lnTo>
                                  <a:lnTo>
                                    <a:pt x="0" y="4480"/>
                                  </a:lnTo>
                                  <a:lnTo>
                                    <a:pt x="9600" y="4480"/>
                                  </a:lnTo>
                                  <a:lnTo>
                                    <a:pt x="9600" y="4640"/>
                                  </a:lnTo>
                                  <a:lnTo>
                                    <a:pt x="0" y="4640"/>
                                  </a:lnTo>
                                  <a:lnTo>
                                    <a:pt x="0" y="4800"/>
                                  </a:lnTo>
                                  <a:lnTo>
                                    <a:pt x="9600" y="4800"/>
                                  </a:lnTo>
                                  <a:lnTo>
                                    <a:pt x="9600" y="4960"/>
                                  </a:lnTo>
                                  <a:lnTo>
                                    <a:pt x="0" y="4960"/>
                                  </a:lnTo>
                                  <a:lnTo>
                                    <a:pt x="0" y="5120"/>
                                  </a:lnTo>
                                  <a:lnTo>
                                    <a:pt x="9600" y="5120"/>
                                  </a:lnTo>
                                  <a:lnTo>
                                    <a:pt x="9600" y="5280"/>
                                  </a:lnTo>
                                  <a:lnTo>
                                    <a:pt x="0" y="5280"/>
                                  </a:lnTo>
                                  <a:lnTo>
                                    <a:pt x="0" y="5440"/>
                                  </a:lnTo>
                                  <a:lnTo>
                                    <a:pt x="9600" y="5440"/>
                                  </a:lnTo>
                                  <a:lnTo>
                                    <a:pt x="9600" y="5600"/>
                                  </a:lnTo>
                                  <a:lnTo>
                                    <a:pt x="0" y="5600"/>
                                  </a:lnTo>
                                  <a:lnTo>
                                    <a:pt x="0" y="5760"/>
                                  </a:lnTo>
                                  <a:lnTo>
                                    <a:pt x="9600" y="5760"/>
                                  </a:lnTo>
                                  <a:lnTo>
                                    <a:pt x="9600" y="5920"/>
                                  </a:lnTo>
                                  <a:lnTo>
                                    <a:pt x="0" y="5920"/>
                                  </a:lnTo>
                                  <a:lnTo>
                                    <a:pt x="0" y="6080"/>
                                  </a:lnTo>
                                  <a:lnTo>
                                    <a:pt x="9600" y="6080"/>
                                  </a:lnTo>
                                  <a:lnTo>
                                    <a:pt x="9600" y="6240"/>
                                  </a:lnTo>
                                  <a:lnTo>
                                    <a:pt x="0" y="6240"/>
                                  </a:lnTo>
                                  <a:lnTo>
                                    <a:pt x="0" y="6400"/>
                                  </a:lnTo>
                                  <a:lnTo>
                                    <a:pt x="9600" y="6400"/>
                                  </a:lnTo>
                                  <a:lnTo>
                                    <a:pt x="9600" y="6560"/>
                                  </a:lnTo>
                                  <a:lnTo>
                                    <a:pt x="0" y="6560"/>
                                  </a:lnTo>
                                  <a:lnTo>
                                    <a:pt x="0" y="6720"/>
                                  </a:lnTo>
                                  <a:lnTo>
                                    <a:pt x="9600" y="6720"/>
                                  </a:lnTo>
                                  <a:lnTo>
                                    <a:pt x="9600" y="6880"/>
                                  </a:lnTo>
                                  <a:lnTo>
                                    <a:pt x="0" y="6880"/>
                                  </a:lnTo>
                                  <a:lnTo>
                                    <a:pt x="0" y="7040"/>
                                  </a:lnTo>
                                  <a:lnTo>
                                    <a:pt x="9600" y="7040"/>
                                  </a:lnTo>
                                  <a:lnTo>
                                    <a:pt x="9600" y="7200"/>
                                  </a:lnTo>
                                  <a:lnTo>
                                    <a:pt x="0" y="7200"/>
                                  </a:lnTo>
                                  <a:lnTo>
                                    <a:pt x="0" y="7360"/>
                                  </a:lnTo>
                                  <a:lnTo>
                                    <a:pt x="9600" y="7360"/>
                                  </a:lnTo>
                                  <a:lnTo>
                                    <a:pt x="9600" y="7520"/>
                                  </a:lnTo>
                                  <a:lnTo>
                                    <a:pt x="0" y="7520"/>
                                  </a:lnTo>
                                  <a:lnTo>
                                    <a:pt x="0" y="7680"/>
                                  </a:lnTo>
                                  <a:lnTo>
                                    <a:pt x="9600" y="7680"/>
                                  </a:lnTo>
                                  <a:lnTo>
                                    <a:pt x="9600" y="7840"/>
                                  </a:lnTo>
                                  <a:lnTo>
                                    <a:pt x="0" y="7840"/>
                                  </a:lnTo>
                                  <a:lnTo>
                                    <a:pt x="0" y="8000"/>
                                  </a:lnTo>
                                  <a:lnTo>
                                    <a:pt x="9600" y="8000"/>
                                  </a:lnTo>
                                  <a:lnTo>
                                    <a:pt x="9600" y="8160"/>
                                  </a:lnTo>
                                  <a:lnTo>
                                    <a:pt x="0" y="8160"/>
                                  </a:lnTo>
                                  <a:lnTo>
                                    <a:pt x="0" y="8320"/>
                                  </a:lnTo>
                                  <a:lnTo>
                                    <a:pt x="9600" y="8320"/>
                                  </a:lnTo>
                                  <a:lnTo>
                                    <a:pt x="9600" y="8480"/>
                                  </a:lnTo>
                                  <a:lnTo>
                                    <a:pt x="0" y="8480"/>
                                  </a:lnTo>
                                  <a:lnTo>
                                    <a:pt x="0" y="8640"/>
                                  </a:lnTo>
                                  <a:lnTo>
                                    <a:pt x="9600" y="8640"/>
                                  </a:lnTo>
                                  <a:lnTo>
                                    <a:pt x="9600" y="8800"/>
                                  </a:lnTo>
                                  <a:lnTo>
                                    <a:pt x="0" y="8800"/>
                                  </a:lnTo>
                                  <a:lnTo>
                                    <a:pt x="0" y="8960"/>
                                  </a:lnTo>
                                  <a:lnTo>
                                    <a:pt x="9600" y="8960"/>
                                  </a:lnTo>
                                  <a:lnTo>
                                    <a:pt x="9600" y="9120"/>
                                  </a:lnTo>
                                  <a:lnTo>
                                    <a:pt x="0" y="9120"/>
                                  </a:lnTo>
                                  <a:lnTo>
                                    <a:pt x="0" y="9280"/>
                                  </a:lnTo>
                                  <a:lnTo>
                                    <a:pt x="9600" y="9280"/>
                                  </a:lnTo>
                                  <a:lnTo>
                                    <a:pt x="9600" y="9440"/>
                                  </a:lnTo>
                                  <a:lnTo>
                                    <a:pt x="0" y="9440"/>
                                  </a:lnTo>
                                  <a:lnTo>
                                    <a:pt x="0" y="9600"/>
                                  </a:lnTo>
                                  <a:lnTo>
                                    <a:pt x="9600" y="960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Freeform 81"/>
                          <wps:cNvSpPr>
                            <a:spLocks/>
                          </wps:cNvSpPr>
                          <wps:spPr bwMode="auto">
                            <a:xfrm>
                              <a:off x="4028" y="2450"/>
                              <a:ext cx="3495" cy="3495"/>
                            </a:xfrm>
                            <a:custGeom>
                              <a:avLst/>
                              <a:gdLst>
                                <a:gd name="T0" fmla="*/ 0 w 9600"/>
                                <a:gd name="T1" fmla="*/ 9600 h 9600"/>
                                <a:gd name="T2" fmla="*/ 160 w 9600"/>
                                <a:gd name="T3" fmla="*/ 0 h 9600"/>
                                <a:gd name="T4" fmla="*/ 320 w 9600"/>
                                <a:gd name="T5" fmla="*/ 9600 h 9600"/>
                                <a:gd name="T6" fmla="*/ 480 w 9600"/>
                                <a:gd name="T7" fmla="*/ 0 h 9600"/>
                                <a:gd name="T8" fmla="*/ 640 w 9600"/>
                                <a:gd name="T9" fmla="*/ 9600 h 9600"/>
                                <a:gd name="T10" fmla="*/ 800 w 9600"/>
                                <a:gd name="T11" fmla="*/ 0 h 9600"/>
                                <a:gd name="T12" fmla="*/ 960 w 9600"/>
                                <a:gd name="T13" fmla="*/ 9600 h 9600"/>
                                <a:gd name="T14" fmla="*/ 1120 w 9600"/>
                                <a:gd name="T15" fmla="*/ 0 h 9600"/>
                                <a:gd name="T16" fmla="*/ 1280 w 9600"/>
                                <a:gd name="T17" fmla="*/ 9600 h 9600"/>
                                <a:gd name="T18" fmla="*/ 1440 w 9600"/>
                                <a:gd name="T19" fmla="*/ 0 h 9600"/>
                                <a:gd name="T20" fmla="*/ 1600 w 9600"/>
                                <a:gd name="T21" fmla="*/ 9600 h 9600"/>
                                <a:gd name="T22" fmla="*/ 1760 w 9600"/>
                                <a:gd name="T23" fmla="*/ 0 h 9600"/>
                                <a:gd name="T24" fmla="*/ 1920 w 9600"/>
                                <a:gd name="T25" fmla="*/ 9600 h 9600"/>
                                <a:gd name="T26" fmla="*/ 2080 w 9600"/>
                                <a:gd name="T27" fmla="*/ 0 h 9600"/>
                                <a:gd name="T28" fmla="*/ 2240 w 9600"/>
                                <a:gd name="T29" fmla="*/ 9600 h 9600"/>
                                <a:gd name="T30" fmla="*/ 2400 w 9600"/>
                                <a:gd name="T31" fmla="*/ 0 h 9600"/>
                                <a:gd name="T32" fmla="*/ 2560 w 9600"/>
                                <a:gd name="T33" fmla="*/ 9600 h 9600"/>
                                <a:gd name="T34" fmla="*/ 2720 w 9600"/>
                                <a:gd name="T35" fmla="*/ 0 h 9600"/>
                                <a:gd name="T36" fmla="*/ 2880 w 9600"/>
                                <a:gd name="T37" fmla="*/ 9600 h 9600"/>
                                <a:gd name="T38" fmla="*/ 3040 w 9600"/>
                                <a:gd name="T39" fmla="*/ 0 h 9600"/>
                                <a:gd name="T40" fmla="*/ 3200 w 9600"/>
                                <a:gd name="T41" fmla="*/ 9600 h 9600"/>
                                <a:gd name="T42" fmla="*/ 3360 w 9600"/>
                                <a:gd name="T43" fmla="*/ 0 h 9600"/>
                                <a:gd name="T44" fmla="*/ 3520 w 9600"/>
                                <a:gd name="T45" fmla="*/ 9600 h 9600"/>
                                <a:gd name="T46" fmla="*/ 3680 w 9600"/>
                                <a:gd name="T47" fmla="*/ 0 h 9600"/>
                                <a:gd name="T48" fmla="*/ 3840 w 9600"/>
                                <a:gd name="T49" fmla="*/ 9600 h 9600"/>
                                <a:gd name="T50" fmla="*/ 4000 w 9600"/>
                                <a:gd name="T51" fmla="*/ 0 h 9600"/>
                                <a:gd name="T52" fmla="*/ 4160 w 9600"/>
                                <a:gd name="T53" fmla="*/ 9600 h 9600"/>
                                <a:gd name="T54" fmla="*/ 4320 w 9600"/>
                                <a:gd name="T55" fmla="*/ 0 h 9600"/>
                                <a:gd name="T56" fmla="*/ 4480 w 9600"/>
                                <a:gd name="T57" fmla="*/ 9600 h 9600"/>
                                <a:gd name="T58" fmla="*/ 4640 w 9600"/>
                                <a:gd name="T59" fmla="*/ 0 h 9600"/>
                                <a:gd name="T60" fmla="*/ 4800 w 9600"/>
                                <a:gd name="T61" fmla="*/ 9600 h 9600"/>
                                <a:gd name="T62" fmla="*/ 4960 w 9600"/>
                                <a:gd name="T63" fmla="*/ 0 h 9600"/>
                                <a:gd name="T64" fmla="*/ 5120 w 9600"/>
                                <a:gd name="T65" fmla="*/ 9600 h 9600"/>
                                <a:gd name="T66" fmla="*/ 5280 w 9600"/>
                                <a:gd name="T67" fmla="*/ 0 h 9600"/>
                                <a:gd name="T68" fmla="*/ 5440 w 9600"/>
                                <a:gd name="T69" fmla="*/ 9600 h 9600"/>
                                <a:gd name="T70" fmla="*/ 5600 w 9600"/>
                                <a:gd name="T71" fmla="*/ 0 h 9600"/>
                                <a:gd name="T72" fmla="*/ 5760 w 9600"/>
                                <a:gd name="T73" fmla="*/ 9600 h 9600"/>
                                <a:gd name="T74" fmla="*/ 5920 w 9600"/>
                                <a:gd name="T75" fmla="*/ 0 h 9600"/>
                                <a:gd name="T76" fmla="*/ 6080 w 9600"/>
                                <a:gd name="T77" fmla="*/ 9600 h 9600"/>
                                <a:gd name="T78" fmla="*/ 6240 w 9600"/>
                                <a:gd name="T79" fmla="*/ 0 h 9600"/>
                                <a:gd name="T80" fmla="*/ 6400 w 9600"/>
                                <a:gd name="T81" fmla="*/ 9600 h 9600"/>
                                <a:gd name="T82" fmla="*/ 6560 w 9600"/>
                                <a:gd name="T83" fmla="*/ 0 h 9600"/>
                                <a:gd name="T84" fmla="*/ 6720 w 9600"/>
                                <a:gd name="T85" fmla="*/ 9600 h 9600"/>
                                <a:gd name="T86" fmla="*/ 6880 w 9600"/>
                                <a:gd name="T87" fmla="*/ 0 h 9600"/>
                                <a:gd name="T88" fmla="*/ 7040 w 9600"/>
                                <a:gd name="T89" fmla="*/ 9600 h 9600"/>
                                <a:gd name="T90" fmla="*/ 7200 w 9600"/>
                                <a:gd name="T91" fmla="*/ 0 h 9600"/>
                                <a:gd name="T92" fmla="*/ 7360 w 9600"/>
                                <a:gd name="T93" fmla="*/ 9600 h 9600"/>
                                <a:gd name="T94" fmla="*/ 7520 w 9600"/>
                                <a:gd name="T95" fmla="*/ 0 h 9600"/>
                                <a:gd name="T96" fmla="*/ 7680 w 9600"/>
                                <a:gd name="T97" fmla="*/ 9600 h 9600"/>
                                <a:gd name="T98" fmla="*/ 7840 w 9600"/>
                                <a:gd name="T99" fmla="*/ 0 h 9600"/>
                                <a:gd name="T100" fmla="*/ 8000 w 9600"/>
                                <a:gd name="T101" fmla="*/ 9600 h 9600"/>
                                <a:gd name="T102" fmla="*/ 8160 w 9600"/>
                                <a:gd name="T103" fmla="*/ 0 h 9600"/>
                                <a:gd name="T104" fmla="*/ 8320 w 9600"/>
                                <a:gd name="T105" fmla="*/ 9600 h 9600"/>
                                <a:gd name="T106" fmla="*/ 8480 w 9600"/>
                                <a:gd name="T107" fmla="*/ 0 h 9600"/>
                                <a:gd name="T108" fmla="*/ 8640 w 9600"/>
                                <a:gd name="T109" fmla="*/ 9600 h 9600"/>
                                <a:gd name="T110" fmla="*/ 8800 w 9600"/>
                                <a:gd name="T111" fmla="*/ 0 h 9600"/>
                                <a:gd name="T112" fmla="*/ 8960 w 9600"/>
                                <a:gd name="T113" fmla="*/ 9600 h 9600"/>
                                <a:gd name="T114" fmla="*/ 9120 w 9600"/>
                                <a:gd name="T115" fmla="*/ 0 h 9600"/>
                                <a:gd name="T116" fmla="*/ 9280 w 9600"/>
                                <a:gd name="T117" fmla="*/ 9600 h 9600"/>
                                <a:gd name="T118" fmla="*/ 9440 w 9600"/>
                                <a:gd name="T119" fmla="*/ 0 h 9600"/>
                                <a:gd name="T120" fmla="*/ 9600 w 9600"/>
                                <a:gd name="T121" fmla="*/ 9600 h 9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  <a:cxn ang="0">
                                  <a:pos x="T118" y="T119"/>
                                </a:cxn>
                                <a:cxn ang="0">
                                  <a:pos x="T120" y="T121"/>
                                </a:cxn>
                              </a:cxnLst>
                              <a:rect l="0" t="0" r="r" b="b"/>
                              <a:pathLst>
                                <a:path w="9600" h="9600">
                                  <a:moveTo>
                                    <a:pt x="0" y="0"/>
                                  </a:moveTo>
                                  <a:lnTo>
                                    <a:pt x="0" y="9600"/>
                                  </a:lnTo>
                                  <a:lnTo>
                                    <a:pt x="160" y="9600"/>
                                  </a:lnTo>
                                  <a:lnTo>
                                    <a:pt x="160" y="0"/>
                                  </a:lnTo>
                                  <a:lnTo>
                                    <a:pt x="320" y="0"/>
                                  </a:lnTo>
                                  <a:lnTo>
                                    <a:pt x="320" y="9600"/>
                                  </a:lnTo>
                                  <a:lnTo>
                                    <a:pt x="480" y="9600"/>
                                  </a:lnTo>
                                  <a:lnTo>
                                    <a:pt x="480" y="0"/>
                                  </a:lnTo>
                                  <a:lnTo>
                                    <a:pt x="640" y="0"/>
                                  </a:lnTo>
                                  <a:lnTo>
                                    <a:pt x="640" y="9600"/>
                                  </a:lnTo>
                                  <a:lnTo>
                                    <a:pt x="800" y="9600"/>
                                  </a:lnTo>
                                  <a:lnTo>
                                    <a:pt x="800" y="0"/>
                                  </a:lnTo>
                                  <a:lnTo>
                                    <a:pt x="960" y="0"/>
                                  </a:lnTo>
                                  <a:lnTo>
                                    <a:pt x="960" y="9600"/>
                                  </a:lnTo>
                                  <a:lnTo>
                                    <a:pt x="1120" y="9600"/>
                                  </a:lnTo>
                                  <a:lnTo>
                                    <a:pt x="1120" y="0"/>
                                  </a:lnTo>
                                  <a:lnTo>
                                    <a:pt x="1280" y="0"/>
                                  </a:lnTo>
                                  <a:lnTo>
                                    <a:pt x="1280" y="9600"/>
                                  </a:lnTo>
                                  <a:lnTo>
                                    <a:pt x="1440" y="9600"/>
                                  </a:lnTo>
                                  <a:lnTo>
                                    <a:pt x="1440" y="0"/>
                                  </a:lnTo>
                                  <a:lnTo>
                                    <a:pt x="1600" y="0"/>
                                  </a:lnTo>
                                  <a:lnTo>
                                    <a:pt x="1600" y="9600"/>
                                  </a:lnTo>
                                  <a:lnTo>
                                    <a:pt x="1760" y="9600"/>
                                  </a:lnTo>
                                  <a:lnTo>
                                    <a:pt x="1760" y="0"/>
                                  </a:lnTo>
                                  <a:lnTo>
                                    <a:pt x="1920" y="0"/>
                                  </a:lnTo>
                                  <a:lnTo>
                                    <a:pt x="1920" y="9600"/>
                                  </a:lnTo>
                                  <a:lnTo>
                                    <a:pt x="2080" y="9600"/>
                                  </a:lnTo>
                                  <a:lnTo>
                                    <a:pt x="2080" y="0"/>
                                  </a:lnTo>
                                  <a:lnTo>
                                    <a:pt x="2240" y="0"/>
                                  </a:lnTo>
                                  <a:lnTo>
                                    <a:pt x="2240" y="9600"/>
                                  </a:lnTo>
                                  <a:lnTo>
                                    <a:pt x="2400" y="9600"/>
                                  </a:lnTo>
                                  <a:lnTo>
                                    <a:pt x="2400" y="0"/>
                                  </a:lnTo>
                                  <a:lnTo>
                                    <a:pt x="2560" y="0"/>
                                  </a:lnTo>
                                  <a:lnTo>
                                    <a:pt x="2560" y="9600"/>
                                  </a:lnTo>
                                  <a:lnTo>
                                    <a:pt x="2720" y="9600"/>
                                  </a:lnTo>
                                  <a:lnTo>
                                    <a:pt x="2720" y="0"/>
                                  </a:lnTo>
                                  <a:lnTo>
                                    <a:pt x="2880" y="0"/>
                                  </a:lnTo>
                                  <a:lnTo>
                                    <a:pt x="2880" y="9600"/>
                                  </a:lnTo>
                                  <a:lnTo>
                                    <a:pt x="3040" y="9600"/>
                                  </a:lnTo>
                                  <a:lnTo>
                                    <a:pt x="3040" y="0"/>
                                  </a:lnTo>
                                  <a:lnTo>
                                    <a:pt x="3200" y="0"/>
                                  </a:lnTo>
                                  <a:lnTo>
                                    <a:pt x="3200" y="9600"/>
                                  </a:lnTo>
                                  <a:lnTo>
                                    <a:pt x="3360" y="9600"/>
                                  </a:lnTo>
                                  <a:lnTo>
                                    <a:pt x="3360" y="0"/>
                                  </a:lnTo>
                                  <a:lnTo>
                                    <a:pt x="3520" y="0"/>
                                  </a:lnTo>
                                  <a:lnTo>
                                    <a:pt x="3520" y="9600"/>
                                  </a:lnTo>
                                  <a:lnTo>
                                    <a:pt x="3680" y="9600"/>
                                  </a:lnTo>
                                  <a:lnTo>
                                    <a:pt x="3680" y="0"/>
                                  </a:lnTo>
                                  <a:lnTo>
                                    <a:pt x="3840" y="0"/>
                                  </a:lnTo>
                                  <a:lnTo>
                                    <a:pt x="3840" y="9600"/>
                                  </a:lnTo>
                                  <a:lnTo>
                                    <a:pt x="4000" y="9600"/>
                                  </a:lnTo>
                                  <a:lnTo>
                                    <a:pt x="4000" y="0"/>
                                  </a:lnTo>
                                  <a:lnTo>
                                    <a:pt x="4160" y="0"/>
                                  </a:lnTo>
                                  <a:lnTo>
                                    <a:pt x="4160" y="9600"/>
                                  </a:lnTo>
                                  <a:lnTo>
                                    <a:pt x="4320" y="9600"/>
                                  </a:lnTo>
                                  <a:lnTo>
                                    <a:pt x="4320" y="0"/>
                                  </a:lnTo>
                                  <a:lnTo>
                                    <a:pt x="4480" y="0"/>
                                  </a:lnTo>
                                  <a:lnTo>
                                    <a:pt x="4480" y="9600"/>
                                  </a:lnTo>
                                  <a:lnTo>
                                    <a:pt x="4640" y="9600"/>
                                  </a:lnTo>
                                  <a:lnTo>
                                    <a:pt x="4640" y="0"/>
                                  </a:lnTo>
                                  <a:lnTo>
                                    <a:pt x="4800" y="0"/>
                                  </a:lnTo>
                                  <a:lnTo>
                                    <a:pt x="4800" y="9600"/>
                                  </a:lnTo>
                                  <a:lnTo>
                                    <a:pt x="4960" y="9600"/>
                                  </a:lnTo>
                                  <a:lnTo>
                                    <a:pt x="4960" y="0"/>
                                  </a:lnTo>
                                  <a:lnTo>
                                    <a:pt x="5120" y="0"/>
                                  </a:lnTo>
                                  <a:lnTo>
                                    <a:pt x="5120" y="9600"/>
                                  </a:lnTo>
                                  <a:lnTo>
                                    <a:pt x="5280" y="9600"/>
                                  </a:lnTo>
                                  <a:lnTo>
                                    <a:pt x="5280" y="0"/>
                                  </a:lnTo>
                                  <a:lnTo>
                                    <a:pt x="5440" y="0"/>
                                  </a:lnTo>
                                  <a:lnTo>
                                    <a:pt x="5440" y="9600"/>
                                  </a:lnTo>
                                  <a:lnTo>
                                    <a:pt x="5600" y="9600"/>
                                  </a:lnTo>
                                  <a:lnTo>
                                    <a:pt x="5600" y="0"/>
                                  </a:lnTo>
                                  <a:lnTo>
                                    <a:pt x="5760" y="0"/>
                                  </a:lnTo>
                                  <a:lnTo>
                                    <a:pt x="5760" y="9600"/>
                                  </a:lnTo>
                                  <a:lnTo>
                                    <a:pt x="5920" y="9600"/>
                                  </a:lnTo>
                                  <a:lnTo>
                                    <a:pt x="5920" y="0"/>
                                  </a:lnTo>
                                  <a:lnTo>
                                    <a:pt x="6080" y="0"/>
                                  </a:lnTo>
                                  <a:lnTo>
                                    <a:pt x="6080" y="9600"/>
                                  </a:lnTo>
                                  <a:lnTo>
                                    <a:pt x="6240" y="9600"/>
                                  </a:lnTo>
                                  <a:lnTo>
                                    <a:pt x="6240" y="0"/>
                                  </a:lnTo>
                                  <a:lnTo>
                                    <a:pt x="6400" y="0"/>
                                  </a:lnTo>
                                  <a:lnTo>
                                    <a:pt x="6400" y="9600"/>
                                  </a:lnTo>
                                  <a:lnTo>
                                    <a:pt x="6560" y="9600"/>
                                  </a:lnTo>
                                  <a:lnTo>
                                    <a:pt x="6560" y="0"/>
                                  </a:lnTo>
                                  <a:lnTo>
                                    <a:pt x="6720" y="0"/>
                                  </a:lnTo>
                                  <a:lnTo>
                                    <a:pt x="6720" y="9600"/>
                                  </a:lnTo>
                                  <a:lnTo>
                                    <a:pt x="6880" y="9600"/>
                                  </a:lnTo>
                                  <a:lnTo>
                                    <a:pt x="6880" y="0"/>
                                  </a:lnTo>
                                  <a:lnTo>
                                    <a:pt x="7040" y="0"/>
                                  </a:lnTo>
                                  <a:lnTo>
                                    <a:pt x="7040" y="9600"/>
                                  </a:lnTo>
                                  <a:lnTo>
                                    <a:pt x="7200" y="9600"/>
                                  </a:lnTo>
                                  <a:lnTo>
                                    <a:pt x="7200" y="0"/>
                                  </a:lnTo>
                                  <a:lnTo>
                                    <a:pt x="7360" y="0"/>
                                  </a:lnTo>
                                  <a:lnTo>
                                    <a:pt x="7360" y="9600"/>
                                  </a:lnTo>
                                  <a:lnTo>
                                    <a:pt x="7520" y="9600"/>
                                  </a:lnTo>
                                  <a:lnTo>
                                    <a:pt x="7520" y="0"/>
                                  </a:lnTo>
                                  <a:lnTo>
                                    <a:pt x="7680" y="0"/>
                                  </a:lnTo>
                                  <a:lnTo>
                                    <a:pt x="7680" y="9600"/>
                                  </a:lnTo>
                                  <a:lnTo>
                                    <a:pt x="7840" y="9600"/>
                                  </a:lnTo>
                                  <a:lnTo>
                                    <a:pt x="7840" y="0"/>
                                  </a:lnTo>
                                  <a:lnTo>
                                    <a:pt x="8000" y="0"/>
                                  </a:lnTo>
                                  <a:lnTo>
                                    <a:pt x="8000" y="9600"/>
                                  </a:lnTo>
                                  <a:lnTo>
                                    <a:pt x="8160" y="9600"/>
                                  </a:lnTo>
                                  <a:lnTo>
                                    <a:pt x="8160" y="0"/>
                                  </a:lnTo>
                                  <a:lnTo>
                                    <a:pt x="8320" y="0"/>
                                  </a:lnTo>
                                  <a:lnTo>
                                    <a:pt x="8320" y="9600"/>
                                  </a:lnTo>
                                  <a:lnTo>
                                    <a:pt x="8480" y="9600"/>
                                  </a:lnTo>
                                  <a:lnTo>
                                    <a:pt x="8480" y="0"/>
                                  </a:lnTo>
                                  <a:lnTo>
                                    <a:pt x="8640" y="0"/>
                                  </a:lnTo>
                                  <a:lnTo>
                                    <a:pt x="8640" y="9600"/>
                                  </a:lnTo>
                                  <a:lnTo>
                                    <a:pt x="8800" y="9600"/>
                                  </a:lnTo>
                                  <a:lnTo>
                                    <a:pt x="8800" y="0"/>
                                  </a:lnTo>
                                  <a:lnTo>
                                    <a:pt x="8960" y="0"/>
                                  </a:lnTo>
                                  <a:lnTo>
                                    <a:pt x="8960" y="9600"/>
                                  </a:lnTo>
                                  <a:lnTo>
                                    <a:pt x="9120" y="9600"/>
                                  </a:lnTo>
                                  <a:lnTo>
                                    <a:pt x="9120" y="0"/>
                                  </a:lnTo>
                                  <a:lnTo>
                                    <a:pt x="9280" y="0"/>
                                  </a:lnTo>
                                  <a:lnTo>
                                    <a:pt x="9280" y="9600"/>
                                  </a:lnTo>
                                  <a:lnTo>
                                    <a:pt x="9440" y="9600"/>
                                  </a:lnTo>
                                  <a:lnTo>
                                    <a:pt x="9440" y="0"/>
                                  </a:lnTo>
                                  <a:lnTo>
                                    <a:pt x="9600" y="0"/>
                                  </a:lnTo>
                                  <a:lnTo>
                                    <a:pt x="9600" y="960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Text Box 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35" y="5778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E4A6876" w14:textId="77777777" w:rsidR="00C61891" w:rsidRPr="009F51B2" w:rsidRDefault="00C61891" w:rsidP="00171EA7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BA755C"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I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</w:t>
                                </w: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2253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68D0785" w14:textId="77777777" w:rsidR="00C61891" w:rsidRPr="00AD73B5" w:rsidRDefault="00C61891" w:rsidP="00171EA7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1.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2816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C7693D" w14:textId="77777777" w:rsidR="00C61891" w:rsidRPr="00AD73B5" w:rsidRDefault="00C61891" w:rsidP="00171EA7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1.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3418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4DF148" w14:textId="77777777" w:rsidR="00C61891" w:rsidRPr="00AD73B5" w:rsidRDefault="00C61891" w:rsidP="00171EA7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1.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3968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373704" w14:textId="77777777" w:rsidR="00C61891" w:rsidRPr="00AD73B5" w:rsidRDefault="00C61891" w:rsidP="00171EA7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1.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4583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838A9D" w14:textId="77777777" w:rsidR="00C61891" w:rsidRPr="00AD73B5" w:rsidRDefault="00C61891" w:rsidP="00171EA7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1.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5146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76B3225" w14:textId="77777777" w:rsidR="00C61891" w:rsidRPr="00AD73B5" w:rsidRDefault="00C61891" w:rsidP="00171EA7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1.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5735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F5A48D" w14:textId="77777777" w:rsidR="00C61891" w:rsidRPr="00AD73B5" w:rsidRDefault="00C61891" w:rsidP="00171EA7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1.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Text Box 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35" y="5884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C8EA604" w14:textId="77777777" w:rsidR="00C61891" w:rsidRPr="00AD73B5" w:rsidRDefault="00C61891" w:rsidP="00171EA7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Text Box 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60" y="5854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F6FC45" w14:textId="77777777" w:rsidR="00C61891" w:rsidRPr="00AD73B5" w:rsidRDefault="00C61891" w:rsidP="00171EA7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0.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Text Box 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42" y="5854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A5829A" w14:textId="77777777" w:rsidR="00C61891" w:rsidRPr="00AD73B5" w:rsidRDefault="00C61891" w:rsidP="00171EA7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0.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1130" name="Text Box 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28" y="5867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9B7AFD" w14:textId="77777777" w:rsidR="00C61891" w:rsidRPr="00AD73B5" w:rsidRDefault="00C61891" w:rsidP="00171EA7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0.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1131" name="Text Box 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31" y="5880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69A3975" w14:textId="77777777" w:rsidR="00C61891" w:rsidRPr="00AD73B5" w:rsidRDefault="00C61891" w:rsidP="00171EA7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0.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1132" name="Text Box 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88" y="5880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900E678" w14:textId="77777777" w:rsidR="00C61891" w:rsidRPr="00AD73B5" w:rsidRDefault="00C61891" w:rsidP="00171EA7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0.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1133" name="Text Box 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86" y="5880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51A0E9" w14:textId="77777777" w:rsidR="00C61891" w:rsidRPr="00AD73B5" w:rsidRDefault="00C61891" w:rsidP="00171EA7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AD73B5"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0.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1134" name="Line 97"/>
                          <wps:cNvCnPr/>
                          <wps:spPr bwMode="auto">
                            <a:xfrm>
                              <a:off x="4503" y="3479"/>
                              <a:ext cx="1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1135" name="Line 98"/>
                          <wps:cNvCnPr/>
                          <wps:spPr bwMode="auto">
                            <a:xfrm rot="5400000">
                              <a:off x="4500" y="3475"/>
                              <a:ext cx="1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1136" name="Line 99"/>
                          <wps:cNvCnPr/>
                          <wps:spPr bwMode="auto">
                            <a:xfrm>
                              <a:off x="5428" y="4195"/>
                              <a:ext cx="1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1137" name="Line 100"/>
                          <wps:cNvCnPr/>
                          <wps:spPr bwMode="auto">
                            <a:xfrm rot="5400000">
                              <a:off x="5425" y="4191"/>
                              <a:ext cx="1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1138" name="Line 101"/>
                          <wps:cNvCnPr/>
                          <wps:spPr bwMode="auto">
                            <a:xfrm>
                              <a:off x="5495" y="4480"/>
                              <a:ext cx="1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1139" name="Line 102"/>
                          <wps:cNvCnPr/>
                          <wps:spPr bwMode="auto">
                            <a:xfrm rot="5400000">
                              <a:off x="5492" y="4476"/>
                              <a:ext cx="1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31140" name="Group 103"/>
                          <wpg:cNvGrpSpPr>
                            <a:grpSpLocks/>
                          </wpg:cNvGrpSpPr>
                          <wpg:grpSpPr bwMode="auto">
                            <a:xfrm>
                              <a:off x="6072" y="4720"/>
                              <a:ext cx="103" cy="103"/>
                              <a:chOff x="4903" y="9775"/>
                              <a:chExt cx="103" cy="103"/>
                            </a:xfrm>
                          </wpg:grpSpPr>
                          <wps:wsp>
                            <wps:cNvPr id="431141" name="Line 104"/>
                            <wps:cNvCnPr/>
                            <wps:spPr bwMode="auto">
                              <a:xfrm>
                                <a:off x="4903" y="9831"/>
                                <a:ext cx="1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1142" name="Line 105"/>
                            <wps:cNvCnPr/>
                            <wps:spPr bwMode="auto">
                              <a:xfrm rot="5400000">
                                <a:off x="4900" y="9827"/>
                                <a:ext cx="1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31143" name="Group 106"/>
                          <wpg:cNvGrpSpPr>
                            <a:grpSpLocks/>
                          </wpg:cNvGrpSpPr>
                          <wpg:grpSpPr bwMode="auto">
                            <a:xfrm>
                              <a:off x="6785" y="5310"/>
                              <a:ext cx="103" cy="103"/>
                              <a:chOff x="5640" y="10397"/>
                              <a:chExt cx="103" cy="103"/>
                            </a:xfrm>
                          </wpg:grpSpPr>
                          <wps:wsp>
                            <wps:cNvPr id="431144" name="Line 107"/>
                            <wps:cNvCnPr/>
                            <wps:spPr bwMode="auto">
                              <a:xfrm>
                                <a:off x="5640" y="10453"/>
                                <a:ext cx="1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1145" name="Line 108"/>
                            <wps:cNvCnPr/>
                            <wps:spPr bwMode="auto">
                              <a:xfrm rot="5400000">
                                <a:off x="5637" y="10449"/>
                                <a:ext cx="1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31146" name="AutoShape 1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29" y="3028"/>
                              <a:ext cx="3505" cy="291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1147" name="Line 110"/>
                          <wps:cNvCnPr/>
                          <wps:spPr bwMode="auto">
                            <a:xfrm>
                              <a:off x="7526" y="5941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1148" name="Line 111"/>
                          <wps:cNvCnPr/>
                          <wps:spPr bwMode="auto">
                            <a:xfrm rot="-5400000">
                              <a:off x="3943" y="2369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1149" name="Freeform 112"/>
                          <wps:cNvSpPr>
                            <a:spLocks/>
                          </wps:cNvSpPr>
                          <wps:spPr bwMode="auto">
                            <a:xfrm>
                              <a:off x="4028" y="2445"/>
                              <a:ext cx="3506" cy="3505"/>
                            </a:xfrm>
                            <a:custGeom>
                              <a:avLst/>
                              <a:gdLst>
                                <a:gd name="T0" fmla="*/ 0 w 960"/>
                                <a:gd name="T1" fmla="*/ 0 h 960"/>
                                <a:gd name="T2" fmla="*/ 0 w 960"/>
                                <a:gd name="T3" fmla="*/ 960 h 960"/>
                                <a:gd name="T4" fmla="*/ 160 w 960"/>
                                <a:gd name="T5" fmla="*/ 960 h 960"/>
                                <a:gd name="T6" fmla="*/ 160 w 960"/>
                                <a:gd name="T7" fmla="*/ 0 h 960"/>
                                <a:gd name="T8" fmla="*/ 320 w 960"/>
                                <a:gd name="T9" fmla="*/ 0 h 960"/>
                                <a:gd name="T10" fmla="*/ 320 w 960"/>
                                <a:gd name="T11" fmla="*/ 960 h 960"/>
                                <a:gd name="T12" fmla="*/ 480 w 960"/>
                                <a:gd name="T13" fmla="*/ 960 h 960"/>
                                <a:gd name="T14" fmla="*/ 480 w 960"/>
                                <a:gd name="T15" fmla="*/ 0 h 960"/>
                                <a:gd name="T16" fmla="*/ 640 w 960"/>
                                <a:gd name="T17" fmla="*/ 0 h 960"/>
                                <a:gd name="T18" fmla="*/ 640 w 960"/>
                                <a:gd name="T19" fmla="*/ 960 h 960"/>
                                <a:gd name="T20" fmla="*/ 800 w 960"/>
                                <a:gd name="T21" fmla="*/ 960 h 960"/>
                                <a:gd name="T22" fmla="*/ 800 w 960"/>
                                <a:gd name="T23" fmla="*/ 0 h 960"/>
                                <a:gd name="T24" fmla="*/ 960 w 960"/>
                                <a:gd name="T25" fmla="*/ 0 h 960"/>
                                <a:gd name="T26" fmla="*/ 960 w 960"/>
                                <a:gd name="T27" fmla="*/ 960 h 9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960" h="960">
                                  <a:moveTo>
                                    <a:pt x="0" y="0"/>
                                  </a:moveTo>
                                  <a:lnTo>
                                    <a:pt x="0" y="960"/>
                                  </a:lnTo>
                                  <a:lnTo>
                                    <a:pt x="160" y="960"/>
                                  </a:lnTo>
                                  <a:lnTo>
                                    <a:pt x="160" y="0"/>
                                  </a:lnTo>
                                  <a:lnTo>
                                    <a:pt x="320" y="0"/>
                                  </a:lnTo>
                                  <a:lnTo>
                                    <a:pt x="320" y="960"/>
                                  </a:lnTo>
                                  <a:lnTo>
                                    <a:pt x="480" y="960"/>
                                  </a:lnTo>
                                  <a:lnTo>
                                    <a:pt x="480" y="0"/>
                                  </a:lnTo>
                                  <a:lnTo>
                                    <a:pt x="640" y="0"/>
                                  </a:lnTo>
                                  <a:lnTo>
                                    <a:pt x="640" y="960"/>
                                  </a:lnTo>
                                  <a:lnTo>
                                    <a:pt x="800" y="960"/>
                                  </a:lnTo>
                                  <a:lnTo>
                                    <a:pt x="800" y="0"/>
                                  </a:lnTo>
                                  <a:lnTo>
                                    <a:pt x="960" y="0"/>
                                  </a:lnTo>
                                  <a:lnTo>
                                    <a:pt x="960" y="96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31150" name="Group 113"/>
                          <wpg:cNvGrpSpPr>
                            <a:grpSpLocks/>
                          </wpg:cNvGrpSpPr>
                          <wpg:grpSpPr bwMode="auto">
                            <a:xfrm>
                              <a:off x="4932" y="3766"/>
                              <a:ext cx="103" cy="103"/>
                              <a:chOff x="5640" y="10397"/>
                              <a:chExt cx="103" cy="103"/>
                            </a:xfrm>
                          </wpg:grpSpPr>
                          <wps:wsp>
                            <wps:cNvPr id="431151" name="Line 114"/>
                            <wps:cNvCnPr/>
                            <wps:spPr bwMode="auto">
                              <a:xfrm>
                                <a:off x="5640" y="10453"/>
                                <a:ext cx="1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1152" name="Line 115"/>
                            <wps:cNvCnPr/>
                            <wps:spPr bwMode="auto">
                              <a:xfrm rot="5400000">
                                <a:off x="5637" y="10449"/>
                                <a:ext cx="1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31153" name="Freeform 116"/>
                          <wps:cNvSpPr>
                            <a:spLocks/>
                          </wps:cNvSpPr>
                          <wps:spPr bwMode="auto">
                            <a:xfrm>
                              <a:off x="4028" y="2445"/>
                              <a:ext cx="3506" cy="3505"/>
                            </a:xfrm>
                            <a:custGeom>
                              <a:avLst/>
                              <a:gdLst>
                                <a:gd name="T0" fmla="*/ 0 w 960"/>
                                <a:gd name="T1" fmla="*/ 0 h 960"/>
                                <a:gd name="T2" fmla="*/ 960 w 960"/>
                                <a:gd name="T3" fmla="*/ 0 h 960"/>
                                <a:gd name="T4" fmla="*/ 960 w 960"/>
                                <a:gd name="T5" fmla="*/ 160 h 960"/>
                                <a:gd name="T6" fmla="*/ 0 w 960"/>
                                <a:gd name="T7" fmla="*/ 160 h 960"/>
                                <a:gd name="T8" fmla="*/ 0 w 960"/>
                                <a:gd name="T9" fmla="*/ 320 h 960"/>
                                <a:gd name="T10" fmla="*/ 960 w 960"/>
                                <a:gd name="T11" fmla="*/ 320 h 960"/>
                                <a:gd name="T12" fmla="*/ 960 w 960"/>
                                <a:gd name="T13" fmla="*/ 480 h 960"/>
                                <a:gd name="T14" fmla="*/ 0 w 960"/>
                                <a:gd name="T15" fmla="*/ 480 h 960"/>
                                <a:gd name="T16" fmla="*/ 0 w 960"/>
                                <a:gd name="T17" fmla="*/ 640 h 960"/>
                                <a:gd name="T18" fmla="*/ 960 w 960"/>
                                <a:gd name="T19" fmla="*/ 640 h 960"/>
                                <a:gd name="T20" fmla="*/ 960 w 960"/>
                                <a:gd name="T21" fmla="*/ 800 h 960"/>
                                <a:gd name="T22" fmla="*/ 0 w 960"/>
                                <a:gd name="T23" fmla="*/ 800 h 960"/>
                                <a:gd name="T24" fmla="*/ 0 w 960"/>
                                <a:gd name="T25" fmla="*/ 960 h 960"/>
                                <a:gd name="T26" fmla="*/ 960 w 960"/>
                                <a:gd name="T27" fmla="*/ 960 h 9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960" h="960">
                                  <a:moveTo>
                                    <a:pt x="0" y="0"/>
                                  </a:moveTo>
                                  <a:lnTo>
                                    <a:pt x="960" y="0"/>
                                  </a:lnTo>
                                  <a:lnTo>
                                    <a:pt x="960" y="160"/>
                                  </a:lnTo>
                                  <a:lnTo>
                                    <a:pt x="0" y="160"/>
                                  </a:lnTo>
                                  <a:lnTo>
                                    <a:pt x="0" y="320"/>
                                  </a:lnTo>
                                  <a:lnTo>
                                    <a:pt x="960" y="320"/>
                                  </a:lnTo>
                                  <a:lnTo>
                                    <a:pt x="960" y="480"/>
                                  </a:lnTo>
                                  <a:lnTo>
                                    <a:pt x="0" y="480"/>
                                  </a:lnTo>
                                  <a:lnTo>
                                    <a:pt x="0" y="640"/>
                                  </a:lnTo>
                                  <a:lnTo>
                                    <a:pt x="960" y="640"/>
                                  </a:lnTo>
                                  <a:lnTo>
                                    <a:pt x="960" y="800"/>
                                  </a:lnTo>
                                  <a:lnTo>
                                    <a:pt x="0" y="800"/>
                                  </a:lnTo>
                                  <a:lnTo>
                                    <a:pt x="0" y="960"/>
                                  </a:lnTo>
                                  <a:lnTo>
                                    <a:pt x="960" y="96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7EC41A" id="组合 4" o:spid="_x0000_s1225" style="position:absolute;left:0;text-align:left;margin-left:289pt;margin-top:0;width:235.8pt;height:228.3pt;z-index:251764224;mso-position-horizontal-relative:margin" coordorigin="3602,2112" coordsize="4716,456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">
                <v:shape id="Text Box 77" o:spid="_x0000_s1226" type="#_x0000_t202" style="position:absolute;left:3943;top:2112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ejVcwQAA&#10;ANoAAAAPAAAAZHJzL2Rvd25yZXYueG1sRI9Bi8IwFITvC/6H8ARva6Lo4lajiCJ4Ulbdhb09mmdb&#10;bF5KE23990YQPA4z8w0zW7S2FDeqfeFYw6CvQBCnzhScaTgdN58TED4gGywdk4Y7eVjMOx8zTIxr&#10;+Iduh5CJCGGfoIY8hCqR0qc5WfR9VxFH7+xqiyHKOpOmxibCbSmHSn1JiwXHhRwrWuWUXg5Xq+F3&#10;d/7/G6l9trbjqnGtkmy/pda9brucggjUhnf41d4aDW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Xo1XMEAAADaAAAADwAAAAAAAAAAAAAAAACXAgAAZHJzL2Rvd25y&#10;ZXYueG1sUEsFBgAAAAAEAAQA9QAAAIUDAAAAAA==&#10;" filled="f" stroked="f">
                  <v:textbox>
                    <w:txbxContent>
                      <w:p w14:paraId="12F243C1" w14:textId="77777777" w:rsidR="00C61891" w:rsidRPr="009F51B2" w:rsidRDefault="00C61891" w:rsidP="00171EA7">
                        <w:pPr>
                          <w:rPr>
                            <w:sz w:val="18"/>
                            <w:szCs w:val="18"/>
                          </w:rPr>
                        </w:pPr>
                        <w:r w:rsidRPr="00BA755C">
                          <w:rPr>
                            <w:rFonts w:ascii="Times New Roman" w:hAnsi="Times New Roman" w:cs="Times New Roman" w:hint="eastAsia"/>
                            <w:i/>
                            <w:sz w:val="18"/>
                            <w:szCs w:val="18"/>
                          </w:rPr>
                          <w:t>U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</w:t>
                        </w:r>
                        <w:r w:rsidRPr="00AD73B5">
                          <w:rPr>
                            <w:rFonts w:ascii="Times New Roman" w:hAnsi="Times New Roman" w:cs="Times New Roman" w:hint="eastAsia"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  <v:shape id="Text Box 78" o:spid="_x0000_s1227" type="#_x0000_t202" style="position:absolute;left:5451;top:6254;width:639;height:4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qKsrwQAA&#10;ANoAAAAPAAAAZHJzL2Rvd25yZXYueG1sRI9Pi8IwFMTvwn6H8Ba8abKyilajLC4LnhT/grdH82yL&#10;zUtpsrZ+eyMIHoeZ+Q0zW7S2FDeqfeFYw1dfgSBOnSk403DY//XGIHxANlg6Jg138rCYf3RmmBjX&#10;8JZuu5CJCGGfoIY8hCqR0qc5WfR9VxFH7+JqiyHKOpOmxibCbSkHSo2kxYLjQo4VLXNKr7t/q+G4&#10;vpxP32qT/dph1bhWSbYTqXX3s/2ZggjUhnf41V4ZDS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airK8EAAADaAAAADwAAAAAAAAAAAAAAAACXAgAAZHJzL2Rvd25y&#10;ZXYueG1sUEsFBgAAAAAEAAQA9QAAAIUDAAAAAA==&#10;" filled="f" stroked="f">
                  <v:textbox>
                    <w:txbxContent>
                      <w:p w14:paraId="5EE03828" w14:textId="77777777" w:rsidR="00C61891" w:rsidRPr="00574918" w:rsidRDefault="00C61891" w:rsidP="00171EA7">
                        <w:pPr>
                          <w:rPr>
                            <w:szCs w:val="21"/>
                          </w:rPr>
                        </w:pPr>
                        <w:r w:rsidRPr="00574918">
                          <w:rPr>
                            <w:rFonts w:hint="eastAsia"/>
                            <w:szCs w:val="21"/>
                          </w:rPr>
                          <w:t>乙</w:t>
                        </w:r>
                      </w:p>
                    </w:txbxContent>
                  </v:textbox>
                </v:shape>
                <v:group id="Group 79" o:spid="_x0000_s1228" style="position:absolute;left:3602;top:2318;width:4716;height:4082" coordorigin="3618,2253" coordsize="4716,408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A2Y//XDAAAA2wAAAA8A&#10;AAAAAAAAAAAAAAAAqQIAAGRycy9kb3ducmV2LnhtbFBLBQYAAAAABAAEAPoAAACZAwAAAAA=&#10;">
                  <v:shape id="Freeform 80" o:spid="_x0000_s1229" style="position:absolute;left:4028;top:2445;width:3495;height:3495;visibility:visible;mso-wrap-style:square;v-text-anchor:top" coordsize="9600,96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4kNHbwAAA&#10;ANsAAAAPAAAAZHJzL2Rvd25yZXYueG1sRE/bisIwEH1f8B/CCL6tqYs3aqOIIPrgIlY/YGimF2wm&#10;pcm29e/NwsK+zeFcJ9kNphYdta6yrGA2jUAQZ1ZXXCh43I+faxDOI2usLZOCFznYbUcfCcba9nyj&#10;LvWFCCHsYlRQet/EUrqsJINuahviwOW2NegDbAupW+xDuKnlVxQtpcGKQ0OJDR1Kyp7pj1Fwuh58&#10;N1y6fMH3vr+dU13PH99KTcbDfgPC0+D/xX/usw7zV/D7SzhAbt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4kNHbwAAAANsAAAAPAAAAAAAAAAAAAAAAAJcCAABkcnMvZG93bnJl&#10;di54bWxQSwUGAAAAAAQABAD1AAAAhAMAAAAA&#10;" path="m0,0l9600,,9600,160,,160,,320,9600,320,9600,480,,480,,640,9600,640,9600,800,,800,,960,9600,960,9600,1120,,1120,,1280,9600,1280,9600,1440,,1440,,1600,9600,1600,9600,1760,,1760,,1920,9600,1920,9600,2080,,2080,,2240,9600,2240,9600,2400,,2400,,2560,9600,2560,9600,2720,,2720,,2880,9600,2880,9600,3040,,3040,,3200,9600,3200,9600,3360,,3360,,3520,9600,3520,9600,3680,,3680,,3840,9600,3840,9600,4000,,4000,,4160,9600,4160,9600,4320,,4320,,4480,9600,4480,9600,4640,,4640,,4800,9600,4800,9600,4960,,4960,,5120,9600,5120,9600,5280,,5280,,5440,9600,5440,9600,5600,,5600,,5760,9600,5760,9600,5920,,5920,,6080,9600,6080,9600,6240,,6240,,6400,9600,6400,9600,6560,,6560,,6720,9600,6720,9600,6880,,6880,,7040,9600,7040,9600,7200,,7200,,7360,9600,7360,9600,7520,,7520,,7680,9600,7680,9600,7840,,7840,,8000,9600,8000,9600,8160,,8160,,8320,9600,8320,9600,8480,,8480,,8640,9600,8640,9600,8800,,8800,,8960,9600,8960,9600,9120,,9120,,9280,9600,9280,9600,9440,,9440,,9600,9600,9600e" filled="f" strokecolor="#969696">
                    <v:path arrowok="t" o:connecttype="custom" o:connectlocs="3495,0;0,58;3495,117;0,175;3495,233;0,291;3495,350;0,408;3495,466;0,524;3495,583;0,641;3495,699;0,757;3495,816;0,874;3495,932;0,990;3495,1049;0,1107;3495,1165;0,1223;3495,1282;0,1340;3495,1398;0,1456;3495,1515;0,1573;3495,1631;0,1689;3495,1748;0,1806;3495,1864;0,1922;3495,1981;0,2039;3495,2097;0,2155;3495,2214;0,2272;3495,2330;0,2388;3495,2447;0,2505;3495,2563;0,2621;3495,2680;0,2738;3495,2796;0,2854;3495,2913;0,2971;3495,3029;0,3087;3495,3146;0,3204;3495,3262;0,3320;3495,3379;0,3437;3495,3495" o:connectangles="0,0,0,0,0,0,0,0,0,0,0,0,0,0,0,0,0,0,0,0,0,0,0,0,0,0,0,0,0,0,0,0,0,0,0,0,0,0,0,0,0,0,0,0,0,0,0,0,0,0,0,0,0,0,0,0,0,0,0,0,0"/>
                  </v:shape>
                  <v:shape id="Freeform 81" o:spid="_x0000_s1230" style="position:absolute;left:4028;top:2450;width:3495;height:3495;visibility:visible;mso-wrap-style:square;v-text-anchor:top" coordsize="9600,96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D0WpwgAA&#10;ANsAAAAPAAAAZHJzL2Rvd25yZXYueG1sRI9Bi8JADIXvgv9hiOBNp4q7LF1HEUH0sItY/QGhE9ti&#10;J1M6Y1v//eaw4C3hvbz3Zb0dXK06akPl2cBinoAizr2tuDBwux5mX6BCRLZYeyYDLwqw3YxHa0yt&#10;7/lCXRYLJSEcUjRQxtikWoe8JIdh7hti0e6+dRhlbQttW+wl3NV6mSSf2mHF0lBiQ/uS8kf2dAaO&#10;533shp/u/sHXvr+cMluvbr/GTCfD7htUpCG+zf/XJyv4Aiu/yAB68w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kPRanCAAAA2wAAAA8AAAAAAAAAAAAAAAAAlwIAAGRycy9kb3du&#10;cmV2LnhtbFBLBQYAAAAABAAEAPUAAACGAwAAAAA=&#10;" path="m0,0l0,9600,160,9600,160,,320,,320,9600,480,9600,480,,640,,640,9600,800,9600,800,,960,,960,9600,1120,9600,1120,,1280,,1280,9600,1440,9600,1440,,1600,,1600,9600,1760,9600,1760,,1920,,1920,9600,2080,9600,2080,,2240,,2240,9600,2400,9600,2400,,2560,,2560,9600,2720,9600,2720,,2880,,2880,9600,3040,9600,3040,,3200,,3200,9600,3360,9600,3360,,3520,,3520,9600,3680,9600,3680,,3840,,3840,9600,4000,9600,4000,,4160,,4160,9600,4320,9600,4320,,4480,,4480,9600,4640,9600,4640,,4800,,4800,9600,4960,9600,4960,,5120,,5120,9600,5280,9600,5280,,5440,,5440,9600,5600,9600,5600,,5760,,5760,9600,5920,9600,5920,,6080,,6080,9600,6240,9600,6240,,6400,,6400,9600,6560,9600,6560,,6720,,6720,9600,6880,9600,6880,,7040,,7040,9600,7200,9600,7200,,7360,,7360,9600,7520,9600,7520,,7680,,7680,9600,7840,9600,7840,,8000,,8000,9600,8160,9600,8160,,8320,,8320,9600,8480,9600,8480,,8640,,8640,9600,8800,9600,8800,,8960,,8960,9600,9120,9600,9120,,9280,,9280,9600,9440,9600,9440,,9600,,9600,9600e" filled="f" strokecolor="#969696">
                    <v:path arrowok="t" o:connecttype="custom" o:connectlocs="0,3495;58,0;117,3495;175,0;233,3495;291,0;350,3495;408,0;466,3495;524,0;583,3495;641,0;699,3495;757,0;816,3495;874,0;932,3495;990,0;1049,3495;1107,0;1165,3495;1223,0;1282,3495;1340,0;1398,3495;1456,0;1515,3495;1573,0;1631,3495;1689,0;1748,3495;1806,0;1864,3495;1922,0;1981,3495;2039,0;2097,3495;2155,0;2214,3495;2272,0;2330,3495;2388,0;2447,3495;2505,0;2563,3495;2621,0;2680,3495;2738,0;2796,3495;2854,0;2913,3495;2971,0;3029,3495;3087,0;3146,3495;3204,0;3262,3495;3320,0;3379,3495;3437,0;3495,3495" o:connectangles="0,0,0,0,0,0,0,0,0,0,0,0,0,0,0,0,0,0,0,0,0,0,0,0,0,0,0,0,0,0,0,0,0,0,0,0,0,0,0,0,0,0,0,0,0,0,0,0,0,0,0,0,0,0,0,0,0,0,0,0,0"/>
                  </v:shape>
                  <v:shape id="Text Box 82" o:spid="_x0000_s1231" type="#_x0000_t202" style="position:absolute;left:7635;top:5778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unxkvwAA&#10;ANsAAAAPAAAAZHJzL2Rvd25yZXYueG1sRE9Ni8IwEL0L+x/CLHjTZEVlrUZZVgRPiroK3oZmbMs2&#10;k9JEW/+9EQRv83ifM1u0thQ3qn3hWMNXX4EgTp0pONPwd1j1vkH4gGywdEwa7uRhMf/ozDAxruEd&#10;3fYhEzGEfYIa8hCqREqf5mTR911FHLmLqy2GCOtMmhqbGG5LOVBqLC0WHBtyrOg3p/R/f7UajpvL&#10;+TRU22xpR1XjWiXZTqTW3c/2ZwoiUBve4pd7beL8CTx/iQfI+QM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M26fGS/AAAA2wAAAA8AAAAAAAAAAAAAAAAAlwIAAGRycy9kb3ducmV2&#10;LnhtbFBLBQYAAAAABAAEAPUAAACDAwAAAAA=&#10;" filled="f" stroked="f">
                    <v:textbox>
                      <w:txbxContent>
                        <w:p w14:paraId="0E4A6876" w14:textId="77777777" w:rsidR="00C61891" w:rsidRPr="009F51B2" w:rsidRDefault="00C61891" w:rsidP="00171EA7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BA755C"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I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</w:t>
                          </w: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3" o:spid="_x0000_s1232" type="#_x0000_t202" style="position:absolute;left:3618;top:2253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7B9EwAAA&#10;ANsAAAAPAAAAZHJzL2Rvd25yZXYueG1sRE/Pa8IwFL4L+x/CG3izycTJVhtlKIOdJtZN8PZonm2x&#10;eQlNZrv/3hwGO358v4vNaDtxoz60jjU8ZQoEceVMy7WGr+P77AVEiMgGO8ek4ZcCbNYPkwJz4wY+&#10;0K2MtUghHHLU0MTocylD1ZDFkDlPnLiL6y3GBPtamh6HFG47OVdqKS22nBoa9LRtqLqWP1bD9+fl&#10;fFqofb2zz35wo5JsX6XW08fxbQUi0hj/xX/uD6NhntanL+kHyPU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S7B9EwAAAANsAAAAPAAAAAAAAAAAAAAAAAJcCAABkcnMvZG93bnJl&#10;di54bWxQSwUGAAAAAAQABAD1AAAAhAMAAAAA&#10;" filled="f" stroked="f">
                    <v:textbox>
                      <w:txbxContent>
                        <w:p w14:paraId="368D0785" w14:textId="77777777" w:rsidR="00C61891" w:rsidRPr="00AD73B5" w:rsidRDefault="00C61891" w:rsidP="00171EA7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1.6</w:t>
                          </w:r>
                        </w:p>
                      </w:txbxContent>
                    </v:textbox>
                  </v:shape>
                  <v:shape id="Text Box 84" o:spid="_x0000_s1233" type="#_x0000_t202" style="position:absolute;left:3618;top:2816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9oLrfwgAA&#10;ANsAAAAPAAAAZHJzL2Rvd25yZXYueG1sRI9Bi8IwFITvwv6H8ARvmigq2jXKoix4UtRdYW+P5tkW&#10;m5fSZG3990YQPA4z8w2zWLW2FDeqfeFYw3CgQBCnzhScafg5ffdnIHxANlg6Jg138rBafnQWmBjX&#10;8IFux5CJCGGfoIY8hCqR0qc5WfQDVxFH7+JqiyHKOpOmxibCbSlHSk2lxYLjQo4VrXNKr8d/q+F3&#10;d/k7j9U+29hJ1bhWSbZzqXWv2359ggjUhnf41d4aDaMh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2gut/CAAAA2wAAAA8AAAAAAAAAAAAAAAAAlwIAAGRycy9kb3du&#10;cmV2LnhtbFBLBQYAAAAABAAEAPUAAACGAwAAAAA=&#10;" filled="f" stroked="f">
                    <v:textbox>
                      <w:txbxContent>
                        <w:p w14:paraId="00C7693D" w14:textId="77777777" w:rsidR="00C61891" w:rsidRPr="00AD73B5" w:rsidRDefault="00C61891" w:rsidP="00171EA7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1.5</w:t>
                          </w:r>
                        </w:p>
                      </w:txbxContent>
                    </v:textbox>
                  </v:shape>
                  <v:shape id="Text Box 85" o:spid="_x0000_s1234" type="#_x0000_t202" style="position:absolute;left:3618;top:3418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SSKr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NhnsL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ySSKrwwAAANsAAAAPAAAAAAAAAAAAAAAAAJcCAABkcnMvZG93&#10;bnJldi54bWxQSwUGAAAAAAQABAD1AAAAhwMAAAAA&#10;" filled="f" stroked="f">
                    <v:textbox>
                      <w:txbxContent>
                        <w:p w14:paraId="5E4DF148" w14:textId="77777777" w:rsidR="00C61891" w:rsidRPr="00AD73B5" w:rsidRDefault="00C61891" w:rsidP="00171EA7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1.4</w:t>
                          </w:r>
                        </w:p>
                      </w:txbxContent>
                    </v:textbox>
                  </v:shape>
                  <v:shape id="Text Box 86" o:spid="_x0000_s1235" type="#_x0000_t202" style="position:absolute;left:3618;top:3968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A/RNwwAA&#10;ANsAAAAPAAAAZHJzL2Rvd25yZXYueG1sRI9Ba8JAFITvBf/D8oTe6q6iVtNsRJRCT4pWBW+P7DMJ&#10;zb4N2a1J/31XKPQ4zMw3TLrqbS3u1PrKsYbxSIEgzp2puNBw+nx/WYDwAdlg7Zg0/JCHVTZ4SjEx&#10;ruMD3Y+hEBHCPkENZQhNIqXPS7LoR64hjt7NtRZDlG0hTYtdhNtaTpSaS4sVx4USG9qUlH8dv62G&#10;8+52vUzVvtjaWdO5Xkm2S6n187Bfv4EI1If/8F/7w2iYvcLjS/wBMvs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FA/RNwwAAANsAAAAPAAAAAAAAAAAAAAAAAJcCAABkcnMvZG93&#10;bnJldi54bWxQSwUGAAAAAAQABAD1AAAAhwMAAAAA&#10;" filled="f" stroked="f">
                    <v:textbox>
                      <w:txbxContent>
                        <w:p w14:paraId="5A373704" w14:textId="77777777" w:rsidR="00C61891" w:rsidRPr="00AD73B5" w:rsidRDefault="00C61891" w:rsidP="00171EA7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1.3</w:t>
                          </w:r>
                        </w:p>
                      </w:txbxContent>
                    </v:textbox>
                  </v:shape>
                  <v:shape id="Text Box 87" o:spid="_x0000_s1236" type="#_x0000_t202" style="position:absolute;left:3618;top:4583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nGA/vgAA&#10;ANsAAAAPAAAAZHJzL2Rvd25yZXYueG1sRE/LisIwFN0P+A/hCrMbE0VFq1FEEWY14hPcXZprW2xu&#10;ShNt5+/NQnB5OO/5srWleFLtC8ca+j0Fgjh1puBMw+m4/ZmA8AHZYOmYNPyTh+Wi8zXHxLiG9/Q8&#10;hEzEEPYJashDqBIpfZqTRd9zFXHkbq62GCKsM2lqbGK4LeVAqbG0WHBsyLGidU7p/fCwGs5/t+tl&#10;qHbZxo6qxrVKsp1Krb+77WoGIlAbPuK3+9doGMWx8Uv8AXLxAg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NJxgP74AAADbAAAADwAAAAAAAAAAAAAAAACXAgAAZHJzL2Rvd25yZXYu&#10;eG1sUEsFBgAAAAAEAAQA9QAAAIIDAAAAAA==&#10;" filled="f" stroked="f">
                    <v:textbox>
                      <w:txbxContent>
                        <w:p w14:paraId="0F838A9D" w14:textId="77777777" w:rsidR="00C61891" w:rsidRPr="00AD73B5" w:rsidRDefault="00C61891" w:rsidP="00171EA7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1.2</w:t>
                          </w:r>
                        </w:p>
                      </w:txbxContent>
                    </v:textbox>
                  </v:shape>
                  <v:shape id="Text Box 88" o:spid="_x0000_s1237" type="#_x0000_t202" style="position:absolute;left:3618;top:5146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0MWkwwAA&#10;ANsAAAAPAAAAZHJzL2Rvd25yZXYueG1sRI/NasMwEITvhbyD2EBvtZSSlNiJbEJLoKeW5g9yW6yN&#10;bWKtjKXG7ttXhUKOw8x8w6yL0bbiRr1vHGuYJQoEcelMw5WGw377tAThA7LB1jFp+CEPRT55WGNm&#10;3MBfdNuFSkQI+ww11CF0mZS+rMmiT1xHHL2L6y2GKPtKmh6HCLetfFbqRVpsOC7U2NFrTeV19201&#10;HD8u59NcfVZvdtENblSSbSq1fpyOmxWIQGO4h//b70bDIoW/L/EHyP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b0MWkwwAAANsAAAAPAAAAAAAAAAAAAAAAAJcCAABkcnMvZG93&#10;bnJldi54bWxQSwUGAAAAAAQABAD1AAAAhwMAAAAA&#10;" filled="f" stroked="f">
                    <v:textbox>
                      <w:txbxContent>
                        <w:p w14:paraId="176B3225" w14:textId="77777777" w:rsidR="00C61891" w:rsidRPr="00AD73B5" w:rsidRDefault="00C61891" w:rsidP="00171EA7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1.1</w:t>
                          </w:r>
                        </w:p>
                      </w:txbxContent>
                    </v:textbox>
                  </v:shape>
                  <v:shape id="Text Box 89" o:spid="_x0000_s1238" type="#_x0000_t202" style="position:absolute;left:3618;top:5735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EhqaEvgAA&#10;ANsAAAAPAAAAZHJzL2Rvd25yZXYueG1sRE/LisIwFN0L/kO4wuw0UVS0GkUUYVYj4wvcXZprW2xu&#10;ShNt5+/NQpjl4byX69aW4kW1LxxrGA4UCOLUmYIzDefTvj8D4QOywdIxafgjD+tVt7PExLiGf+l1&#10;DJmIIewT1JCHUCVS+jQni37gKuLI3V1tMURYZ9LU2MRwW8qRUlNpseDYkGNF25zSx/FpNVx+7rfr&#10;WB2ynZ1UjWuVZDuXWn/12s0CRKA2/Is/7m+jYRrXxy/xB8jVG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BIamhL4AAADbAAAADwAAAAAAAAAAAAAAAACXAgAAZHJzL2Rvd25yZXYu&#10;eG1sUEsFBgAAAAAEAAQA9QAAAIIDAAAAAA==&#10;" filled="f" stroked="f">
                    <v:textbox>
                      <w:txbxContent>
                        <w:p w14:paraId="7EF5A48D" w14:textId="77777777" w:rsidR="00C61891" w:rsidRPr="00AD73B5" w:rsidRDefault="00C61891" w:rsidP="00171EA7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1.0</w:t>
                          </w:r>
                        </w:p>
                      </w:txbxContent>
                    </v:textbox>
                  </v:shape>
                  <v:shape id="Text Box 90" o:spid="_x0000_s1239" type="#_x0000_t202" style="position:absolute;left:3835;top:5884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ygMfwwAA&#10;ANsAAAAPAAAAZHJzL2Rvd25yZXYueG1sRI9Ba8JAFITvQv/D8oTezG6kFU2zhmIp9FRRW6G3R/aZ&#10;BLNvQ3Zr0n/fFQSPw8x8w+TFaFtxod43jjWkiQJBXDrTcKXh6/A+W4LwAdlg65g0/JGHYv0wyTEz&#10;buAdXfahEhHCPkMNdQhdJqUva7LoE9cRR+/keoshyr6Spschwm0r50otpMWG40KNHW1qKs/7X6vh&#10;+/P0c3xS2+rNPneDG5Vku5JaP07H1xcQgcZwD9/aH0bDIoXrl/gD5Po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rygMfwwAAANsAAAAPAAAAAAAAAAAAAAAAAJcCAABkcnMvZG93&#10;bnJldi54bWxQSwUGAAAAAAQABAD1AAAAhwMAAAAA&#10;" filled="f" stroked="f">
                    <v:textbox>
                      <w:txbxContent>
                        <w:p w14:paraId="6C8EA604" w14:textId="77777777" w:rsidR="00C61891" w:rsidRPr="00AD73B5" w:rsidRDefault="00C61891" w:rsidP="00171EA7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91" o:spid="_x0000_s1240" type="#_x0000_t202" style="position:absolute;left:4360;top:5854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GJ1o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MhncP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bGJ1owwAAANsAAAAPAAAAAAAAAAAAAAAAAJcCAABkcnMvZG93&#10;bnJldi54bWxQSwUGAAAAAAQABAD1AAAAhwMAAAAA&#10;" filled="f" stroked="f">
                    <v:textbox>
                      <w:txbxContent>
                        <w:p w14:paraId="55F6FC45" w14:textId="77777777" w:rsidR="00C61891" w:rsidRPr="00AD73B5" w:rsidRDefault="00C61891" w:rsidP="00171EA7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0.1</w:t>
                          </w:r>
                        </w:p>
                      </w:txbxContent>
                    </v:textbox>
                  </v:shape>
                  <v:shape id="Text Box 92" o:spid="_x0000_s1241" type="#_x0000_t202" style="position:absolute;left:4942;top:5854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0VDjzwwAA&#10;ANsAAAAPAAAAZHJzL2Rvd25yZXYueG1sRI9Ba8JAFITvgv9heUJvumutoqmrSKXQk9JUBW+P7DMJ&#10;zb4N2a1J/70rCB6HmfmGWa47W4krNb50rGE8UiCIM2dKzjUcfj6HcxA+IBusHJOGf/KwXvV7S0yM&#10;a/mbrmnIRYSwT1BDEUKdSOmzgiz6kauJo3dxjcUQZZNL02Ab4baSr0rNpMWS40KBNX0UlP2mf1bD&#10;cXc5n97UPt/aad26Tkm2C6n1y6DbvIMI1IVn+NH+MhpmE7h/iT9Arm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0VDjzwwAAANsAAAAPAAAAAAAAAAAAAAAAAJcCAABkcnMvZG93&#10;bnJldi54bWxQSwUGAAAAAAQABAD1AAAAhwMAAAAA&#10;" filled="f" stroked="f">
                    <v:textbox>
                      <w:txbxContent>
                        <w:p w14:paraId="3EA5829A" w14:textId="77777777" w:rsidR="00C61891" w:rsidRPr="00AD73B5" w:rsidRDefault="00C61891" w:rsidP="00171EA7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0.2</w:t>
                          </w:r>
                        </w:p>
                      </w:txbxContent>
                    </v:textbox>
                  </v:shape>
                  <v:shape id="Text Box 93" o:spid="_x0000_s1242" type="#_x0000_t202" style="position:absolute;left:5528;top:5867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Uv4yxQAA&#10;AN8AAAAPAAAAZHJzL2Rvd25yZXYueG1sRI/LasJAFIb3gu8wHMFdnUm1RaOjSEXoqlJv4O6QOSbB&#10;zJmQGU369p2F4PLnv/EtVp2txIMaXzrWkIwUCOLMmZJzDcfD9m0Kwgdkg5Vj0vBHHlbLfm+BqXEt&#10;/9JjH3IRR9inqKEIoU6l9FlBFv3I1cTRu7rGYoiyyaVpsI3jtpLvSn1KiyXHhwJr+ioou+3vVsPp&#10;53o5T9Qu39iPunWdkmxnUuvhoFvPQQTqwiv8bH8bDZNxkowjQeSJLCCX/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BS/jLFAAAA3wAAAA8AAAAAAAAAAAAAAAAAlwIAAGRycy9k&#10;b3ducmV2LnhtbFBLBQYAAAAABAAEAPUAAACJAwAAAAA=&#10;" filled="f" stroked="f">
                    <v:textbox>
                      <w:txbxContent>
                        <w:p w14:paraId="289B7AFD" w14:textId="77777777" w:rsidR="00C61891" w:rsidRPr="00AD73B5" w:rsidRDefault="00C61891" w:rsidP="00171EA7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0.3</w:t>
                          </w:r>
                        </w:p>
                      </w:txbxContent>
                    </v:textbox>
                  </v:shape>
                  <v:shape id="Text Box 94" o:spid="_x0000_s1243" type="#_x0000_t202" style="position:absolute;left:6131;top:5880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vHlupxwAA&#10;AN8AAAAPAAAAZHJzL2Rvd25yZXYueG1sRI9La8MwEITvgf4HsYXeGsl50TpWQmgp9JSQpAn0tljr&#10;B7FWxlJj999XgUKOw8x8w2TrwTbiSp2vHWtIxgoEce5MzaWGr+PH8wsIH5ANNo5Jwy95WK8eRhmm&#10;xvW8p+shlCJC2KeooQqhTaX0eUUW/di1xNErXGcxRNmV0nTYR7ht5ESphbRYc1yosKW3ivLL4cdq&#10;OG2L7/NM7cp3O297NyjJ9lVq/fQ4bJYgAg3hHv5vfxoNs2mSTBO4/YlfQK7+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7x5bqccAAADfAAAADwAAAAAAAAAAAAAAAACXAgAAZHJz&#10;L2Rvd25yZXYueG1sUEsFBgAAAAAEAAQA9QAAAIsDAAAAAA==&#10;" filled="f" stroked="f">
                    <v:textbox>
                      <w:txbxContent>
                        <w:p w14:paraId="369A3975" w14:textId="77777777" w:rsidR="00C61891" w:rsidRPr="00AD73B5" w:rsidRDefault="00C61891" w:rsidP="00171EA7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0.4</w:t>
                          </w:r>
                        </w:p>
                      </w:txbxContent>
                    </v:textbox>
                  </v:shape>
                  <v:shape id="Text Box 95" o:spid="_x0000_s1244" type="#_x0000_t202" style="position:absolute;left:6688;top:5880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zMXexgAA&#10;AN8AAAAPAAAAZHJzL2Rvd25yZXYueG1sRI9Ba8JAFITvgv9heUJvuhu1YqOrSEuhJ4u2Frw9ss8k&#10;mH0bslsT/70rCB6HmfmGWa47W4kLNb50rCEZKRDEmTMl5xp+fz6HcxA+IBusHJOGK3lYr/q9JabG&#10;tbyjyz7kIkLYp6ihCKFOpfRZQRb9yNXE0Tu5xmKIssmlabCNcFvJsVIzabHkuFBgTe8FZef9v9Vw&#10;2J6Of1P1nX/Y17p1nZJs36TWL4NuswARqAvP8KP9ZTRMJ0kyGcP9T/wCcnUD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fzMXexgAAAN8AAAAPAAAAAAAAAAAAAAAAAJcCAABkcnMv&#10;ZG93bnJldi54bWxQSwUGAAAAAAQABAD1AAAAigMAAAAA&#10;" filled="f" stroked="f">
                    <v:textbox>
                      <w:txbxContent>
                        <w:p w14:paraId="3900E678" w14:textId="77777777" w:rsidR="00C61891" w:rsidRPr="00AD73B5" w:rsidRDefault="00C61891" w:rsidP="00171EA7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0.5</w:t>
                          </w:r>
                        </w:p>
                      </w:txbxContent>
                    </v:textbox>
                  </v:shape>
                  <v:shape id="Text Box 96" o:spid="_x0000_s1245" type="#_x0000_t202" style="position:absolute;left:7286;top:5880;width:699;height:45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gGBFxgAA&#10;AN8AAAAPAAAAZHJzL2Rvd25yZXYueG1sRI9Ba8JAFITvBf/D8gRvdTdGS01dRZRCTxVtFbw9ss8k&#10;NPs2ZFcT/71bKPQ4zMw3zGLV21rcqPWVYw3JWIEgzp2puNDw/fX+/ArCB2SDtWPScCcPq+XgaYGZ&#10;cR3v6XYIhYgQ9hlqKENoMil9XpJFP3YNcfQurrUYomwLaVrsItzWcqLUi7RYcVwosaFNSfnP4Wo1&#10;HD8v59NU7YqtnTWd65VkO5daj4b9+g1EoD78h//aH0bDNE2SNIXfP/ELyOUD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wgGBFxgAAAN8AAAAPAAAAAAAAAAAAAAAAAJcCAABkcnMv&#10;ZG93bnJldi54bWxQSwUGAAAAAAQABAD1AAAAigMAAAAA&#10;" filled="f" stroked="f">
                    <v:textbox>
                      <w:txbxContent>
                        <w:p w14:paraId="0F51A0E9" w14:textId="77777777" w:rsidR="00C61891" w:rsidRPr="00AD73B5" w:rsidRDefault="00C61891" w:rsidP="00171EA7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AD73B5">
                            <w:rPr>
                              <w:rFonts w:ascii="Times New Roman" w:hAnsi="Times New Roman" w:cs="Times New Roman" w:hint="eastAsia"/>
                              <w:sz w:val="18"/>
                              <w:szCs w:val="18"/>
                            </w:rPr>
                            <w:t>0.6</w:t>
                          </w:r>
                        </w:p>
                      </w:txbxContent>
                    </v:textbox>
                  </v:shape>
                  <v:line id="Line 97" o:spid="_x0000_s1246" style="position:absolute;visibility:visible;mso-wrap-style:square" from="4503,3479" to="4606,347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hEe+8cAAADfAAAADwAAAGRycy9kb3ducmV2LnhtbESP0WoCMRRE3wv+Q7iFvml2VYpdjSK2&#10;hUofRO0HXDfXzdbNzZKkuvr1TUHo4zAzZ5jZorONOJMPtWMF+SADQVw6XXOl4Gv/3p+ACBFZY+OY&#10;FFwpwGLee5hhod2Ft3TexUokCIcCFZgY20LKUBqyGAauJU7e0XmLMUlfSe3xkuC2kcMse5YWa04L&#10;BltaGSpPux+rYO0Pn6f8Vhl54LV/azavL8F+K/X02C2nICJ18T98b39oBeNRno/G8PcnfQE5/wU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uER77xwAAAN8AAAAPAAAAAAAA&#10;AAAAAAAAAKECAABkcnMvZG93bnJldi54bWxQSwUGAAAAAAQABAD5AAAAlQMAAAAA&#10;" strokeweight="1pt"/>
                  <v:line id="Line 98" o:spid="_x0000_s1247" style="position:absolute;rotation:90;visibility:visible;mso-wrap-style:square" from="4500,3475" to="4603,34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ogg+McAAADfAAAADwAAAGRycy9kb3ducmV2LnhtbESPQWvCQBSE7wX/w/IK3uomjS0ldRUR&#10;ioIXa4T2+Mg+k5Ds25DdxPjvXUHwOMzMN8xiNZpGDNS5yrKCeBaBIM6trrhQcMp+3r5AOI+ssbFM&#10;Cq7kYLWcvCww1fbCvzQcfSEChF2KCkrv21RKl5dk0M1sSxy8s+0M+iC7QuoOLwFuGvkeRZ/SYMVh&#10;ocSWNiXl9bE3CrKh3/+Z2pyy+faw/j/XfRLVpNT0dVx/g/A0+mf40d5pBfMkjpMPuP8JX0Aub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CiCD4xwAAAN8AAAAPAAAAAAAA&#10;AAAAAAAAAKECAABkcnMvZG93bnJldi54bWxQSwUGAAAAAAQABAD5AAAAlQMAAAAA&#10;" strokeweight="1pt"/>
                  <v:line id="Line 99" o:spid="_x0000_s1248" style="position:absolute;visibility:visible;mso-wrap-style:square" from="5428,4195" to="5531,41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Y8lF8cAAADfAAAADwAAAGRycy9kb3ducmV2LnhtbESP3WoCMRSE7wXfIZxC7zS7VcSuRpH+&#10;QKUXovYBjpvjZuvmZElSXfv0TUHwcpiZb5j5srONOJMPtWMF+TADQVw6XXOl4Gv/PpiCCBFZY+OY&#10;FFwpwHLR782x0O7CWzrvYiUShEOBCkyMbSFlKA1ZDEPXEifv6LzFmKSvpPZ4SXDbyKcsm0iLNacF&#10;gy29GCpPux+rYO0Pn6f8tzLywGv/1mxen4P9VurxoVvNQETq4j18a39oBeNRno8m8P8nfQG5+AM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xjyUXxwAAAN8AAAAPAAAAAAAA&#10;AAAAAAAAAKECAABkcnMvZG93bnJldi54bWxQSwUGAAAAAAQABAD5AAAAlQMAAAAA&#10;" strokeweight="1pt"/>
                  <v:line id="Line 100" o:spid="_x0000_s1249" style="position:absolute;rotation:90;visibility:visible;mso-wrap-style:square" from="5425,4191" to="5528,419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RYbFMcAAADfAAAADwAAAGRycy9kb3ducmV2LnhtbESPQWvCQBSE7wX/w/IK3uomjbQldRUR&#10;ioIXa4T2+Mg+k5Ds25DdxPjvXUHwOMzMN8xiNZpGDNS5yrKCeBaBIM6trrhQcMp+3r5AOI+ssbFM&#10;Cq7kYLWcvCww1fbCvzQcfSEChF2KCkrv21RKl5dk0M1sSxy8s+0M+iC7QuoOLwFuGvkeRR/SYMVh&#10;ocSWNiXl9bE3CrKh3/+Z2pyy+faw/j/XfRLVpNT0dVx/g/A0+mf40d5pBfMkjpNPuP8JX0Aub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dFhsUxwAAAN8AAAAPAAAAAAAA&#10;AAAAAAAAAKECAABkcnMvZG93bnJldi54bWxQSwUGAAAAAAQABAD5AAAAlQMAAAAA&#10;" strokeweight="1pt"/>
                  <v:line id="Line 101" o:spid="_x0000_s1250" style="position:absolute;visibility:visible;mso-wrap-style:square" from="5495,4480" to="5598,44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1wU/sQAAADfAAAADwAAAGRycy9kb3ducmV2LnhtbERPzWoCMRC+F3yHMIK3mt0qxW6NItVC&#10;pQdR+wDjZrpZ3UyWJOrq05tDoceP738672wjLuRD7VhBPsxAEJdO11wp+Nl/Pk9AhIissXFMCm4U&#10;YD7rPU2x0O7KW7rsYiVSCIcCFZgY20LKUBqyGIauJU7cr/MWY4K+ktrjNYXbRr5k2au0WHNqMNjS&#10;h6HytDtbBWt/+D7l98rIA6/9qtks34I9KjXod4t3EJG6+C/+c39pBeNRno/S4PQnfQE5e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vXBT+xAAAAN8AAAAPAAAAAAAAAAAA&#10;AAAAAKECAABkcnMvZG93bnJldi54bWxQSwUGAAAAAAQABAD5AAAAkgMAAAAA&#10;" strokeweight="1pt"/>
                  <v:line id="Line 102" o:spid="_x0000_s1251" style="position:absolute;rotation:90;visibility:visible;mso-wrap-style:square" from="5492,4476" to="5595,447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8Uq/ccAAADfAAAADwAAAGRycy9kb3ducmV2LnhtbESPQWvCQBSE7wX/w/IK3uomjZQ2dRUR&#10;ioIXa4T2+Mg+k5Ds25DdxPjvXUHwOMzMN8xiNZpGDNS5yrKCeBaBIM6trrhQcMp+3j5BOI+ssbFM&#10;Cq7kYLWcvCww1fbCvzQcfSEChF2KCkrv21RKl5dk0M1sSxy8s+0M+iC7QuoOLwFuGvkeRR/SYMVh&#10;ocSWNiXl9bE3CrKh3/+Z2pyy+faw/j/XfRLVpNT0dVx/g/A0+mf40d5pBfMkjpMvuP8JX0Aub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DxSr9xwAAAN8AAAAPAAAAAAAA&#10;AAAAAAAAAKECAABkcnMvZG93bnJldi54bWxQSwUGAAAAAAQABAD5AAAAlQMAAAAA&#10;" strokeweight="1pt"/>
                  <v:group id="Group 103" o:spid="_x0000_s1252" style="position:absolute;left:6072;top:4720;width:103;height:103" coordorigin="4903,9775" coordsize="103,10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DAnRRvGAAAA3wAA&#10;AA8AAAAAAAAAAAAAAAAAqQIAAGRycy9kb3ducmV2LnhtbFBLBQYAAAAABAAEAPoAAACcAwAAAAA=&#10;">
                    <v:line id="Line 104" o:spid="_x0000_s1253" style="position:absolute;visibility:visible;mso-wrap-style:square" from="4903,9831" to="5006,983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mDOHscAAADfAAAADwAAAGRycy9kb3ducmV2LnhtbESP0WoCMRRE3wv+Q7hC32o2VUq7GkWs&#10;hUofpNYPuG5uN1s3N0uS6urXN4VCH4eZOcPMFr1rxYlCbDxrUKMCBHHlTcO1hv3Hy90jiJiQDbae&#10;ScOFIizmg5sZlsaf+Z1Ou1SLDOFYogabUldKGStLDuPId8TZ+/TBYcoy1NIEPGe4a+V9UTxIhw3n&#10;BYsdrSxVx92307AJh7ejutZWHngT1u32+Sm6L61vh/1yCiJRn/7Df+1Xo2EyVmqi4PdP/gJy/gM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BmYM4exwAAAN8AAAAPAAAAAAAA&#10;AAAAAAAAAKECAABkcnMvZG93bnJldi54bWxQSwUGAAAAAAQABAD5AAAAlQMAAAAA&#10;" strokeweight="1pt"/>
                    <v:line id="Line 105" o:spid="_x0000_s1254" style="position:absolute;rotation:90;visibility:visible;mso-wrap-style:square" from="4900,9827" to="5003,982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WfL8ccAAADfAAAADwAAAGRycy9kb3ducmV2LnhtbESPzWrDMBCE74W+g9hCbo3sxJTiRg4h&#10;EBLIpY0D7XGx1j/YWhlLdpy3jwqFHoeZ+YbZbGfTiYkG11hWEC8jEMSF1Q1XCq754fUdhPPIGjvL&#10;pOBODrbZ89MGU21v/EXTxVciQNilqKD2vk+ldEVNBt3S9sTBK+1g0Ac5VFIPeAtw08lVFL1Jgw2H&#10;hRp72tdUtJfRKMin8fxtWnPNk+Pn7qdsx3XUklKLl3n3AcLT7P/Df+2TVpCs4zhZwe+f8AVk9g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BVZ8vxxwAAAN8AAAAPAAAAAAAA&#10;AAAAAAAAAKECAABkcnMvZG93bnJldi54bWxQSwUGAAAAAAQABAD5AAAAlQMAAAAA&#10;" strokeweight="1pt"/>
                  </v:group>
                  <v:group id="Group 106" o:spid="_x0000_s1255" style="position:absolute;left:6785;top:5310;width:103;height:103" coordorigin="5640,10397" coordsize="103,10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">
                    <v:line id="Line 107" o:spid="_x0000_s1256" style="position:absolute;visibility:visible;mso-wrap-style:square" from="5640,10453" to="5743,1045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" strokeweight="1pt"/>
                    <v:line id="Line 108" o:spid="_x0000_s1257" style="position:absolute;rotation:90;visibility:visible;mso-wrap-style:square" from="5637,10449" to="5740,1044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o5ThccAAADfAAAADwAAAGRycy9kb3ducmV2LnhtbESPQWvCQBSE7wX/w/IK3uomNZWSuooI&#10;RaEXawR7fGSfSUj2bchuYvz3XUHwOMzMN8xyPZpGDNS5yrKCeBaBIM6trrhQcMq+3z5BOI+ssbFM&#10;Cm7kYL2avCwx1fbKvzQcfSEChF2KCkrv21RKl5dk0M1sSxy8i+0M+iC7QuoOrwFuGvkeRQtpsOKw&#10;UGJL25Ly+tgbBdnQ/5xNbU5Zsjts/i51P49qUmr6Om6+QHga/TP8aO+1gmQex8kH3P+ELyBX/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DajlOFxwAAAN8AAAAPAAAAAAAA&#10;AAAAAAAAAKECAABkcnMvZG93bnJldi54bWxQSwUGAAAAAAQABAD5AAAAlQMAAAAA&#10;" strokeweight="1pt"/>
                  </v:group>
                  <v:shape id="AutoShape 109" o:spid="_x0000_s1258" type="#_x0000_t32" style="position:absolute;left:4029;top:3028;width:3505;height:2912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"/>
                  <v:line id="Line 110" o:spid="_x0000_s1259" style="position:absolute;visibility:visible;mso-wrap-style:square" from="7526,5941" to="7706,594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" strokeweight="1pt">
                    <v:stroke endarrow="block" endarrowwidth="narrow"/>
                  </v:line>
                  <v:line id="Line 111" o:spid="_x0000_s1260" style="position:absolute;rotation:-90;visibility:visible;mso-wrap-style:square" from="3943,2369" to="4123,236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X1kkMUAAADfAAAADwAAAGRycy9kb3ducmV2LnhtbERPz2vCMBS+C/sfwhvsIpp2ikg1igwc&#10;Xgba7eDx0TybuualTTKt//1yGOz48f1ebwfbihv50DhWkE8zEMSV0w3XCr4+95MliBCRNbaOScGD&#10;Amw3T6M1Ftrd+US3MtYihXAoUIGJsSukDJUhi2HqOuLEXZy3GBP0tdQe7ynctvI1yxbSYsOpwWBH&#10;b4aq7/LHKriO+3ef611j+nKx7z764+w8Pir18jzsViAiDfFf/Oc+aAXzWZ7P0+D0J30BufkF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IX1kkMUAAADfAAAADwAAAAAAAAAA&#10;AAAAAAChAgAAZHJzL2Rvd25yZXYueG1sUEsFBgAAAAAEAAQA+QAAAJMDAAAAAA==&#10;" strokeweight="1pt">
                    <v:stroke endarrow="block" endarrowwidth="narrow"/>
                  </v:line>
                  <v:shape id="Freeform 112" o:spid="_x0000_s1261" style="position:absolute;left:4028;top:2445;width:3506;height:3505;visibility:visible;mso-wrap-style:square;v-text-anchor:top" coordsize="960,96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aJiYoyQAA&#10;AN8AAAAPAAAAZHJzL2Rvd25yZXYueG1sRI9PSwMxFMTvQr9DeAVvNrtuEV2bFlcQCp76B6u35+Z1&#10;s+3mZUnSdvvtjSB4HGbmN8xsMdhOnMmH1rGCfJKBIK6dbrlRsN283T2CCBFZY+eYFFwpwGI+uplh&#10;qd2FV3Rex0YkCIcSFZgY+1LKUBuyGCauJ07e3nmLMUnfSO3xkuC2k/dZ9iAttpwWDPb0aqg+rk9W&#10;wem7Wh4+Pht/3Va73fG9qIqvlVHqdjy8PIOINMT/8F97qRVMizyfPsHvn/QF5PwH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AaJiYoyQAAAN8AAAAPAAAAAAAAAAAAAAAAAJcCAABk&#10;cnMvZG93bnJldi54bWxQSwUGAAAAAAQABAD1AAAAjQMAAAAA&#10;" path="m0,0l0,960,160,960,160,,320,,320,960,480,960,480,,640,,640,960,800,960,800,,960,,960,960e" filled="f">
                    <v:path arrowok="t" o:connecttype="custom" o:connectlocs="0,0;0,3505;584,3505;584,0;1169,0;1169,3505;1753,3505;1753,0;2337,0;2337,3505;2922,3505;2922,0;3506,0;3506,3505" o:connectangles="0,0,0,0,0,0,0,0,0,0,0,0,0,0"/>
                  </v:shape>
                  <v:group id="Group 113" o:spid="_x0000_s1262" style="position:absolute;left:4932;top:3766;width:103;height:103" coordorigin="5640,10397" coordsize="103,10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LX+08bGAAAA3wAA&#10;AA8AAAAAAAAAAAAAAAAAqQIAAGRycy9kb3ducmV2LnhtbFBLBQYAAAAABAAEAPoAAACcAwAAAAA=&#10;">
                    <v:line id="Line 114" o:spid="_x0000_s1263" style="position:absolute;visibility:visible;mso-wrap-style:square" from="5640,10453" to="5743,1045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" strokeweight="1pt"/>
                    <v:line id="Line 115" o:spid="_x0000_s1264" style="position:absolute;rotation:90;visibility:visible;mso-wrap-style:square" from="5637,10449" to="5740,1044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L5dLMcAAADfAAAADwAAAGRycy9kb3ducmV2LnhtbESPQWvCQBSE74X+h+UVvNVN1IqkriKC&#10;KHhpjWCPj+wzCcm+DdlNjP/eLQgeh5n5hlmuB1OLnlpXWlYQjyMQxJnVJecKzunucwHCeWSNtWVS&#10;cCcH69X72xITbW/8S/3J5yJA2CWooPC+SaR0WUEG3dg2xMG72tagD7LNpW7xFuCmlpMomkuDJYeF&#10;AhvaFpRVp84oSPvueDGVOaez/c/m71p106gipUYfw+YbhKfBv8LP9kErmE3j+GsC/3/CF5CrB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DQvl0sxwAAAN8AAAAPAAAAAAAA&#10;AAAAAAAAAKECAABkcnMvZG93bnJldi54bWxQSwUGAAAAAAQABAD5AAAAlQMAAAAA&#10;" strokeweight="1pt"/>
                  </v:group>
                  <v:shape id="Freeform 116" o:spid="_x0000_s1265" style="position:absolute;left:4028;top:2445;width:3506;height:3505;visibility:visible;mso-wrap-style:square;v-text-anchor:top" coordsize="960,96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+F4cfyQAA&#10;AN8AAAAPAAAAZHJzL2Rvd25yZXYueG1sRI9BSwMxFITvQv9DeII3m11XRbZNS1cQCp5ai7W3183r&#10;Zu3mZUnSdvvvjSB4HGbmG2Y6H2wnzuRD61hBPs5AENdOt9wo2Hy83b+ACBFZY+eYFFwpwHw2upli&#10;qd2FV3Rex0YkCIcSFZgY+1LKUBuyGMauJ07ewXmLMUnfSO3xkuC2kw9Z9iwttpwWDPb0aqg+rk9W&#10;wWlfLb8/vxp/3VTb7fG9qIrdyih1dzssJiAiDfE//NdeagWPRZ4/FfD7J30BOfsB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D+F4cfyQAAAN8AAAAPAAAAAAAAAAAAAAAAAJcCAABk&#10;cnMvZG93bnJldi54bWxQSwUGAAAAAAQABAD1AAAAjQMAAAAA&#10;" path="m0,0l960,,960,160,,160,,320,960,320,960,480,,480,,640,960,640,960,800,,800,,960,960,960e" filled="f">
                    <v:path arrowok="t" o:connecttype="custom" o:connectlocs="0,0;3506,0;3506,584;0,584;0,1168;3506,1168;3506,1753;0,1753;0,2337;3506,2337;3506,2921;0,2921;0,3505;3506,3505" o:connectangles="0,0,0,0,0,0,0,0,0,0,0,0,0,0"/>
                  </v:shape>
                </v:group>
                <w10:wrap type="square" anchorx="margin"/>
              </v:group>
            </w:pict>
          </mc:Fallback>
        </mc:AlternateContent>
      </w:r>
      <w:r w:rsidR="008C5F9B" w:rsidRPr="008C5F9B">
        <w:rPr>
          <w:rFonts w:ascii="Calibri" w:hAnsi="Calibri" w:cs="Calibri" w:hint="eastAsia"/>
          <w:color w:val="FF0000"/>
          <w:sz w:val="28"/>
          <w:szCs w:val="28"/>
        </w:rPr>
        <w:t>由于电池内阻很小，</w:t>
      </w:r>
      <w:r w:rsidR="00171EA7">
        <w:rPr>
          <w:rFonts w:ascii="Calibri" w:hAnsi="Calibri" w:cs="Calibri" w:hint="eastAsia"/>
          <w:color w:val="FF0000"/>
          <w:sz w:val="28"/>
          <w:szCs w:val="28"/>
        </w:rPr>
        <w:t>选择电阻较小的</w:t>
      </w:r>
      <w:r w:rsidR="00171EA7">
        <w:rPr>
          <w:rFonts w:ascii="Calibri" w:hAnsi="Calibri" w:cs="Calibri" w:hint="eastAsia"/>
          <w:color w:val="FF0000"/>
          <w:sz w:val="28"/>
          <w:szCs w:val="28"/>
        </w:rPr>
        <w:t>R</w:t>
      </w:r>
      <w:r w:rsidR="00171EA7" w:rsidRPr="00171EA7">
        <w:rPr>
          <w:rFonts w:ascii="Calibri" w:hAnsi="Calibri" w:cs="Calibri"/>
          <w:color w:val="FF0000"/>
          <w:sz w:val="28"/>
          <w:szCs w:val="28"/>
          <w:vertAlign w:val="subscript"/>
        </w:rPr>
        <w:t>1</w:t>
      </w:r>
      <w:r w:rsidR="00171EA7">
        <w:rPr>
          <w:rFonts w:ascii="Calibri" w:hAnsi="Calibri" w:cs="Calibri" w:hint="eastAsia"/>
          <w:color w:val="FF0000"/>
          <w:sz w:val="28"/>
          <w:szCs w:val="28"/>
        </w:rPr>
        <w:t>，在调节</w:t>
      </w:r>
      <w:r w:rsidR="00171EA7">
        <w:rPr>
          <w:rFonts w:ascii="Calibri" w:hAnsi="Calibri" w:cs="Calibri" w:hint="eastAsia"/>
          <w:color w:val="FF0000"/>
          <w:sz w:val="28"/>
          <w:szCs w:val="28"/>
        </w:rPr>
        <w:t>R</w:t>
      </w:r>
      <w:r w:rsidR="00171EA7" w:rsidRPr="00171EA7">
        <w:rPr>
          <w:rFonts w:ascii="Calibri" w:hAnsi="Calibri" w:cs="Calibri" w:hint="eastAsia"/>
          <w:color w:val="FF0000"/>
          <w:sz w:val="28"/>
          <w:szCs w:val="28"/>
          <w:vertAlign w:val="subscript"/>
        </w:rPr>
        <w:t>1</w:t>
      </w:r>
      <w:r w:rsidR="00171EA7">
        <w:rPr>
          <w:rFonts w:ascii="Calibri" w:hAnsi="Calibri" w:cs="Calibri" w:hint="eastAsia"/>
          <w:color w:val="FF0000"/>
          <w:sz w:val="28"/>
          <w:szCs w:val="28"/>
        </w:rPr>
        <w:t>时使电流表、电压表的示数变化更明显，所以选择</w:t>
      </w:r>
      <w:r w:rsidR="00171EA7">
        <w:rPr>
          <w:rFonts w:ascii="Calibri" w:hAnsi="Calibri" w:cs="Calibri" w:hint="eastAsia"/>
          <w:color w:val="FF0000"/>
          <w:sz w:val="28"/>
          <w:szCs w:val="28"/>
        </w:rPr>
        <w:t>R</w:t>
      </w:r>
      <w:r w:rsidR="00171EA7" w:rsidRPr="00171EA7">
        <w:rPr>
          <w:rFonts w:ascii="Calibri" w:hAnsi="Calibri" w:cs="Calibri"/>
          <w:color w:val="FF0000"/>
          <w:sz w:val="28"/>
          <w:szCs w:val="28"/>
          <w:vertAlign w:val="subscript"/>
        </w:rPr>
        <w:t>1</w:t>
      </w:r>
      <w:r w:rsidR="00171EA7">
        <w:rPr>
          <w:rFonts w:ascii="Calibri" w:hAnsi="Calibri" w:cs="Calibri"/>
          <w:color w:val="FF0000"/>
          <w:sz w:val="28"/>
          <w:szCs w:val="28"/>
        </w:rPr>
        <w:t>.</w:t>
      </w:r>
    </w:p>
    <w:p w14:paraId="0FD267B5" w14:textId="427811B5" w:rsidR="00171EA7" w:rsidRDefault="00320C1F" w:rsidP="006D0AFE">
      <w:pPr>
        <w:spacing w:line="360" w:lineRule="auto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>（</w:t>
      </w:r>
      <w:r>
        <w:rPr>
          <w:rFonts w:ascii="Calibri" w:hAnsi="Calibri" w:cs="Calibri" w:hint="eastAsia"/>
          <w:color w:val="FF0000"/>
          <w:sz w:val="28"/>
          <w:szCs w:val="28"/>
        </w:rPr>
        <w:t>2</w:t>
      </w:r>
      <w:r>
        <w:rPr>
          <w:rFonts w:ascii="Calibri" w:hAnsi="Calibri" w:cs="Calibri" w:hint="eastAsia"/>
          <w:color w:val="FF0000"/>
          <w:sz w:val="28"/>
          <w:szCs w:val="28"/>
        </w:rPr>
        <w:t>）</w:t>
      </w:r>
      <w:r w:rsidR="008C5F9B" w:rsidRPr="008C5F9B">
        <w:rPr>
          <w:rFonts w:ascii="Calibri" w:hAnsi="Calibri" w:cs="Calibri" w:hint="eastAsia"/>
          <w:color w:val="FF0000"/>
          <w:sz w:val="28"/>
          <w:szCs w:val="28"/>
        </w:rPr>
        <w:t>由闭合电路欧姆定律可得，图像截距为电源电动势，该图像的斜率为内阻</w:t>
      </w:r>
      <w:r w:rsidR="00171EA7">
        <w:rPr>
          <w:rFonts w:ascii="Calibri" w:hAnsi="Calibri" w:cs="Calibri" w:hint="eastAsia"/>
          <w:color w:val="FF0000"/>
          <w:sz w:val="28"/>
          <w:szCs w:val="28"/>
        </w:rPr>
        <w:t>负值</w:t>
      </w:r>
    </w:p>
    <w:p w14:paraId="1048D1A8" w14:textId="2FC58798" w:rsidR="008C5F9B" w:rsidRPr="008C5F9B" w:rsidRDefault="00171EA7" w:rsidP="006D0AFE">
      <w:pPr>
        <w:spacing w:line="360" w:lineRule="auto"/>
        <w:rPr>
          <w:rFonts w:ascii="Calibri" w:hAnsi="Calibri" w:cs="Calibri"/>
          <w:color w:val="FF0000"/>
          <w:sz w:val="28"/>
          <w:szCs w:val="28"/>
        </w:rPr>
      </w:pPr>
      <w:r w:rsidRPr="008C5F9B">
        <w:rPr>
          <w:rFonts w:ascii="Calibri" w:hAnsi="Calibri" w:cs="Calibri"/>
          <w:color w:val="FF0000"/>
          <w:position w:val="-24"/>
          <w:sz w:val="28"/>
          <w:szCs w:val="28"/>
        </w:rPr>
        <w:object w:dxaOrig="3220" w:dyaOrig="639" w14:anchorId="34B0705C">
          <v:shape id="_x0000_i1038" type="#_x0000_t75" style="width:161pt;height:32pt" o:ole="">
            <v:imagedata r:id="rId55" o:title=""/>
          </v:shape>
          <o:OLEObject Type="Embed" ProgID="Equation.DSMT4" ShapeID="_x0000_i1038" DrawAspect="Content" ObjectID="_1652013402" r:id="rId56"/>
        </w:object>
      </w:r>
      <w:r>
        <w:rPr>
          <w:rFonts w:ascii="Calibri" w:hAnsi="Calibri" w:cs="Calibri" w:hint="eastAsia"/>
          <w:color w:val="FF0000"/>
          <w:sz w:val="28"/>
          <w:szCs w:val="28"/>
        </w:rPr>
        <w:t>，所以</w:t>
      </w:r>
      <w:r>
        <w:rPr>
          <w:rFonts w:ascii="Calibri" w:hAnsi="Calibri" w:cs="Calibri" w:hint="eastAsia"/>
          <w:color w:val="FF0000"/>
          <w:sz w:val="28"/>
          <w:szCs w:val="28"/>
        </w:rPr>
        <w:t>r=</w:t>
      </w:r>
      <w:r>
        <w:rPr>
          <w:rFonts w:ascii="Calibri" w:hAnsi="Calibri" w:cs="Calibri"/>
          <w:color w:val="FF0000"/>
          <w:sz w:val="28"/>
          <w:szCs w:val="28"/>
        </w:rPr>
        <w:t>0.83Ω</w:t>
      </w:r>
    </w:p>
    <w:p w14:paraId="4D4A8CB2" w14:textId="0ED46AF3" w:rsidR="00320C1F" w:rsidRPr="008C5F9B" w:rsidRDefault="00320C1F" w:rsidP="006D0AFE">
      <w:pPr>
        <w:spacing w:line="360" w:lineRule="auto"/>
        <w:rPr>
          <w:rFonts w:ascii="Calibri" w:hAnsi="Calibri" w:cs="Calibri"/>
          <w:color w:val="FF0000"/>
          <w:sz w:val="28"/>
          <w:szCs w:val="28"/>
        </w:rPr>
      </w:pPr>
      <w:r w:rsidRPr="00320C1F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320C1F">
        <w:rPr>
          <w:rFonts w:ascii="Calibri" w:hAnsi="Calibri" w:cs="Calibri" w:hint="eastAsia"/>
          <w:color w:val="FF0000"/>
          <w:sz w:val="28"/>
          <w:szCs w:val="28"/>
        </w:rPr>
        <w:t>3</w:t>
      </w:r>
      <w:r w:rsidRPr="00320C1F">
        <w:rPr>
          <w:rFonts w:ascii="Calibri" w:hAnsi="Calibri" w:cs="Calibri" w:hint="eastAsia"/>
          <w:color w:val="FF0000"/>
          <w:sz w:val="28"/>
          <w:szCs w:val="28"/>
        </w:rPr>
        <w:t>）</w:t>
      </w:r>
      <w:r w:rsidR="008C5F9B" w:rsidRPr="00FC1F25">
        <w:rPr>
          <w:rFonts w:ascii="Calibri" w:hAnsi="Calibri" w:cs="Calibri"/>
          <w:color w:val="FF0000"/>
          <w:sz w:val="28"/>
          <w:szCs w:val="28"/>
        </w:rPr>
        <w:t>电源内阻太小</w:t>
      </w:r>
      <w:r w:rsidR="008C5F9B" w:rsidRPr="00FC1F25">
        <w:rPr>
          <w:rFonts w:ascii="Calibri" w:hAnsi="Calibri" w:cs="Calibri" w:hint="eastAsia"/>
          <w:color w:val="FF0000"/>
          <w:sz w:val="28"/>
          <w:szCs w:val="28"/>
        </w:rPr>
        <w:t>；</w:t>
      </w:r>
      <w:r w:rsidR="008C5F9B" w:rsidRPr="00FC1F25">
        <w:rPr>
          <w:rFonts w:ascii="Calibri" w:hAnsi="Calibri" w:cs="Calibri"/>
          <w:color w:val="FF0000"/>
          <w:sz w:val="28"/>
          <w:szCs w:val="28"/>
        </w:rPr>
        <w:t>可在电源旁边串联一个较小阻值的定值电阻</w:t>
      </w:r>
    </w:p>
    <w:p w14:paraId="7D81BE96" w14:textId="77777777" w:rsidR="008C5F9B" w:rsidRDefault="008C5F9B" w:rsidP="008C5F9B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 w:hint="eastAsia"/>
          <w:sz w:val="28"/>
          <w:szCs w:val="28"/>
        </w:rPr>
        <w:t>16</w:t>
      </w:r>
      <w:r w:rsidRPr="00AF2FFC">
        <w:rPr>
          <w:rFonts w:ascii="Calibri" w:hAnsi="Calibri" w:cs="Calibri" w:hint="eastAsia"/>
          <w:sz w:val="28"/>
          <w:szCs w:val="28"/>
        </w:rPr>
        <w:t>．（</w:t>
      </w:r>
      <w:r w:rsidRPr="00AF2FFC">
        <w:rPr>
          <w:rFonts w:ascii="Calibri" w:hAnsi="Calibri" w:cs="Calibri" w:hint="eastAsia"/>
          <w:sz w:val="28"/>
          <w:szCs w:val="28"/>
        </w:rPr>
        <w:t>10</w:t>
      </w:r>
      <w:r w:rsidRPr="00AF2FFC">
        <w:rPr>
          <w:rFonts w:ascii="Calibri" w:hAnsi="Calibri" w:cs="Calibri" w:hint="eastAsia"/>
          <w:sz w:val="28"/>
          <w:szCs w:val="28"/>
        </w:rPr>
        <w:t>分）</w:t>
      </w:r>
    </w:p>
    <w:p w14:paraId="757983C3" w14:textId="77777777" w:rsidR="008C5F9B" w:rsidRPr="00AF2FFC" w:rsidRDefault="008C5F9B" w:rsidP="008C5F9B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 w:hint="eastAsia"/>
          <w:sz w:val="28"/>
          <w:szCs w:val="28"/>
        </w:rPr>
        <w:t>在“油膜法估测分子直径”的实验中，我们通过宏观量的测量间接计算微观量。</w:t>
      </w:r>
    </w:p>
    <w:p w14:paraId="51C0D908" w14:textId="77777777" w:rsidR="008C5F9B" w:rsidRPr="00AF2FFC" w:rsidRDefault="008C5F9B" w:rsidP="008C5F9B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/>
          <w:sz w:val="28"/>
          <w:szCs w:val="28"/>
        </w:rPr>
        <w:t>（</w:t>
      </w:r>
      <w:r w:rsidRPr="00AF2FFC">
        <w:rPr>
          <w:rFonts w:ascii="Calibri" w:hAnsi="Calibri" w:cs="Calibri"/>
          <w:sz w:val="28"/>
          <w:szCs w:val="28"/>
        </w:rPr>
        <w:t>1</w:t>
      </w:r>
      <w:r w:rsidRPr="00AF2FFC">
        <w:rPr>
          <w:rFonts w:ascii="Calibri" w:hAnsi="Calibri" w:cs="Calibri"/>
          <w:sz w:val="28"/>
          <w:szCs w:val="28"/>
        </w:rPr>
        <w:t>）</w:t>
      </w:r>
      <w:r w:rsidRPr="00AF2FFC">
        <w:rPr>
          <w:rFonts w:ascii="Calibri" w:hAnsi="Calibri" w:cs="Calibri" w:hint="eastAsia"/>
          <w:sz w:val="28"/>
          <w:szCs w:val="28"/>
        </w:rPr>
        <w:t>本</w:t>
      </w:r>
      <w:r w:rsidRPr="00AF2FFC">
        <w:rPr>
          <w:rFonts w:ascii="Calibri" w:hAnsi="Calibri" w:cs="Calibri"/>
          <w:sz w:val="28"/>
          <w:szCs w:val="28"/>
        </w:rPr>
        <w:t>实验利用了油酸分子易在水面上形成</w:t>
      </w:r>
      <w:r>
        <w:rPr>
          <w:rFonts w:ascii="Calibri" w:hAnsi="Calibri" w:cs="Calibri"/>
          <w:sz w:val="28"/>
          <w:szCs w:val="28"/>
        </w:rPr>
        <w:t>___________</w:t>
      </w:r>
      <w:r w:rsidRPr="00AF2FFC">
        <w:rPr>
          <w:rFonts w:ascii="Calibri" w:hAnsi="Calibri" w:cs="Calibri"/>
          <w:sz w:val="28"/>
          <w:szCs w:val="28"/>
        </w:rPr>
        <w:t>（选填</w:t>
      </w:r>
      <w:r w:rsidRPr="00AF2FFC">
        <w:rPr>
          <w:rFonts w:ascii="Calibri" w:hAnsi="Calibri" w:cs="Calibri"/>
          <w:sz w:val="28"/>
          <w:szCs w:val="28"/>
        </w:rPr>
        <w:t>“</w:t>
      </w:r>
      <w:r w:rsidRPr="00AF2FFC">
        <w:rPr>
          <w:rFonts w:ascii="Calibri" w:hAnsi="Calibri" w:cs="Calibri"/>
          <w:sz w:val="28"/>
          <w:szCs w:val="28"/>
        </w:rPr>
        <w:t>单层</w:t>
      </w:r>
      <w:r w:rsidRPr="00AF2FFC">
        <w:rPr>
          <w:rFonts w:ascii="Calibri" w:hAnsi="Calibri" w:cs="Calibri"/>
          <w:sz w:val="28"/>
          <w:szCs w:val="28"/>
        </w:rPr>
        <w:t>”</w:t>
      </w:r>
      <w:r w:rsidRPr="00AF2FFC">
        <w:rPr>
          <w:rFonts w:ascii="Calibri" w:hAnsi="Calibri" w:cs="Calibri"/>
          <w:sz w:val="28"/>
          <w:szCs w:val="28"/>
        </w:rPr>
        <w:t>或</w:t>
      </w:r>
      <w:r w:rsidRPr="00AF2FFC">
        <w:rPr>
          <w:rFonts w:ascii="Calibri" w:hAnsi="Calibri" w:cs="Calibri"/>
          <w:sz w:val="28"/>
          <w:szCs w:val="28"/>
        </w:rPr>
        <w:t>“</w:t>
      </w:r>
      <w:r w:rsidRPr="00AF2FFC">
        <w:rPr>
          <w:rFonts w:ascii="Calibri" w:hAnsi="Calibri" w:cs="Calibri"/>
          <w:sz w:val="28"/>
          <w:szCs w:val="28"/>
        </w:rPr>
        <w:t>多层</w:t>
      </w:r>
      <w:r w:rsidRPr="00AF2FFC">
        <w:rPr>
          <w:rFonts w:ascii="Calibri" w:hAnsi="Calibri" w:cs="Calibri"/>
          <w:sz w:val="28"/>
          <w:szCs w:val="28"/>
        </w:rPr>
        <w:t>”</w:t>
      </w:r>
      <w:r w:rsidRPr="00AF2FFC">
        <w:rPr>
          <w:rFonts w:ascii="Calibri" w:hAnsi="Calibri" w:cs="Calibri"/>
          <w:sz w:val="28"/>
          <w:szCs w:val="28"/>
        </w:rPr>
        <w:t>）分子油膜的特性</w:t>
      </w:r>
      <w:r w:rsidRPr="00AF2FFC">
        <w:rPr>
          <w:rFonts w:ascii="Calibri" w:hAnsi="Calibri" w:cs="Calibri" w:hint="eastAsia"/>
          <w:sz w:val="28"/>
          <w:szCs w:val="28"/>
        </w:rPr>
        <w:t>。</w:t>
      </w:r>
      <w:r w:rsidRPr="00AF2FFC">
        <w:rPr>
          <w:rFonts w:ascii="Calibri" w:hAnsi="Calibri" w:cs="Calibri"/>
          <w:sz w:val="28"/>
          <w:szCs w:val="28"/>
        </w:rPr>
        <w:t>若将含有纯油酸体积为</w:t>
      </w:r>
      <w:r w:rsidRPr="00AF2FFC">
        <w:rPr>
          <w:rFonts w:ascii="Calibri" w:hAnsi="Calibri" w:cs="Calibri"/>
          <w:sz w:val="28"/>
          <w:szCs w:val="28"/>
        </w:rPr>
        <w:t>V</w:t>
      </w:r>
      <w:r w:rsidRPr="00AF2FFC">
        <w:rPr>
          <w:rFonts w:ascii="Calibri" w:hAnsi="Calibri" w:cs="Calibri"/>
          <w:sz w:val="28"/>
          <w:szCs w:val="28"/>
        </w:rPr>
        <w:t>的一滴油酸酒精溶液滴到水面上，形成面积为</w:t>
      </w:r>
      <w:r w:rsidRPr="00AF2FFC">
        <w:rPr>
          <w:rFonts w:ascii="Calibri" w:hAnsi="Calibri" w:cs="Calibri"/>
          <w:sz w:val="28"/>
          <w:szCs w:val="28"/>
        </w:rPr>
        <w:t>S</w:t>
      </w:r>
      <w:r w:rsidRPr="00AF2FFC">
        <w:rPr>
          <w:rFonts w:ascii="Calibri" w:hAnsi="Calibri" w:cs="Calibri"/>
          <w:sz w:val="28"/>
          <w:szCs w:val="28"/>
        </w:rPr>
        <w:t>的油酸薄膜，则由此可估测油酸分子的直径为</w:t>
      </w:r>
      <w:r>
        <w:rPr>
          <w:rFonts w:ascii="Calibri" w:hAnsi="Calibri" w:cs="Calibri"/>
          <w:sz w:val="28"/>
          <w:szCs w:val="28"/>
        </w:rPr>
        <w:t>___________</w:t>
      </w:r>
      <w:r w:rsidRPr="00AF2FFC">
        <w:rPr>
          <w:rFonts w:ascii="Calibri" w:hAnsi="Calibri" w:cs="Calibri"/>
          <w:sz w:val="28"/>
          <w:szCs w:val="28"/>
        </w:rPr>
        <w:t>。</w:t>
      </w:r>
    </w:p>
    <w:p w14:paraId="6E52F839" w14:textId="77777777" w:rsidR="008C5F9B" w:rsidRPr="00AF2FFC" w:rsidRDefault="008C5F9B" w:rsidP="008C5F9B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/>
          <w:sz w:val="28"/>
          <w:szCs w:val="28"/>
        </w:rPr>
        <w:t>（</w:t>
      </w:r>
      <w:r w:rsidRPr="00AF2FFC">
        <w:rPr>
          <w:rFonts w:ascii="Calibri" w:hAnsi="Calibri" w:cs="Calibri"/>
          <w:sz w:val="28"/>
          <w:szCs w:val="28"/>
        </w:rPr>
        <w:t>2</w:t>
      </w:r>
      <w:r w:rsidRPr="00AF2FFC">
        <w:rPr>
          <w:rFonts w:ascii="Calibri" w:hAnsi="Calibri" w:cs="Calibri"/>
          <w:sz w:val="28"/>
          <w:szCs w:val="28"/>
        </w:rPr>
        <w:t>）某同学实验中先取一定量的无水酒精和油酸，制成一定浓度的油酸酒精溶液</w:t>
      </w:r>
      <w:r w:rsidRPr="00AF2FFC">
        <w:rPr>
          <w:rFonts w:ascii="Calibri" w:hAnsi="Calibri" w:cs="Calibri" w:hint="eastAsia"/>
          <w:sz w:val="28"/>
          <w:szCs w:val="28"/>
        </w:rPr>
        <w:t>，</w:t>
      </w:r>
      <w:r w:rsidRPr="00AF2FFC">
        <w:rPr>
          <w:rFonts w:ascii="Calibri" w:hAnsi="Calibri" w:cs="Calibri"/>
          <w:sz w:val="28"/>
          <w:szCs w:val="28"/>
        </w:rPr>
        <w:t>测量并计算一滴油酸酒精溶液中纯油酸的体积</w:t>
      </w:r>
      <w:r w:rsidRPr="00AF2FFC">
        <w:rPr>
          <w:rFonts w:ascii="Calibri" w:hAnsi="Calibri" w:cs="Calibri" w:hint="eastAsia"/>
          <w:sz w:val="28"/>
          <w:szCs w:val="28"/>
        </w:rPr>
        <w:t>后，接着又</w:t>
      </w:r>
      <w:r w:rsidRPr="00AF2FFC">
        <w:rPr>
          <w:rFonts w:ascii="Calibri" w:hAnsi="Calibri" w:cs="Calibri"/>
          <w:sz w:val="28"/>
          <w:szCs w:val="28"/>
        </w:rPr>
        <w:t>进行了下列操作：</w:t>
      </w:r>
    </w:p>
    <w:p w14:paraId="00098744" w14:textId="77777777" w:rsidR="008C5F9B" w:rsidRPr="00AF2FFC" w:rsidRDefault="008C5F9B" w:rsidP="00D753D0">
      <w:pPr>
        <w:ind w:leftChars="200" w:left="420"/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 w:hint="eastAsia"/>
          <w:sz w:val="28"/>
          <w:szCs w:val="28"/>
        </w:rPr>
        <w:t>A</w:t>
      </w:r>
      <w:r w:rsidRPr="00AF2FFC">
        <w:rPr>
          <w:rFonts w:ascii="Calibri" w:hAnsi="Calibri" w:cs="Calibri"/>
          <w:sz w:val="28"/>
          <w:szCs w:val="28"/>
        </w:rPr>
        <w:t>．将一滴油酸酒精溶液滴到水面上，在水面上自由地扩展为形状稳定的油酸薄膜</w:t>
      </w:r>
    </w:p>
    <w:p w14:paraId="0896E631" w14:textId="77777777" w:rsidR="008C5F9B" w:rsidRPr="00AF2FFC" w:rsidRDefault="008C5F9B" w:rsidP="00D753D0">
      <w:pPr>
        <w:ind w:leftChars="200" w:left="420"/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 w:hint="eastAsia"/>
          <w:sz w:val="28"/>
          <w:szCs w:val="28"/>
        </w:rPr>
        <w:t>B</w:t>
      </w:r>
      <w:r w:rsidRPr="00AF2FFC">
        <w:rPr>
          <w:rFonts w:ascii="Calibri" w:hAnsi="Calibri" w:cs="Calibri"/>
          <w:sz w:val="28"/>
          <w:szCs w:val="28"/>
        </w:rPr>
        <w:t>．将画有油酸薄膜轮廓的玻璃板放在坐标纸上计算油酸薄膜的面积</w:t>
      </w:r>
    </w:p>
    <w:p w14:paraId="200998E8" w14:textId="77777777" w:rsidR="008C5F9B" w:rsidRPr="00AF2FFC" w:rsidRDefault="008C5F9B" w:rsidP="00D753D0">
      <w:pPr>
        <w:ind w:leftChars="200" w:left="420"/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 w:hint="eastAsia"/>
          <w:sz w:val="28"/>
          <w:szCs w:val="28"/>
        </w:rPr>
        <w:t>C</w:t>
      </w:r>
      <w:r w:rsidRPr="00AF2FFC">
        <w:rPr>
          <w:rFonts w:ascii="Calibri" w:hAnsi="Calibri" w:cs="Calibri"/>
          <w:sz w:val="28"/>
          <w:szCs w:val="28"/>
        </w:rPr>
        <w:t>．将玻璃板盖到浅水盘上，用彩笔将油酸薄膜的轮廓画在玻璃板上</w:t>
      </w:r>
    </w:p>
    <w:p w14:paraId="2B3BB8C5" w14:textId="77777777" w:rsidR="008C5F9B" w:rsidRPr="00AF2FFC" w:rsidRDefault="008C5F9B" w:rsidP="00D753D0">
      <w:pPr>
        <w:ind w:leftChars="200" w:left="420"/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 w:hint="eastAsia"/>
          <w:sz w:val="28"/>
          <w:szCs w:val="28"/>
        </w:rPr>
        <w:t>D</w:t>
      </w:r>
      <w:r w:rsidRPr="00AF2FFC">
        <w:rPr>
          <w:rFonts w:ascii="Calibri" w:hAnsi="Calibri" w:cs="Calibri"/>
          <w:sz w:val="28"/>
          <w:szCs w:val="28"/>
        </w:rPr>
        <w:t>．向浅盘中倒入约</w:t>
      </w:r>
      <w:r w:rsidRPr="00AF2FFC">
        <w:rPr>
          <w:rFonts w:ascii="Calibri" w:hAnsi="Calibri" w:cs="Calibri"/>
          <w:sz w:val="28"/>
          <w:szCs w:val="28"/>
        </w:rPr>
        <w:t>2cm</w:t>
      </w:r>
      <w:r w:rsidRPr="00AF2FFC">
        <w:rPr>
          <w:rFonts w:ascii="Calibri" w:hAnsi="Calibri" w:cs="Calibri"/>
          <w:sz w:val="28"/>
          <w:szCs w:val="28"/>
        </w:rPr>
        <w:t>深的水，将痱子粉均匀地撒在水面上</w:t>
      </w:r>
    </w:p>
    <w:p w14:paraId="2D2C1F94" w14:textId="77777777" w:rsidR="008C5F9B" w:rsidRPr="00AF2FFC" w:rsidRDefault="008C5F9B" w:rsidP="008C5F9B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 w:hint="eastAsia"/>
          <w:sz w:val="28"/>
          <w:szCs w:val="28"/>
        </w:rPr>
        <w:t>以上</w:t>
      </w:r>
      <w:r w:rsidRPr="00AF2FFC">
        <w:rPr>
          <w:rFonts w:ascii="Calibri" w:hAnsi="Calibri" w:cs="Calibri"/>
          <w:sz w:val="28"/>
          <w:szCs w:val="28"/>
        </w:rPr>
        <w:t>操作的合理顺序是</w:t>
      </w:r>
      <w:r>
        <w:rPr>
          <w:rFonts w:ascii="Calibri" w:hAnsi="Calibri" w:cs="Calibri"/>
          <w:sz w:val="28"/>
          <w:szCs w:val="28"/>
        </w:rPr>
        <w:t>___________</w:t>
      </w:r>
      <w:r w:rsidRPr="00AF2FFC">
        <w:rPr>
          <w:rFonts w:ascii="Calibri" w:hAnsi="Calibri" w:cs="Calibri"/>
          <w:sz w:val="28"/>
          <w:szCs w:val="28"/>
        </w:rPr>
        <w:t>（填字母代号）。</w:t>
      </w:r>
    </w:p>
    <w:p w14:paraId="10C44B95" w14:textId="77777777" w:rsidR="008C5F9B" w:rsidRPr="00AF2FFC" w:rsidRDefault="008C5F9B" w:rsidP="008C5F9B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/>
          <w:sz w:val="28"/>
          <w:szCs w:val="28"/>
        </w:rPr>
        <w:t>（</w:t>
      </w:r>
      <w:r w:rsidRPr="00AF2FFC">
        <w:rPr>
          <w:rFonts w:ascii="Calibri" w:hAnsi="Calibri" w:cs="Calibri" w:hint="eastAsia"/>
          <w:sz w:val="28"/>
          <w:szCs w:val="28"/>
        </w:rPr>
        <w:t>3</w:t>
      </w:r>
      <w:r w:rsidRPr="00AF2FFC">
        <w:rPr>
          <w:rFonts w:ascii="Calibri" w:hAnsi="Calibri" w:cs="Calibri"/>
          <w:sz w:val="28"/>
          <w:szCs w:val="28"/>
        </w:rPr>
        <w:t>）</w:t>
      </w:r>
      <w:r w:rsidRPr="00AF2FFC">
        <w:rPr>
          <w:rFonts w:ascii="Calibri" w:hAnsi="Calibri" w:cs="Calibri" w:hint="eastAsia"/>
          <w:sz w:val="28"/>
          <w:szCs w:val="28"/>
        </w:rPr>
        <w:t>若实验时痱子粉撒的太厚，则所测的分子直径会</w:t>
      </w:r>
      <w:r>
        <w:rPr>
          <w:rFonts w:ascii="Calibri" w:hAnsi="Calibri" w:cs="Calibri"/>
          <w:sz w:val="28"/>
          <w:szCs w:val="28"/>
        </w:rPr>
        <w:t>___________</w:t>
      </w:r>
      <w:r w:rsidRPr="00AF2FFC">
        <w:rPr>
          <w:rFonts w:ascii="Calibri" w:hAnsi="Calibri" w:cs="Calibri" w:hint="eastAsia"/>
          <w:sz w:val="28"/>
          <w:szCs w:val="28"/>
        </w:rPr>
        <w:t>（</w:t>
      </w:r>
      <w:r w:rsidRPr="00AF2FFC">
        <w:rPr>
          <w:rFonts w:ascii="Calibri" w:hAnsi="Calibri" w:cs="Calibri"/>
          <w:sz w:val="28"/>
          <w:szCs w:val="28"/>
        </w:rPr>
        <w:t>选填</w:t>
      </w:r>
      <w:r w:rsidRPr="00AF2FFC">
        <w:rPr>
          <w:rFonts w:ascii="Calibri" w:hAnsi="Calibri" w:cs="Calibri" w:hint="eastAsia"/>
          <w:sz w:val="28"/>
          <w:szCs w:val="28"/>
        </w:rPr>
        <w:t>“偏大”或“偏小”）。</w:t>
      </w:r>
    </w:p>
    <w:p w14:paraId="55944C4C" w14:textId="77777777" w:rsidR="008C5F9B" w:rsidRPr="00AF2FFC" w:rsidRDefault="008C5F9B" w:rsidP="008C5F9B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 w:hint="eastAsia"/>
          <w:sz w:val="28"/>
          <w:szCs w:val="28"/>
        </w:rPr>
        <w:t>（</w:t>
      </w:r>
      <w:r w:rsidRPr="00AF2FFC">
        <w:rPr>
          <w:rFonts w:ascii="Calibri" w:hAnsi="Calibri" w:cs="Calibri" w:hint="eastAsia"/>
          <w:sz w:val="28"/>
          <w:szCs w:val="28"/>
        </w:rPr>
        <w:t>4</w:t>
      </w:r>
      <w:r w:rsidRPr="00AF2FFC">
        <w:rPr>
          <w:rFonts w:ascii="Calibri" w:hAnsi="Calibri" w:cs="Calibri" w:hint="eastAsia"/>
          <w:sz w:val="28"/>
          <w:szCs w:val="28"/>
        </w:rPr>
        <w:t>）本实验中油膜的形成是分子力的作用效果。图甲为分子力</w:t>
      </w:r>
      <w:r w:rsidRPr="00AF2FFC">
        <w:rPr>
          <w:rFonts w:ascii="Calibri" w:hAnsi="Calibri" w:cs="Calibri" w:hint="eastAsia"/>
          <w:sz w:val="28"/>
          <w:szCs w:val="28"/>
        </w:rPr>
        <w:t>F</w:t>
      </w:r>
      <w:r w:rsidRPr="00AF2FFC">
        <w:rPr>
          <w:rFonts w:ascii="Calibri" w:hAnsi="Calibri" w:cs="Calibri" w:hint="eastAsia"/>
          <w:sz w:val="28"/>
          <w:szCs w:val="28"/>
        </w:rPr>
        <w:t>随分子间距</w:t>
      </w:r>
      <w:r w:rsidRPr="00AF2FFC">
        <w:rPr>
          <w:rFonts w:ascii="Calibri" w:hAnsi="Calibri" w:cs="Calibri" w:hint="eastAsia"/>
          <w:sz w:val="28"/>
          <w:szCs w:val="28"/>
        </w:rPr>
        <w:t>r</w:t>
      </w:r>
      <w:r w:rsidRPr="00AF2FFC">
        <w:rPr>
          <w:rFonts w:ascii="Calibri" w:hAnsi="Calibri" w:cs="Calibri" w:hint="eastAsia"/>
          <w:sz w:val="28"/>
          <w:szCs w:val="28"/>
        </w:rPr>
        <w:t>的变化</w:t>
      </w:r>
      <w:r w:rsidRPr="00AF2FFC">
        <w:rPr>
          <w:rFonts w:ascii="Calibri" w:hAnsi="Calibri" w:cs="Calibri" w:hint="eastAsia"/>
          <w:sz w:val="28"/>
          <w:szCs w:val="28"/>
        </w:rPr>
        <w:lastRenderedPageBreak/>
        <w:t>图线，图乙为某同学参照图甲所做的分子势能</w:t>
      </w:r>
      <w:r w:rsidRPr="00AF2FFC">
        <w:rPr>
          <w:rFonts w:ascii="Calibri" w:hAnsi="Calibri" w:cs="Calibri" w:hint="eastAsia"/>
          <w:sz w:val="28"/>
          <w:szCs w:val="28"/>
        </w:rPr>
        <w:t>E</w:t>
      </w:r>
      <w:r w:rsidRPr="00AF2FFC">
        <w:rPr>
          <w:rFonts w:ascii="Calibri" w:hAnsi="Calibri" w:cs="Calibri" w:hint="eastAsia"/>
          <w:sz w:val="28"/>
          <w:szCs w:val="28"/>
          <w:vertAlign w:val="subscript"/>
        </w:rPr>
        <w:t>p</w:t>
      </w:r>
      <w:r w:rsidRPr="00AF2FFC">
        <w:rPr>
          <w:rFonts w:ascii="Calibri" w:hAnsi="Calibri" w:cs="Calibri" w:hint="eastAsia"/>
          <w:sz w:val="28"/>
          <w:szCs w:val="28"/>
        </w:rPr>
        <w:t>随分子间距</w:t>
      </w:r>
      <w:r w:rsidRPr="00AF2FFC">
        <w:rPr>
          <w:rFonts w:ascii="Calibri" w:hAnsi="Calibri" w:cs="Calibri" w:hint="eastAsia"/>
          <w:sz w:val="28"/>
          <w:szCs w:val="28"/>
        </w:rPr>
        <w:t>r</w:t>
      </w:r>
      <w:r w:rsidRPr="00AF2FFC">
        <w:rPr>
          <w:rFonts w:ascii="Calibri" w:hAnsi="Calibri" w:cs="Calibri" w:hint="eastAsia"/>
          <w:sz w:val="28"/>
          <w:szCs w:val="28"/>
        </w:rPr>
        <w:t>的变化图线。请你对图乙的合理性做出分析，</w:t>
      </w:r>
      <w:r w:rsidRPr="00AF2FFC">
        <w:rPr>
          <w:rFonts w:ascii="Calibri" w:hAnsi="Calibri" w:cs="Calibri"/>
          <w:sz w:val="28"/>
          <w:szCs w:val="28"/>
        </w:rPr>
        <w:t>填在</w:t>
      </w:r>
      <w:r w:rsidRPr="00AF2FFC">
        <w:rPr>
          <w:rFonts w:ascii="Calibri" w:hAnsi="Calibri" w:cs="Calibri" w:hint="eastAsia"/>
          <w:sz w:val="28"/>
          <w:szCs w:val="28"/>
        </w:rPr>
        <w:t>下面</w:t>
      </w:r>
      <w:r w:rsidRPr="00AF2FFC">
        <w:rPr>
          <w:rFonts w:ascii="Calibri" w:hAnsi="Calibri" w:cs="Calibri"/>
          <w:sz w:val="28"/>
          <w:szCs w:val="28"/>
        </w:rPr>
        <w:t>表格相应的</w:t>
      </w:r>
      <w:r w:rsidRPr="00AF2FFC">
        <w:rPr>
          <w:rFonts w:ascii="Calibri" w:hAnsi="Calibri" w:cs="Calibri" w:hint="eastAsia"/>
          <w:sz w:val="28"/>
          <w:szCs w:val="28"/>
        </w:rPr>
        <w:t>位置</w:t>
      </w:r>
      <w:r w:rsidRPr="00AF2FFC">
        <w:rPr>
          <w:rFonts w:ascii="Calibri" w:hAnsi="Calibri" w:cs="Calibri"/>
          <w:sz w:val="28"/>
          <w:szCs w:val="28"/>
        </w:rPr>
        <w:t>中</w:t>
      </w:r>
      <w:r w:rsidRPr="00AF2FFC">
        <w:rPr>
          <w:rFonts w:ascii="Calibri" w:hAnsi="Calibri" w:cs="Calibri" w:hint="eastAsia"/>
          <w:sz w:val="28"/>
          <w:szCs w:val="28"/>
        </w:rPr>
        <w:t>。</w:t>
      </w:r>
    </w:p>
    <w:tbl>
      <w:tblPr>
        <w:tblStyle w:val="af"/>
        <w:tblpPr w:leftFromText="180" w:rightFromText="180" w:vertAnchor="page" w:horzAnchor="page" w:tblpX="4081" w:tblpY="2231"/>
        <w:tblW w:w="6677" w:type="dxa"/>
        <w:tblLook w:val="04A0" w:firstRow="1" w:lastRow="0" w:firstColumn="1" w:lastColumn="0" w:noHBand="0" w:noVBand="1"/>
      </w:tblPr>
      <w:tblGrid>
        <w:gridCol w:w="1701"/>
        <w:gridCol w:w="4976"/>
      </w:tblGrid>
      <w:tr w:rsidR="00D753D0" w:rsidRPr="00E466EF" w14:paraId="3B0449D8" w14:textId="77777777" w:rsidTr="00D753D0">
        <w:trPr>
          <w:trHeight w:val="397"/>
        </w:trPr>
        <w:tc>
          <w:tcPr>
            <w:tcW w:w="1701" w:type="dxa"/>
            <w:vAlign w:val="center"/>
          </w:tcPr>
          <w:p w14:paraId="40F091E4" w14:textId="77777777" w:rsidR="00D753D0" w:rsidRPr="00AF2FFC" w:rsidRDefault="00D753D0" w:rsidP="00D753D0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</w:p>
        </w:tc>
        <w:tc>
          <w:tcPr>
            <w:tcW w:w="4976" w:type="dxa"/>
            <w:vAlign w:val="center"/>
          </w:tcPr>
          <w:p w14:paraId="6819A60E" w14:textId="77777777" w:rsidR="00D753D0" w:rsidRPr="00AF2FFC" w:rsidRDefault="00D753D0" w:rsidP="00D753D0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AF2FFC">
              <w:rPr>
                <w:rFonts w:ascii="Calibri" w:hAnsi="Calibri" w:cs="Calibri"/>
                <w:sz w:val="28"/>
                <w:szCs w:val="28"/>
              </w:rPr>
              <w:t>指出合理或不合理之处并简述理由</w:t>
            </w:r>
          </w:p>
        </w:tc>
      </w:tr>
      <w:tr w:rsidR="00D753D0" w:rsidRPr="00E466EF" w14:paraId="31CA0183" w14:textId="77777777" w:rsidTr="00D753D0">
        <w:trPr>
          <w:trHeight w:val="2048"/>
        </w:trPr>
        <w:tc>
          <w:tcPr>
            <w:tcW w:w="1701" w:type="dxa"/>
            <w:vAlign w:val="center"/>
          </w:tcPr>
          <w:p w14:paraId="2E91A662" w14:textId="77777777" w:rsidR="00D753D0" w:rsidRPr="00AF2FFC" w:rsidRDefault="00D753D0" w:rsidP="00D753D0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AF2FFC">
              <w:rPr>
                <w:rFonts w:ascii="Calibri" w:hAnsi="Calibri" w:cs="Calibri" w:hint="eastAsia"/>
                <w:sz w:val="28"/>
                <w:szCs w:val="28"/>
              </w:rPr>
              <w:t>合理之处</w:t>
            </w:r>
          </w:p>
        </w:tc>
        <w:tc>
          <w:tcPr>
            <w:tcW w:w="4976" w:type="dxa"/>
            <w:vAlign w:val="center"/>
          </w:tcPr>
          <w:p w14:paraId="24A8B8F2" w14:textId="77777777" w:rsidR="00D753D0" w:rsidRPr="00AF2FFC" w:rsidRDefault="00D753D0" w:rsidP="00D753D0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</w:p>
          <w:p w14:paraId="77CBF05B" w14:textId="77777777" w:rsidR="00D753D0" w:rsidRPr="00AF2FFC" w:rsidRDefault="00D753D0" w:rsidP="00D753D0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</w:p>
          <w:p w14:paraId="1599366F" w14:textId="77777777" w:rsidR="00D753D0" w:rsidRPr="00AF2FFC" w:rsidRDefault="00D753D0" w:rsidP="00D753D0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</w:p>
        </w:tc>
      </w:tr>
      <w:tr w:rsidR="00D753D0" w:rsidRPr="00E466EF" w14:paraId="5C65C896" w14:textId="77777777" w:rsidTr="00D753D0">
        <w:trPr>
          <w:trHeight w:val="2192"/>
        </w:trPr>
        <w:tc>
          <w:tcPr>
            <w:tcW w:w="1701" w:type="dxa"/>
            <w:vAlign w:val="center"/>
          </w:tcPr>
          <w:p w14:paraId="2DA8D97B" w14:textId="77777777" w:rsidR="00D753D0" w:rsidRPr="00AF2FFC" w:rsidRDefault="00D753D0" w:rsidP="00D753D0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  <w:r w:rsidRPr="00AF2FFC">
              <w:rPr>
                <w:rFonts w:ascii="Calibri" w:hAnsi="Calibri" w:cs="Calibri" w:hint="eastAsia"/>
                <w:sz w:val="28"/>
                <w:szCs w:val="28"/>
              </w:rPr>
              <w:t>不合理之处</w:t>
            </w:r>
          </w:p>
        </w:tc>
        <w:tc>
          <w:tcPr>
            <w:tcW w:w="4976" w:type="dxa"/>
            <w:vAlign w:val="center"/>
          </w:tcPr>
          <w:p w14:paraId="41AC03D3" w14:textId="77777777" w:rsidR="00D753D0" w:rsidRPr="00AF2FFC" w:rsidRDefault="00D753D0" w:rsidP="00D753D0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</w:p>
          <w:p w14:paraId="7F1B7BB5" w14:textId="77777777" w:rsidR="00D753D0" w:rsidRPr="00AF2FFC" w:rsidRDefault="00D753D0" w:rsidP="00D753D0">
            <w:pPr>
              <w:jc w:val="center"/>
              <w:rPr>
                <w:rFonts w:ascii="Calibri" w:hAnsi="Calibri" w:cs="Calibri"/>
                <w:sz w:val="28"/>
                <w:szCs w:val="28"/>
              </w:rPr>
            </w:pPr>
          </w:p>
        </w:tc>
      </w:tr>
    </w:tbl>
    <w:p w14:paraId="1A51BB63" w14:textId="77777777" w:rsidR="008C5F9B" w:rsidRPr="00AF2FFC" w:rsidRDefault="008C5F9B" w:rsidP="008C5F9B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50912" behindDoc="0" locked="0" layoutInCell="1" allowOverlap="1" wp14:anchorId="276A6AF3" wp14:editId="3895B08A">
            <wp:simplePos x="0" y="0"/>
            <wp:positionH relativeFrom="column">
              <wp:posOffset>504825</wp:posOffset>
            </wp:positionH>
            <wp:positionV relativeFrom="paragraph">
              <wp:posOffset>29845</wp:posOffset>
            </wp:positionV>
            <wp:extent cx="1434465" cy="3317875"/>
            <wp:effectExtent l="0" t="0" r="0" b="0"/>
            <wp:wrapSquare wrapText="bothSides"/>
            <wp:docPr id="445" name="图片 445" descr="C:\Users\apple\Desktop\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apple\Desktop\17.tif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4465" cy="331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C8E8900" w14:textId="77777777" w:rsidR="008C5F9B" w:rsidRPr="00AF2FFC" w:rsidRDefault="008C5F9B" w:rsidP="008C5F9B">
      <w:pPr>
        <w:rPr>
          <w:rFonts w:ascii="Calibri" w:hAnsi="Calibri" w:cs="Calibri"/>
          <w:sz w:val="28"/>
          <w:szCs w:val="28"/>
        </w:rPr>
      </w:pPr>
    </w:p>
    <w:p w14:paraId="132A9C25" w14:textId="77777777" w:rsidR="008C5F9B" w:rsidRDefault="008C5F9B" w:rsidP="008C5F9B">
      <w:pPr>
        <w:rPr>
          <w:rFonts w:ascii="Calibri" w:hAnsi="Calibri" w:cs="Calibri"/>
          <w:sz w:val="28"/>
          <w:szCs w:val="28"/>
        </w:rPr>
      </w:pPr>
    </w:p>
    <w:p w14:paraId="64B4F46E" w14:textId="77777777" w:rsidR="008C5F9B" w:rsidRDefault="008C5F9B" w:rsidP="008C5F9B">
      <w:pPr>
        <w:rPr>
          <w:rFonts w:ascii="Calibri" w:hAnsi="Calibri" w:cs="Calibri"/>
          <w:sz w:val="28"/>
          <w:szCs w:val="28"/>
        </w:rPr>
      </w:pPr>
    </w:p>
    <w:p w14:paraId="0D121A9F" w14:textId="77777777" w:rsidR="008C5F9B" w:rsidRDefault="008C5F9B" w:rsidP="008C5F9B">
      <w:pPr>
        <w:rPr>
          <w:rFonts w:ascii="Calibri" w:hAnsi="Calibri" w:cs="Calibri"/>
          <w:sz w:val="28"/>
          <w:szCs w:val="28"/>
        </w:rPr>
      </w:pPr>
    </w:p>
    <w:p w14:paraId="0A940681" w14:textId="77777777" w:rsidR="008C5F9B" w:rsidRDefault="008C5F9B" w:rsidP="008C5F9B">
      <w:pPr>
        <w:rPr>
          <w:rFonts w:ascii="Calibri" w:hAnsi="Calibri" w:cs="Calibri"/>
          <w:sz w:val="28"/>
          <w:szCs w:val="28"/>
        </w:rPr>
      </w:pPr>
    </w:p>
    <w:p w14:paraId="6BCA33F0" w14:textId="77777777" w:rsidR="008C5F9B" w:rsidRDefault="008C5F9B" w:rsidP="008C5F9B">
      <w:pPr>
        <w:rPr>
          <w:rFonts w:ascii="Calibri" w:hAnsi="Calibri" w:cs="Calibri"/>
          <w:sz w:val="28"/>
          <w:szCs w:val="28"/>
        </w:rPr>
      </w:pPr>
    </w:p>
    <w:p w14:paraId="47377D6A" w14:textId="77777777" w:rsidR="008C5F9B" w:rsidRDefault="008C5F9B" w:rsidP="008C5F9B">
      <w:pPr>
        <w:rPr>
          <w:rFonts w:ascii="Calibri" w:hAnsi="Calibri" w:cs="Calibri"/>
          <w:sz w:val="28"/>
          <w:szCs w:val="28"/>
        </w:rPr>
      </w:pPr>
    </w:p>
    <w:p w14:paraId="36D335D5" w14:textId="77777777" w:rsidR="008C5F9B" w:rsidRDefault="008C5F9B" w:rsidP="008C5F9B">
      <w:pPr>
        <w:rPr>
          <w:rFonts w:ascii="Calibri" w:hAnsi="Calibri" w:cs="Calibri"/>
          <w:sz w:val="28"/>
          <w:szCs w:val="28"/>
        </w:rPr>
      </w:pPr>
    </w:p>
    <w:p w14:paraId="6386ACFF" w14:textId="1646A357" w:rsidR="008C5F9B" w:rsidRPr="00FC1F25" w:rsidRDefault="00320C1F" w:rsidP="006D0AFE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320C1F">
        <w:rPr>
          <w:rFonts w:ascii="Calibri" w:hAnsi="Calibri" w:cs="Calibri" w:hint="eastAsia"/>
          <w:color w:val="FF0000"/>
          <w:sz w:val="28"/>
          <w:szCs w:val="28"/>
        </w:rPr>
        <w:t>【答案】</w:t>
      </w:r>
      <w:r w:rsidR="008C5F9B"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="008C5F9B" w:rsidRPr="00FC1F25">
        <w:rPr>
          <w:rFonts w:ascii="Calibri" w:hAnsi="Calibri" w:cs="Calibri" w:hint="eastAsia"/>
          <w:color w:val="FF0000"/>
          <w:sz w:val="28"/>
          <w:szCs w:val="28"/>
        </w:rPr>
        <w:t>1</w:t>
      </w:r>
      <w:r w:rsidR="008C5F9B" w:rsidRPr="00FC1F25">
        <w:rPr>
          <w:rFonts w:ascii="Calibri" w:hAnsi="Calibri" w:cs="Calibri" w:hint="eastAsia"/>
          <w:color w:val="FF0000"/>
          <w:sz w:val="28"/>
          <w:szCs w:val="28"/>
        </w:rPr>
        <w:t>）</w:t>
      </w:r>
      <w:r w:rsidR="008C5F9B" w:rsidRPr="00FC1F25">
        <w:rPr>
          <w:rFonts w:ascii="Calibri" w:hAnsi="Calibri" w:cs="Calibri"/>
          <w:color w:val="FF0000"/>
          <w:sz w:val="28"/>
          <w:szCs w:val="28"/>
        </w:rPr>
        <w:t>单层</w:t>
      </w:r>
      <w:r w:rsidR="008C5F9B" w:rsidRPr="00FC1F25">
        <w:rPr>
          <w:rFonts w:ascii="Calibri" w:hAnsi="Calibri" w:cs="Calibri" w:hint="eastAsia"/>
          <w:color w:val="FF0000"/>
          <w:sz w:val="28"/>
          <w:szCs w:val="28"/>
        </w:rPr>
        <w:t>；</w:t>
      </w:r>
      <w:r w:rsidR="008C5F9B" w:rsidRPr="00FC1F25">
        <w:rPr>
          <w:rFonts w:ascii="Calibri" w:hAnsi="Calibri" w:cs="Calibri"/>
          <w:color w:val="FF0000"/>
          <w:sz w:val="28"/>
          <w:szCs w:val="28"/>
        </w:rPr>
        <w:t>V/S</w:t>
      </w:r>
    </w:p>
    <w:p w14:paraId="01531D6D" w14:textId="77777777" w:rsidR="008C5F9B" w:rsidRDefault="008C5F9B" w:rsidP="006D0AFE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2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）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DACB</w:t>
      </w:r>
    </w:p>
    <w:p w14:paraId="097812AF" w14:textId="77777777" w:rsidR="008C5F9B" w:rsidRDefault="008C5F9B" w:rsidP="006D0AFE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3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）偏大</w:t>
      </w:r>
    </w:p>
    <w:p w14:paraId="4396ED7D" w14:textId="07E00382" w:rsidR="005566C7" w:rsidRDefault="005566C7" w:rsidP="006D0AFE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4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）</w:t>
      </w:r>
    </w:p>
    <w:tbl>
      <w:tblPr>
        <w:tblStyle w:val="af"/>
        <w:tblpPr w:leftFromText="180" w:rightFromText="180" w:vertAnchor="text" w:horzAnchor="margin" w:tblpXSpec="right" w:tblpY="77"/>
        <w:tblW w:w="9634" w:type="dxa"/>
        <w:tblLook w:val="04A0" w:firstRow="1" w:lastRow="0" w:firstColumn="1" w:lastColumn="0" w:noHBand="0" w:noVBand="1"/>
      </w:tblPr>
      <w:tblGrid>
        <w:gridCol w:w="1729"/>
        <w:gridCol w:w="7905"/>
      </w:tblGrid>
      <w:tr w:rsidR="008C5F9B" w:rsidRPr="00FC1F25" w14:paraId="2BFECEDF" w14:textId="77777777" w:rsidTr="008C5F9B">
        <w:trPr>
          <w:trHeight w:val="345"/>
        </w:trPr>
        <w:tc>
          <w:tcPr>
            <w:tcW w:w="1729" w:type="dxa"/>
            <w:vAlign w:val="center"/>
          </w:tcPr>
          <w:p w14:paraId="2628B3EB" w14:textId="77777777" w:rsidR="008C5F9B" w:rsidRPr="00FC1F25" w:rsidRDefault="008C5F9B" w:rsidP="006D0AFE">
            <w:pPr>
              <w:snapToGrid w:val="0"/>
              <w:spacing w:line="360" w:lineRule="auto"/>
              <w:contextualSpacing/>
              <w:jc w:val="center"/>
              <w:rPr>
                <w:rFonts w:ascii="Calibri" w:hAnsi="Calibri" w:cs="Calibri"/>
                <w:color w:val="FF0000"/>
                <w:kern w:val="2"/>
                <w:sz w:val="28"/>
                <w:szCs w:val="28"/>
              </w:rPr>
            </w:pPr>
          </w:p>
        </w:tc>
        <w:tc>
          <w:tcPr>
            <w:tcW w:w="7905" w:type="dxa"/>
            <w:vAlign w:val="center"/>
          </w:tcPr>
          <w:p w14:paraId="028B1059" w14:textId="77777777" w:rsidR="008C5F9B" w:rsidRPr="00FC1F25" w:rsidRDefault="008C5F9B" w:rsidP="006D0AFE">
            <w:pPr>
              <w:snapToGrid w:val="0"/>
              <w:spacing w:line="360" w:lineRule="auto"/>
              <w:contextualSpacing/>
              <w:jc w:val="center"/>
              <w:rPr>
                <w:rFonts w:ascii="Calibri" w:hAnsi="Calibri" w:cs="Calibri"/>
                <w:color w:val="FF0000"/>
                <w:kern w:val="2"/>
                <w:sz w:val="28"/>
                <w:szCs w:val="28"/>
              </w:rPr>
            </w:pPr>
            <w:r w:rsidRPr="00FC1F25">
              <w:rPr>
                <w:rFonts w:ascii="Calibri" w:hAnsi="Calibri" w:cs="Calibri"/>
                <w:color w:val="FF0000"/>
                <w:sz w:val="28"/>
                <w:szCs w:val="28"/>
              </w:rPr>
              <w:t>指出合理或不合理之处并简述理由</w:t>
            </w:r>
          </w:p>
        </w:tc>
      </w:tr>
      <w:tr w:rsidR="008C5F9B" w:rsidRPr="00FC1F25" w14:paraId="27DAEF57" w14:textId="77777777" w:rsidTr="008C5F9B">
        <w:trPr>
          <w:trHeight w:val="917"/>
        </w:trPr>
        <w:tc>
          <w:tcPr>
            <w:tcW w:w="1729" w:type="dxa"/>
            <w:vAlign w:val="center"/>
          </w:tcPr>
          <w:p w14:paraId="6952FEC1" w14:textId="77777777" w:rsidR="008C5F9B" w:rsidRPr="00FC1F25" w:rsidRDefault="008C5F9B" w:rsidP="006D0AFE">
            <w:pPr>
              <w:snapToGrid w:val="0"/>
              <w:spacing w:line="360" w:lineRule="auto"/>
              <w:contextualSpacing/>
              <w:jc w:val="center"/>
              <w:rPr>
                <w:rFonts w:ascii="Calibri" w:hAnsi="Calibri" w:cs="Calibri"/>
                <w:color w:val="FF0000"/>
                <w:kern w:val="2"/>
                <w:sz w:val="28"/>
                <w:szCs w:val="28"/>
              </w:rPr>
            </w:pP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合理之处</w:t>
            </w:r>
          </w:p>
        </w:tc>
        <w:tc>
          <w:tcPr>
            <w:tcW w:w="7905" w:type="dxa"/>
            <w:vAlign w:val="center"/>
          </w:tcPr>
          <w:p w14:paraId="3004165E" w14:textId="77777777" w:rsidR="008C5F9B" w:rsidRPr="00FC1F25" w:rsidRDefault="008C5F9B" w:rsidP="00D753D0">
            <w:pPr>
              <w:snapToGrid w:val="0"/>
              <w:spacing w:line="360" w:lineRule="auto"/>
              <w:contextualSpacing/>
              <w:rPr>
                <w:rFonts w:ascii="Calibri" w:hAnsi="Calibri" w:cs="Calibri"/>
                <w:color w:val="FF0000"/>
                <w:sz w:val="28"/>
                <w:szCs w:val="28"/>
              </w:rPr>
            </w:pP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图乙的大致变化情况合理。因为分子间距由足够远减小到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r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  <w:vertAlign w:val="subscript"/>
              </w:rPr>
              <w:t>0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的过程中，分子力体现为引力做正功，分子势能逐渐减小，所以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r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  <w:vertAlign w:val="subscript"/>
              </w:rPr>
              <w:t>0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处的分子势能最小；此后再靠近的过程中，分子力体现为斥力做负功，所以分子势能逐渐增大。</w:t>
            </w:r>
          </w:p>
        </w:tc>
      </w:tr>
      <w:tr w:rsidR="008C5F9B" w:rsidRPr="00FC1F25" w14:paraId="2D4089E4" w14:textId="77777777" w:rsidTr="008C5F9B">
        <w:trPr>
          <w:trHeight w:val="2069"/>
        </w:trPr>
        <w:tc>
          <w:tcPr>
            <w:tcW w:w="1729" w:type="dxa"/>
            <w:vAlign w:val="center"/>
          </w:tcPr>
          <w:p w14:paraId="151C9242" w14:textId="77777777" w:rsidR="008C5F9B" w:rsidRPr="00FC1F25" w:rsidRDefault="008C5F9B" w:rsidP="006D0AFE">
            <w:pPr>
              <w:snapToGrid w:val="0"/>
              <w:spacing w:line="360" w:lineRule="auto"/>
              <w:contextualSpacing/>
              <w:jc w:val="center"/>
              <w:rPr>
                <w:rFonts w:ascii="Calibri" w:hAnsi="Calibri" w:cs="Calibri"/>
                <w:color w:val="FF0000"/>
                <w:kern w:val="2"/>
                <w:sz w:val="28"/>
                <w:szCs w:val="28"/>
              </w:rPr>
            </w:pP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不合理之处</w:t>
            </w:r>
          </w:p>
        </w:tc>
        <w:tc>
          <w:tcPr>
            <w:tcW w:w="7905" w:type="dxa"/>
            <w:vAlign w:val="center"/>
          </w:tcPr>
          <w:p w14:paraId="0423A38E" w14:textId="77777777" w:rsidR="008C5F9B" w:rsidRPr="00FC1F25" w:rsidRDefault="008C5F9B" w:rsidP="00D753D0">
            <w:pPr>
              <w:snapToGrid w:val="0"/>
              <w:spacing w:line="360" w:lineRule="auto"/>
              <w:contextualSpacing/>
              <w:rPr>
                <w:rFonts w:ascii="Calibri" w:hAnsi="Calibri" w:cs="Calibri"/>
                <w:color w:val="FF0000"/>
                <w:kern w:val="2"/>
                <w:sz w:val="28"/>
                <w:szCs w:val="28"/>
              </w:rPr>
            </w:pP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①图乙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r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  <w:vertAlign w:val="subscript"/>
              </w:rPr>
              <w:t>1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处分子势能为零的点不合理。由于分子力做功等于分子势能的变化，故分子间距由足够远减小到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r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  <w:vertAlign w:val="subscript"/>
              </w:rPr>
              <w:t>1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的过程中分子力做的总功应当为零，即甲图中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r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  <w:vertAlign w:val="subscript"/>
              </w:rPr>
              <w:t>1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处以右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F-r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图线下的总面积应当为零，图中显然不符合。</w:t>
            </w:r>
          </w:p>
          <w:p w14:paraId="66462D30" w14:textId="77777777" w:rsidR="008C5F9B" w:rsidRPr="00FC1F25" w:rsidRDefault="008C5F9B" w:rsidP="00D753D0">
            <w:pPr>
              <w:snapToGrid w:val="0"/>
              <w:spacing w:line="360" w:lineRule="auto"/>
              <w:contextualSpacing/>
              <w:rPr>
                <w:rFonts w:ascii="Calibri" w:hAnsi="Calibri" w:cs="Calibri"/>
                <w:color w:val="FF0000"/>
                <w:kern w:val="2"/>
                <w:sz w:val="28"/>
                <w:szCs w:val="28"/>
              </w:rPr>
            </w:pP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②图乙在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r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  <w:vertAlign w:val="subscript"/>
              </w:rPr>
              <w:t>0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&lt; r &lt; r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  <w:vertAlign w:val="subscript"/>
              </w:rPr>
              <w:t>2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的范围内弯曲情况不合理。由于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E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  <w:vertAlign w:val="subscript"/>
              </w:rPr>
              <w:t>p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-r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t>图线的斜</w:t>
            </w:r>
            <w:r w:rsidRPr="00FC1F25">
              <w:rPr>
                <w:rFonts w:ascii="Calibri" w:hAnsi="Calibri" w:cs="Calibri" w:hint="eastAsia"/>
                <w:color w:val="FF0000"/>
                <w:kern w:val="2"/>
                <w:sz w:val="28"/>
                <w:szCs w:val="28"/>
              </w:rPr>
              <w:lastRenderedPageBreak/>
              <w:t>率即为分子力，该区间的分子力是越来越大的，而图中的斜率显然越来越小。</w:t>
            </w:r>
          </w:p>
        </w:tc>
      </w:tr>
    </w:tbl>
    <w:p w14:paraId="1AAACE88" w14:textId="77777777" w:rsidR="008C5F9B" w:rsidRDefault="008C5F9B" w:rsidP="006D0AFE">
      <w:pPr>
        <w:spacing w:line="360" w:lineRule="auto"/>
        <w:rPr>
          <w:rFonts w:ascii="Calibri" w:hAnsi="Calibri" w:cs="Calibri"/>
          <w:color w:val="FF0000"/>
          <w:sz w:val="28"/>
          <w:szCs w:val="28"/>
        </w:rPr>
      </w:pPr>
    </w:p>
    <w:p w14:paraId="1EF1A885" w14:textId="77777777" w:rsidR="008C5F9B" w:rsidRDefault="008C5F9B" w:rsidP="006D0AFE">
      <w:pPr>
        <w:spacing w:line="360" w:lineRule="auto"/>
        <w:rPr>
          <w:rFonts w:ascii="Calibri" w:hAnsi="Calibri" w:cs="Calibri"/>
          <w:color w:val="FF0000"/>
          <w:sz w:val="28"/>
          <w:szCs w:val="28"/>
        </w:rPr>
      </w:pPr>
    </w:p>
    <w:p w14:paraId="5ED552B2" w14:textId="77777777" w:rsidR="008C5F9B" w:rsidRDefault="008C5F9B" w:rsidP="006D0AFE">
      <w:pPr>
        <w:spacing w:line="360" w:lineRule="auto"/>
        <w:rPr>
          <w:rFonts w:ascii="Calibri" w:hAnsi="Calibri" w:cs="Calibri"/>
          <w:color w:val="FF0000"/>
          <w:sz w:val="28"/>
          <w:szCs w:val="28"/>
        </w:rPr>
      </w:pPr>
    </w:p>
    <w:p w14:paraId="7823938A" w14:textId="77777777" w:rsidR="005566C7" w:rsidRDefault="005566C7" w:rsidP="006D0AFE">
      <w:pPr>
        <w:spacing w:line="360" w:lineRule="auto"/>
        <w:rPr>
          <w:rFonts w:ascii="Calibri" w:hAnsi="Calibri" w:cs="Calibri"/>
          <w:color w:val="FF0000"/>
          <w:sz w:val="28"/>
          <w:szCs w:val="28"/>
        </w:rPr>
      </w:pPr>
    </w:p>
    <w:p w14:paraId="1296EAA2" w14:textId="34563A36" w:rsidR="008C5F9B" w:rsidRPr="008C5F9B" w:rsidRDefault="00320C1F" w:rsidP="006D0AFE">
      <w:pPr>
        <w:spacing w:line="360" w:lineRule="auto"/>
        <w:rPr>
          <w:rFonts w:ascii="Calibri" w:hAnsi="Calibri" w:cs="Calibri"/>
          <w:color w:val="FF0000"/>
          <w:sz w:val="28"/>
          <w:szCs w:val="28"/>
        </w:rPr>
      </w:pPr>
      <w:r w:rsidRPr="00320C1F">
        <w:rPr>
          <w:rFonts w:ascii="Calibri" w:hAnsi="Calibri" w:cs="Calibri" w:hint="eastAsia"/>
          <w:color w:val="FF0000"/>
          <w:sz w:val="28"/>
          <w:szCs w:val="28"/>
        </w:rPr>
        <w:t>【解析】</w:t>
      </w:r>
      <w:r w:rsidR="008C5F9B" w:rsidRPr="008C5F9B">
        <w:rPr>
          <w:rFonts w:ascii="Calibri" w:hAnsi="Calibri" w:cs="Calibri" w:hint="eastAsia"/>
          <w:color w:val="FF0000"/>
          <w:sz w:val="28"/>
          <w:szCs w:val="28"/>
        </w:rPr>
        <w:t>（</w:t>
      </w:r>
      <w:r w:rsidR="008C5F9B" w:rsidRPr="008C5F9B">
        <w:rPr>
          <w:rFonts w:ascii="Calibri" w:hAnsi="Calibri" w:cs="Calibri" w:hint="eastAsia"/>
          <w:color w:val="FF0000"/>
          <w:sz w:val="28"/>
          <w:szCs w:val="28"/>
        </w:rPr>
        <w:t>1</w:t>
      </w:r>
      <w:r w:rsidR="008C5F9B" w:rsidRPr="008C5F9B">
        <w:rPr>
          <w:rFonts w:ascii="Calibri" w:hAnsi="Calibri" w:cs="Calibri" w:hint="eastAsia"/>
          <w:color w:val="FF0000"/>
          <w:sz w:val="28"/>
          <w:szCs w:val="28"/>
        </w:rPr>
        <w:t>）利用油酸分子易在水面上形成单层分子油膜</w:t>
      </w:r>
      <w:r w:rsidR="00D753D0">
        <w:rPr>
          <w:rFonts w:ascii="Calibri" w:hAnsi="Calibri" w:cs="Calibri" w:hint="eastAsia"/>
          <w:color w:val="FF0000"/>
          <w:sz w:val="28"/>
          <w:szCs w:val="28"/>
        </w:rPr>
        <w:t>的特性</w:t>
      </w:r>
      <w:r w:rsidR="008C5F9B" w:rsidRPr="008C5F9B">
        <w:rPr>
          <w:rFonts w:ascii="Calibri" w:hAnsi="Calibri" w:cs="Calibri" w:hint="eastAsia"/>
          <w:color w:val="FF0000"/>
          <w:sz w:val="28"/>
          <w:szCs w:val="28"/>
        </w:rPr>
        <w:t>，油膜的厚度等于油酸分子的直径，利用油酸的体积除以油膜面积可以求得油酸分子直径。</w:t>
      </w:r>
    </w:p>
    <w:p w14:paraId="42B3F7E8" w14:textId="77777777" w:rsidR="008C5F9B" w:rsidRPr="008C5F9B" w:rsidRDefault="008C5F9B" w:rsidP="006D0AFE">
      <w:pPr>
        <w:spacing w:line="360" w:lineRule="auto"/>
        <w:rPr>
          <w:rFonts w:ascii="Calibri" w:hAnsi="Calibri" w:cs="Calibri"/>
          <w:color w:val="FF0000"/>
          <w:sz w:val="28"/>
          <w:szCs w:val="28"/>
        </w:rPr>
      </w:pPr>
      <w:r w:rsidRPr="008C5F9B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8C5F9B">
        <w:rPr>
          <w:rFonts w:ascii="Calibri" w:hAnsi="Calibri" w:cs="Calibri" w:hint="eastAsia"/>
          <w:color w:val="FF0000"/>
          <w:sz w:val="28"/>
          <w:szCs w:val="28"/>
        </w:rPr>
        <w:t>2</w:t>
      </w:r>
      <w:r w:rsidRPr="008C5F9B">
        <w:rPr>
          <w:rFonts w:ascii="Calibri" w:hAnsi="Calibri" w:cs="Calibri" w:hint="eastAsia"/>
          <w:color w:val="FF0000"/>
          <w:sz w:val="28"/>
          <w:szCs w:val="28"/>
        </w:rPr>
        <w:t>）“油膜法估测油酸分子直径”的实验步骤为：配制酒精油酸溶液</w:t>
      </w:r>
      <m:oMath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→</m:t>
        </m:r>
      </m:oMath>
      <w:r w:rsidRPr="008C5F9B">
        <w:rPr>
          <w:rFonts w:ascii="Calibri" w:hAnsi="Calibri" w:cs="Calibri" w:hint="eastAsia"/>
          <w:color w:val="FF0000"/>
          <w:sz w:val="28"/>
          <w:szCs w:val="28"/>
        </w:rPr>
        <w:t>测定一滴酒精油酸溶液的体积</w:t>
      </w:r>
      <m:oMath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→</m:t>
        </m:r>
      </m:oMath>
      <w:r w:rsidRPr="008C5F9B">
        <w:rPr>
          <w:rFonts w:ascii="Calibri" w:hAnsi="Calibri" w:cs="Calibri" w:hint="eastAsia"/>
          <w:color w:val="FF0000"/>
          <w:sz w:val="28"/>
          <w:szCs w:val="28"/>
        </w:rPr>
        <w:t>准备浅水盘</w:t>
      </w:r>
      <m:oMath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→</m:t>
        </m:r>
      </m:oMath>
      <w:r w:rsidRPr="008C5F9B">
        <w:rPr>
          <w:rFonts w:ascii="Calibri" w:hAnsi="Calibri" w:cs="Calibri"/>
          <w:color w:val="FF0000"/>
          <w:sz w:val="28"/>
          <w:szCs w:val="28"/>
        </w:rPr>
        <w:t>形成油膜</w:t>
      </w:r>
      <m:oMath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→</m:t>
        </m:r>
      </m:oMath>
      <w:r w:rsidRPr="008C5F9B">
        <w:rPr>
          <w:rFonts w:ascii="Calibri" w:hAnsi="Calibri" w:cs="Calibri"/>
          <w:color w:val="FF0000"/>
          <w:sz w:val="28"/>
          <w:szCs w:val="28"/>
        </w:rPr>
        <w:t>描绘油膜边缘</w:t>
      </w:r>
      <m:oMath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→</m:t>
        </m:r>
      </m:oMath>
      <w:r w:rsidRPr="008C5F9B">
        <w:rPr>
          <w:rFonts w:ascii="Calibri" w:hAnsi="Calibri" w:cs="Calibri"/>
          <w:color w:val="FF0000"/>
          <w:sz w:val="28"/>
          <w:szCs w:val="28"/>
        </w:rPr>
        <w:t>测量油膜面积</w:t>
      </w:r>
      <m:oMath>
        <m:r>
          <m:rPr>
            <m:sty m:val="p"/>
          </m:rPr>
          <w:rPr>
            <w:rFonts w:ascii="Cambria Math" w:hAnsi="Cambria Math" w:cs="Calibri"/>
            <w:color w:val="FF0000"/>
            <w:sz w:val="28"/>
            <w:szCs w:val="28"/>
          </w:rPr>
          <m:t>→</m:t>
        </m:r>
      </m:oMath>
      <w:r w:rsidRPr="008C5F9B">
        <w:rPr>
          <w:rFonts w:ascii="Calibri" w:hAnsi="Calibri" w:cs="Calibri"/>
          <w:color w:val="FF0000"/>
          <w:sz w:val="28"/>
          <w:szCs w:val="28"/>
        </w:rPr>
        <w:t>计算分子直径</w:t>
      </w:r>
      <w:r w:rsidRPr="008C5F9B">
        <w:rPr>
          <w:rFonts w:ascii="Calibri" w:hAnsi="Calibri" w:cs="Calibri" w:hint="eastAsia"/>
          <w:color w:val="FF0000"/>
          <w:sz w:val="28"/>
          <w:szCs w:val="28"/>
        </w:rPr>
        <w:t>。</w:t>
      </w:r>
    </w:p>
    <w:p w14:paraId="0D3A5BD2" w14:textId="77777777" w:rsidR="008C5F9B" w:rsidRPr="008C5F9B" w:rsidRDefault="008C5F9B" w:rsidP="006D0AFE">
      <w:pPr>
        <w:spacing w:line="360" w:lineRule="auto"/>
        <w:rPr>
          <w:rFonts w:ascii="Calibri" w:hAnsi="Calibri" w:cs="Calibri"/>
          <w:color w:val="FF0000"/>
          <w:sz w:val="28"/>
          <w:szCs w:val="28"/>
        </w:rPr>
      </w:pPr>
      <w:r w:rsidRPr="008C5F9B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8C5F9B">
        <w:rPr>
          <w:rFonts w:ascii="Calibri" w:hAnsi="Calibri" w:cs="Calibri" w:hint="eastAsia"/>
          <w:color w:val="FF0000"/>
          <w:sz w:val="28"/>
          <w:szCs w:val="28"/>
        </w:rPr>
        <w:t>3</w:t>
      </w:r>
      <w:r w:rsidRPr="008C5F9B">
        <w:rPr>
          <w:rFonts w:ascii="Calibri" w:hAnsi="Calibri" w:cs="Calibri" w:hint="eastAsia"/>
          <w:color w:val="FF0000"/>
          <w:sz w:val="28"/>
          <w:szCs w:val="28"/>
        </w:rPr>
        <w:t>）痱子粉撒的太厚，油膜无法完全展开，导致油膜的面积减小，测量的分子直径偏大。</w:t>
      </w:r>
    </w:p>
    <w:p w14:paraId="12E14748" w14:textId="719A153E" w:rsidR="008C5F9B" w:rsidRPr="008C5F9B" w:rsidRDefault="008C5F9B" w:rsidP="006D0AFE">
      <w:pPr>
        <w:spacing w:line="360" w:lineRule="auto"/>
        <w:rPr>
          <w:rFonts w:ascii="Calibri" w:hAnsi="Calibri" w:cs="Calibri"/>
          <w:color w:val="FF0000"/>
          <w:sz w:val="28"/>
          <w:szCs w:val="28"/>
        </w:rPr>
      </w:pPr>
      <w:r w:rsidRPr="008C5F9B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8C5F9B">
        <w:rPr>
          <w:rFonts w:ascii="Calibri" w:hAnsi="Calibri" w:cs="Calibri" w:hint="eastAsia"/>
          <w:color w:val="FF0000"/>
          <w:sz w:val="28"/>
          <w:szCs w:val="28"/>
        </w:rPr>
        <w:t>4</w:t>
      </w:r>
      <w:r w:rsidRPr="008C5F9B">
        <w:rPr>
          <w:rFonts w:ascii="Calibri" w:hAnsi="Calibri" w:cs="Calibri" w:hint="eastAsia"/>
          <w:color w:val="FF0000"/>
          <w:sz w:val="28"/>
          <w:szCs w:val="28"/>
        </w:rPr>
        <w:t>）当</w:t>
      </w:r>
      <w:r w:rsidRPr="008C5F9B">
        <w:rPr>
          <w:rFonts w:ascii="Calibri" w:hAnsi="Calibri" w:cs="Calibri" w:hint="eastAsia"/>
          <w:color w:val="FF0000"/>
          <w:sz w:val="28"/>
          <w:szCs w:val="28"/>
        </w:rPr>
        <w:t>r&lt;r</w:t>
      </w:r>
      <w:r w:rsidRPr="008C5F9B">
        <w:rPr>
          <w:rFonts w:ascii="Calibri" w:hAnsi="Calibri" w:cs="Calibri" w:hint="eastAsia"/>
          <w:color w:val="FF0000"/>
          <w:sz w:val="28"/>
          <w:szCs w:val="28"/>
          <w:vertAlign w:val="subscript"/>
        </w:rPr>
        <w:t>0</w:t>
      </w:r>
      <w:r w:rsidRPr="008C5F9B">
        <w:rPr>
          <w:rFonts w:ascii="Calibri" w:hAnsi="Calibri" w:cs="Calibri" w:hint="eastAsia"/>
          <w:color w:val="FF0000"/>
          <w:sz w:val="28"/>
          <w:szCs w:val="28"/>
        </w:rPr>
        <w:t>时，分子间作用力表现为斥力，此时随着</w:t>
      </w:r>
      <w:r w:rsidRPr="008C5F9B">
        <w:rPr>
          <w:rFonts w:ascii="Calibri" w:hAnsi="Calibri" w:cs="Calibri" w:hint="eastAsia"/>
          <w:color w:val="FF0000"/>
          <w:sz w:val="28"/>
          <w:szCs w:val="28"/>
        </w:rPr>
        <w:t>r</w:t>
      </w:r>
      <w:r w:rsidRPr="008C5F9B">
        <w:rPr>
          <w:rFonts w:ascii="Calibri" w:hAnsi="Calibri" w:cs="Calibri" w:hint="eastAsia"/>
          <w:color w:val="FF0000"/>
          <w:sz w:val="28"/>
          <w:szCs w:val="28"/>
        </w:rPr>
        <w:t>的减小，分子势能将增大；当</w:t>
      </w:r>
      <w:r w:rsidRPr="008C5F9B">
        <w:rPr>
          <w:rFonts w:ascii="Calibri" w:hAnsi="Calibri" w:cs="Calibri" w:hint="eastAsia"/>
          <w:color w:val="FF0000"/>
          <w:sz w:val="28"/>
          <w:szCs w:val="28"/>
        </w:rPr>
        <w:t>r&gt;r</w:t>
      </w:r>
      <w:r w:rsidRPr="008C5F9B">
        <w:rPr>
          <w:rFonts w:ascii="Calibri" w:hAnsi="Calibri" w:cs="Calibri" w:hint="eastAsia"/>
          <w:color w:val="FF0000"/>
          <w:sz w:val="28"/>
          <w:szCs w:val="28"/>
          <w:vertAlign w:val="subscript"/>
        </w:rPr>
        <w:t>0</w:t>
      </w:r>
      <w:r w:rsidRPr="008C5F9B">
        <w:rPr>
          <w:rFonts w:ascii="Calibri" w:hAnsi="Calibri" w:cs="Calibri" w:hint="eastAsia"/>
          <w:color w:val="FF0000"/>
          <w:sz w:val="28"/>
          <w:szCs w:val="28"/>
        </w:rPr>
        <w:t>时，分子间作用力表现为引力，此时随着</w:t>
      </w:r>
      <w:r w:rsidRPr="008C5F9B">
        <w:rPr>
          <w:rFonts w:ascii="Calibri" w:hAnsi="Calibri" w:cs="Calibri" w:hint="eastAsia"/>
          <w:color w:val="FF0000"/>
          <w:sz w:val="28"/>
          <w:szCs w:val="28"/>
        </w:rPr>
        <w:t>r</w:t>
      </w:r>
      <w:r w:rsidRPr="008C5F9B">
        <w:rPr>
          <w:rFonts w:ascii="Calibri" w:hAnsi="Calibri" w:cs="Calibri" w:hint="eastAsia"/>
          <w:color w:val="FF0000"/>
          <w:sz w:val="28"/>
          <w:szCs w:val="28"/>
        </w:rPr>
        <w:t>的增大，分子势能也增大，所以</w:t>
      </w:r>
      <w:r w:rsidRPr="008C5F9B">
        <w:rPr>
          <w:rFonts w:ascii="Calibri" w:hAnsi="Calibri" w:cs="Calibri" w:hint="eastAsia"/>
          <w:color w:val="FF0000"/>
          <w:sz w:val="28"/>
          <w:szCs w:val="28"/>
        </w:rPr>
        <w:t>r</w:t>
      </w:r>
      <w:r w:rsidRPr="008C5F9B">
        <w:rPr>
          <w:rFonts w:ascii="Calibri" w:hAnsi="Calibri" w:cs="Calibri" w:hint="eastAsia"/>
          <w:color w:val="FF0000"/>
          <w:sz w:val="28"/>
          <w:szCs w:val="28"/>
          <w:vertAlign w:val="subscript"/>
        </w:rPr>
        <w:t>0</w:t>
      </w:r>
      <w:r w:rsidRPr="008C5F9B">
        <w:rPr>
          <w:rFonts w:ascii="Calibri" w:hAnsi="Calibri" w:cs="Calibri" w:hint="eastAsia"/>
          <w:color w:val="FF0000"/>
          <w:sz w:val="28"/>
          <w:szCs w:val="28"/>
        </w:rPr>
        <w:t>处分子势能最小。此外，</w:t>
      </w:r>
      <w:r w:rsidRPr="008C5F9B">
        <w:rPr>
          <w:rFonts w:ascii="Calibri" w:hAnsi="Calibri" w:cs="Calibri" w:hint="eastAsia"/>
          <w:color w:val="FF0000"/>
          <w:sz w:val="28"/>
          <w:szCs w:val="28"/>
        </w:rPr>
        <w:t>E</w:t>
      </w:r>
      <w:r w:rsidRPr="008C5F9B">
        <w:rPr>
          <w:rFonts w:ascii="Calibri" w:hAnsi="Calibri" w:cs="Calibri" w:hint="eastAsia"/>
          <w:color w:val="FF0000"/>
          <w:sz w:val="28"/>
          <w:szCs w:val="28"/>
          <w:vertAlign w:val="subscript"/>
        </w:rPr>
        <w:t>p</w:t>
      </w:r>
      <w:r w:rsidRPr="008C5F9B">
        <w:rPr>
          <w:rFonts w:ascii="Calibri" w:hAnsi="Calibri" w:cs="Calibri" w:hint="eastAsia"/>
          <w:color w:val="FF0000"/>
          <w:sz w:val="28"/>
          <w:szCs w:val="28"/>
        </w:rPr>
        <w:t>-r</w:t>
      </w:r>
      <w:r w:rsidRPr="008C5F9B">
        <w:rPr>
          <w:rFonts w:ascii="Calibri" w:hAnsi="Calibri" w:cs="Calibri" w:hint="eastAsia"/>
          <w:color w:val="FF0000"/>
          <w:sz w:val="28"/>
          <w:szCs w:val="28"/>
        </w:rPr>
        <w:t>图像中，斜率代表的是分子间作用力的大小，所以在</w:t>
      </w:r>
      <w:r w:rsidRPr="008C5F9B">
        <w:rPr>
          <w:rFonts w:ascii="Calibri" w:hAnsi="Calibri" w:cs="Calibri" w:hint="eastAsia"/>
          <w:color w:val="FF0000"/>
          <w:sz w:val="28"/>
          <w:szCs w:val="28"/>
        </w:rPr>
        <w:t>r</w:t>
      </w:r>
      <w:r w:rsidRPr="008C5F9B">
        <w:rPr>
          <w:rFonts w:ascii="Calibri" w:hAnsi="Calibri" w:cs="Calibri" w:hint="eastAsia"/>
          <w:color w:val="FF0000"/>
          <w:sz w:val="28"/>
          <w:szCs w:val="28"/>
          <w:vertAlign w:val="subscript"/>
        </w:rPr>
        <w:t>0</w:t>
      </w:r>
      <w:r>
        <w:rPr>
          <w:rFonts w:ascii="Calibri" w:hAnsi="Calibri" w:cs="Calibri" w:hint="eastAsia"/>
          <w:color w:val="FF0000"/>
          <w:sz w:val="28"/>
          <w:szCs w:val="28"/>
        </w:rPr>
        <w:t>~</w:t>
      </w:r>
      <w:r w:rsidRPr="008C5F9B">
        <w:rPr>
          <w:rFonts w:ascii="Calibri" w:hAnsi="Calibri" w:cs="Calibri" w:hint="eastAsia"/>
          <w:color w:val="FF0000"/>
          <w:sz w:val="28"/>
          <w:szCs w:val="28"/>
        </w:rPr>
        <w:t>r</w:t>
      </w:r>
      <w:r w:rsidRPr="008C5F9B">
        <w:rPr>
          <w:rFonts w:ascii="Calibri" w:hAnsi="Calibri" w:cs="Calibri" w:hint="eastAsia"/>
          <w:color w:val="FF0000"/>
          <w:sz w:val="28"/>
          <w:szCs w:val="28"/>
          <w:vertAlign w:val="subscript"/>
        </w:rPr>
        <w:t>2</w:t>
      </w:r>
      <w:r w:rsidRPr="008C5F9B">
        <w:rPr>
          <w:rFonts w:ascii="Calibri" w:hAnsi="Calibri" w:cs="Calibri" w:hint="eastAsia"/>
          <w:color w:val="FF0000"/>
          <w:sz w:val="28"/>
          <w:szCs w:val="28"/>
        </w:rPr>
        <w:t>处，分子间作用力增大，分子势能变化的斜率也应该增大。</w:t>
      </w:r>
    </w:p>
    <w:p w14:paraId="09893D6B" w14:textId="77777777" w:rsidR="000719E2" w:rsidRDefault="000719E2" w:rsidP="008C5F9B">
      <w:pPr>
        <w:rPr>
          <w:rFonts w:ascii="Calibri" w:hAnsi="Calibri" w:cs="Calibri"/>
          <w:sz w:val="28"/>
          <w:szCs w:val="28"/>
        </w:rPr>
        <w:sectPr w:rsidR="000719E2" w:rsidSect="006D0AFE">
          <w:pgSz w:w="11906" w:h="16838"/>
          <w:pgMar w:top="720" w:right="720" w:bottom="720" w:left="720" w:header="567" w:footer="567" w:gutter="0"/>
          <w:cols w:space="425"/>
          <w:docGrid w:type="lines" w:linePitch="312"/>
        </w:sectPr>
      </w:pPr>
    </w:p>
    <w:p w14:paraId="000ECD6E" w14:textId="77777777" w:rsidR="008C5F9B" w:rsidRPr="008C5F9B" w:rsidRDefault="008C5F9B" w:rsidP="008C5F9B">
      <w:pPr>
        <w:rPr>
          <w:rFonts w:ascii="宋体" w:hAnsi="宋体" w:cstheme="minorHAnsi"/>
          <w:b/>
          <w:sz w:val="28"/>
          <w:szCs w:val="28"/>
        </w:rPr>
      </w:pPr>
      <w:r w:rsidRPr="008C5F9B">
        <w:rPr>
          <w:rFonts w:ascii="宋体" w:hAnsi="宋体" w:cstheme="minorHAnsi" w:hint="eastAsia"/>
          <w:b/>
          <w:sz w:val="28"/>
          <w:szCs w:val="28"/>
        </w:rPr>
        <w:lastRenderedPageBreak/>
        <w:t>三、计算题（本题共</w:t>
      </w:r>
      <w:r w:rsidRPr="008C5F9B">
        <w:rPr>
          <w:rFonts w:ascii="宋体" w:hAnsi="宋体" w:cstheme="minorHAnsi"/>
          <w:b/>
          <w:sz w:val="28"/>
          <w:szCs w:val="28"/>
        </w:rPr>
        <w:t>4</w:t>
      </w:r>
      <w:r w:rsidRPr="008C5F9B">
        <w:rPr>
          <w:rFonts w:ascii="宋体" w:hAnsi="宋体" w:cstheme="minorHAnsi" w:hint="eastAsia"/>
          <w:b/>
          <w:sz w:val="28"/>
          <w:szCs w:val="28"/>
        </w:rPr>
        <w:t>小题，共</w:t>
      </w:r>
      <w:r w:rsidRPr="008C5F9B">
        <w:rPr>
          <w:rFonts w:ascii="宋体" w:hAnsi="宋体" w:cstheme="minorHAnsi"/>
          <w:b/>
          <w:sz w:val="28"/>
          <w:szCs w:val="28"/>
        </w:rPr>
        <w:t>40</w:t>
      </w:r>
      <w:r w:rsidRPr="008C5F9B">
        <w:rPr>
          <w:rFonts w:ascii="宋体" w:hAnsi="宋体" w:cstheme="minorHAnsi" w:hint="eastAsia"/>
          <w:b/>
          <w:sz w:val="28"/>
          <w:szCs w:val="28"/>
        </w:rPr>
        <w:t>分）</w:t>
      </w:r>
    </w:p>
    <w:p w14:paraId="36AAB0B3" w14:textId="3F2DE129" w:rsidR="008C5F9B" w:rsidRPr="004E26D1" w:rsidRDefault="008C5F9B" w:rsidP="008C5F9B">
      <w:pPr>
        <w:rPr>
          <w:rFonts w:ascii="Calibri" w:hAnsi="Calibri" w:cs="Calibri"/>
          <w:sz w:val="28"/>
          <w:szCs w:val="28"/>
        </w:rPr>
      </w:pPr>
      <w:r w:rsidRPr="004E26D1">
        <w:rPr>
          <w:rFonts w:ascii="Calibri" w:hAnsi="Calibri" w:cs="Calibri"/>
          <w:sz w:val="28"/>
          <w:szCs w:val="28"/>
        </w:rPr>
        <w:t>17.</w:t>
      </w:r>
      <w:r w:rsidRPr="004E26D1">
        <w:rPr>
          <w:rFonts w:ascii="Calibri" w:hAnsi="Calibri" w:cs="Calibri"/>
          <w:sz w:val="28"/>
          <w:szCs w:val="28"/>
        </w:rPr>
        <w:t>（</w:t>
      </w:r>
      <w:r w:rsidRPr="004E26D1">
        <w:rPr>
          <w:rFonts w:ascii="Calibri" w:hAnsi="Calibri" w:cs="Calibri"/>
          <w:sz w:val="28"/>
          <w:szCs w:val="28"/>
        </w:rPr>
        <w:t>9</w:t>
      </w:r>
      <w:r w:rsidRPr="004E26D1">
        <w:rPr>
          <w:rFonts w:ascii="Calibri" w:hAnsi="Calibri" w:cs="Calibri"/>
          <w:sz w:val="28"/>
          <w:szCs w:val="28"/>
        </w:rPr>
        <w:t>分）</w:t>
      </w:r>
    </w:p>
    <w:p w14:paraId="4D498557" w14:textId="136F5115" w:rsidR="008C5F9B" w:rsidRPr="00AF2FFC" w:rsidRDefault="000719E2" w:rsidP="008C5F9B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    </w:t>
      </w:r>
      <w:r w:rsidR="008C5F9B" w:rsidRPr="00AF2FFC">
        <w:rPr>
          <w:rFonts w:ascii="Calibri" w:hAnsi="Calibri" w:cs="Calibri"/>
          <w:sz w:val="28"/>
          <w:szCs w:val="28"/>
        </w:rPr>
        <w:t>2022</w:t>
      </w:r>
      <w:r w:rsidR="008C5F9B" w:rsidRPr="00AF2FFC">
        <w:rPr>
          <w:rFonts w:ascii="Calibri" w:hAnsi="Calibri" w:cs="Calibri"/>
          <w:sz w:val="28"/>
          <w:szCs w:val="28"/>
        </w:rPr>
        <w:t>年将在我国举办第二十四届冬奥会，跳台滑雪是其中最具观赏性的项目之一</w:t>
      </w:r>
      <w:r w:rsidR="008C5F9B" w:rsidRPr="00AF2FFC">
        <w:rPr>
          <w:rFonts w:ascii="Calibri" w:hAnsi="Calibri" w:cs="Calibri" w:hint="eastAsia"/>
          <w:sz w:val="28"/>
          <w:szCs w:val="28"/>
        </w:rPr>
        <w:t>。某滑</w:t>
      </w:r>
      <w:r w:rsidR="008C5F9B" w:rsidRPr="00AF2FFC">
        <w:rPr>
          <w:rFonts w:ascii="Calibri" w:hAnsi="Calibri" w:cs="Calibri"/>
          <w:sz w:val="28"/>
          <w:szCs w:val="28"/>
        </w:rPr>
        <w:t>道示意图</w:t>
      </w:r>
      <w:r w:rsidR="008C5F9B" w:rsidRPr="00AF2FFC">
        <w:rPr>
          <w:rFonts w:ascii="Calibri" w:hAnsi="Calibri" w:cs="Calibri" w:hint="eastAsia"/>
          <w:sz w:val="28"/>
          <w:szCs w:val="28"/>
        </w:rPr>
        <w:t>如下，</w:t>
      </w:r>
      <w:r w:rsidR="008C5F9B" w:rsidRPr="00AF2FFC">
        <w:rPr>
          <w:rFonts w:ascii="Calibri" w:hAnsi="Calibri" w:cs="Calibri"/>
          <w:sz w:val="28"/>
          <w:szCs w:val="28"/>
        </w:rPr>
        <w:t>长直助滑道</w:t>
      </w:r>
      <w:r w:rsidR="008C5F9B" w:rsidRPr="00AF2FFC">
        <w:rPr>
          <w:rFonts w:ascii="Calibri" w:hAnsi="Calibri" w:cs="Calibri"/>
          <w:sz w:val="28"/>
          <w:szCs w:val="28"/>
        </w:rPr>
        <w:t>AB</w:t>
      </w:r>
      <w:r w:rsidR="008C5F9B" w:rsidRPr="00AF2FFC">
        <w:rPr>
          <w:rFonts w:ascii="Calibri" w:hAnsi="Calibri" w:cs="Calibri"/>
          <w:sz w:val="28"/>
          <w:szCs w:val="28"/>
        </w:rPr>
        <w:t>与弯曲滑道</w:t>
      </w:r>
      <w:r w:rsidR="008C5F9B" w:rsidRPr="00AF2FFC">
        <w:rPr>
          <w:rFonts w:ascii="Calibri" w:hAnsi="Calibri" w:cs="Calibri"/>
          <w:sz w:val="28"/>
          <w:szCs w:val="28"/>
        </w:rPr>
        <w:t>BC</w:t>
      </w:r>
      <w:r w:rsidR="008C5F9B" w:rsidRPr="00AF2FFC">
        <w:rPr>
          <w:rFonts w:ascii="Calibri" w:hAnsi="Calibri" w:cs="Calibri" w:hint="eastAsia"/>
          <w:sz w:val="28"/>
          <w:szCs w:val="28"/>
        </w:rPr>
        <w:t>平滑</w:t>
      </w:r>
      <w:r w:rsidR="008C5F9B" w:rsidRPr="00AF2FFC">
        <w:rPr>
          <w:rFonts w:ascii="Calibri" w:hAnsi="Calibri" w:cs="Calibri"/>
          <w:sz w:val="28"/>
          <w:szCs w:val="28"/>
        </w:rPr>
        <w:t>衔接</w:t>
      </w:r>
      <w:r w:rsidR="008C5F9B" w:rsidRPr="00AF2FFC">
        <w:rPr>
          <w:rFonts w:ascii="Calibri" w:hAnsi="Calibri" w:cs="Calibri" w:hint="eastAsia"/>
          <w:sz w:val="28"/>
          <w:szCs w:val="28"/>
        </w:rPr>
        <w:t>，</w:t>
      </w:r>
      <w:r w:rsidR="008C5F9B" w:rsidRPr="00AF2FFC">
        <w:rPr>
          <w:rFonts w:ascii="Calibri" w:hAnsi="Calibri" w:cs="Calibri"/>
          <w:sz w:val="28"/>
          <w:szCs w:val="28"/>
        </w:rPr>
        <w:t>滑道</w:t>
      </w:r>
      <w:r w:rsidR="008C5F9B" w:rsidRPr="00AF2FFC">
        <w:rPr>
          <w:rFonts w:ascii="Calibri" w:hAnsi="Calibri" w:cs="Calibri"/>
          <w:sz w:val="28"/>
          <w:szCs w:val="28"/>
        </w:rPr>
        <w:t>BC</w:t>
      </w:r>
      <w:r w:rsidR="008C5F9B" w:rsidRPr="00AF2FFC">
        <w:rPr>
          <w:rFonts w:ascii="Calibri" w:hAnsi="Calibri" w:cs="Calibri"/>
          <w:sz w:val="28"/>
          <w:szCs w:val="28"/>
        </w:rPr>
        <w:t>高</w:t>
      </w:r>
      <w:r w:rsidR="008C5F9B" w:rsidRPr="00AF2FFC">
        <w:rPr>
          <w:rFonts w:ascii="Calibri" w:hAnsi="Calibri" w:cs="Calibri"/>
          <w:sz w:val="28"/>
          <w:szCs w:val="28"/>
        </w:rPr>
        <w:t>h</w:t>
      </w:r>
      <w:r w:rsidR="008C5F9B" w:rsidRPr="00AF2FFC">
        <w:rPr>
          <w:rFonts w:ascii="Calibri" w:hAnsi="Calibri" w:cs="Calibri" w:hint="eastAsia"/>
          <w:sz w:val="28"/>
          <w:szCs w:val="28"/>
        </w:rPr>
        <w:t xml:space="preserve"> </w:t>
      </w:r>
      <w:r w:rsidR="008C5F9B" w:rsidRPr="00AF2FFC">
        <w:rPr>
          <w:rFonts w:ascii="Calibri" w:hAnsi="Calibri" w:cs="Calibri"/>
          <w:sz w:val="28"/>
          <w:szCs w:val="28"/>
        </w:rPr>
        <w:t>=10m</w:t>
      </w:r>
      <w:r w:rsidR="008C5F9B" w:rsidRPr="00AF2FFC">
        <w:rPr>
          <w:rFonts w:ascii="Calibri" w:hAnsi="Calibri" w:cs="Calibri"/>
          <w:sz w:val="28"/>
          <w:szCs w:val="28"/>
        </w:rPr>
        <w:t>，</w:t>
      </w:r>
      <w:r w:rsidR="008C5F9B" w:rsidRPr="00AF2FFC">
        <w:rPr>
          <w:rFonts w:ascii="Calibri" w:hAnsi="Calibri" w:cs="Calibri"/>
          <w:sz w:val="28"/>
          <w:szCs w:val="28"/>
        </w:rPr>
        <w:t>C</w:t>
      </w:r>
      <w:r w:rsidR="008C5F9B" w:rsidRPr="00AF2FFC">
        <w:rPr>
          <w:rFonts w:ascii="Calibri" w:hAnsi="Calibri" w:cs="Calibri"/>
          <w:sz w:val="28"/>
          <w:szCs w:val="28"/>
        </w:rPr>
        <w:t>是半径</w:t>
      </w:r>
      <w:r w:rsidR="008C5F9B" w:rsidRPr="00AF2FFC">
        <w:rPr>
          <w:rFonts w:ascii="Calibri" w:hAnsi="Calibri" w:cs="Calibri"/>
          <w:sz w:val="28"/>
          <w:szCs w:val="28"/>
        </w:rPr>
        <w:t>R</w:t>
      </w:r>
      <w:r w:rsidR="008C5F9B" w:rsidRPr="00AF2FFC">
        <w:rPr>
          <w:rFonts w:ascii="Calibri" w:hAnsi="Calibri" w:cs="Calibri" w:hint="eastAsia"/>
          <w:sz w:val="28"/>
          <w:szCs w:val="28"/>
        </w:rPr>
        <w:t xml:space="preserve"> </w:t>
      </w:r>
      <w:r w:rsidR="008C5F9B" w:rsidRPr="00AF2FFC">
        <w:rPr>
          <w:rFonts w:ascii="Calibri" w:hAnsi="Calibri" w:cs="Calibri"/>
          <w:sz w:val="28"/>
          <w:szCs w:val="28"/>
        </w:rPr>
        <w:t>=20</w:t>
      </w:r>
      <w:r w:rsidR="008C5F9B" w:rsidRPr="00AF2FFC">
        <w:rPr>
          <w:rFonts w:ascii="Calibri" w:hAnsi="Calibri" w:cs="Calibri" w:hint="eastAsia"/>
          <w:sz w:val="28"/>
          <w:szCs w:val="28"/>
        </w:rPr>
        <w:t xml:space="preserve"> </w:t>
      </w:r>
      <w:r w:rsidR="008C5F9B" w:rsidRPr="00AF2FFC">
        <w:rPr>
          <w:rFonts w:ascii="Calibri" w:hAnsi="Calibri" w:cs="Calibri"/>
          <w:sz w:val="28"/>
          <w:szCs w:val="28"/>
        </w:rPr>
        <w:t>m</w:t>
      </w:r>
      <w:r w:rsidR="008C5F9B" w:rsidRPr="00AF2FFC">
        <w:rPr>
          <w:rFonts w:ascii="Calibri" w:hAnsi="Calibri" w:cs="Calibri"/>
          <w:sz w:val="28"/>
          <w:szCs w:val="28"/>
        </w:rPr>
        <w:t>圆弧</w:t>
      </w:r>
      <w:r w:rsidR="008C5F9B" w:rsidRPr="00AF2FFC">
        <w:rPr>
          <w:rFonts w:ascii="Calibri" w:hAnsi="Calibri" w:cs="Calibri" w:hint="eastAsia"/>
          <w:sz w:val="28"/>
          <w:szCs w:val="28"/>
        </w:rPr>
        <w:t>的</w:t>
      </w:r>
      <w:r w:rsidR="008C5F9B" w:rsidRPr="00AF2FFC">
        <w:rPr>
          <w:rFonts w:ascii="Calibri" w:hAnsi="Calibri" w:cs="Calibri"/>
          <w:sz w:val="28"/>
          <w:szCs w:val="28"/>
        </w:rPr>
        <w:t>最低点</w:t>
      </w:r>
      <w:r w:rsidR="008C5F9B" w:rsidRPr="00AF2FFC">
        <w:rPr>
          <w:rFonts w:ascii="Calibri" w:hAnsi="Calibri" w:cs="Calibri" w:hint="eastAsia"/>
          <w:sz w:val="28"/>
          <w:szCs w:val="28"/>
        </w:rPr>
        <w:t>。</w:t>
      </w:r>
      <w:r w:rsidR="008C5F9B" w:rsidRPr="00AF2FFC">
        <w:rPr>
          <w:rFonts w:ascii="Calibri" w:hAnsi="Calibri" w:cs="Calibri"/>
          <w:sz w:val="28"/>
          <w:szCs w:val="28"/>
        </w:rPr>
        <w:t>质量</w:t>
      </w:r>
      <w:r w:rsidR="008C5F9B" w:rsidRPr="00AF2FFC">
        <w:rPr>
          <w:rFonts w:ascii="Calibri" w:hAnsi="Calibri" w:cs="Calibri"/>
          <w:sz w:val="28"/>
          <w:szCs w:val="28"/>
        </w:rPr>
        <w:t>m=60kg</w:t>
      </w:r>
      <w:r w:rsidR="008C5F9B" w:rsidRPr="00AF2FFC">
        <w:rPr>
          <w:rFonts w:ascii="Calibri" w:hAnsi="Calibri" w:cs="Calibri"/>
          <w:sz w:val="28"/>
          <w:szCs w:val="28"/>
        </w:rPr>
        <w:t>的运动员从</w:t>
      </w:r>
      <w:r w:rsidR="008C5F9B" w:rsidRPr="00AF2FFC">
        <w:rPr>
          <w:rFonts w:ascii="Calibri" w:hAnsi="Calibri" w:cs="Calibri"/>
          <w:sz w:val="28"/>
          <w:szCs w:val="28"/>
        </w:rPr>
        <w:t>A</w:t>
      </w:r>
      <w:r w:rsidR="008C5F9B" w:rsidRPr="00AF2FFC">
        <w:rPr>
          <w:rFonts w:ascii="Calibri" w:hAnsi="Calibri" w:cs="Calibri"/>
          <w:sz w:val="28"/>
          <w:szCs w:val="28"/>
        </w:rPr>
        <w:t>处</w:t>
      </w:r>
      <w:r w:rsidR="008C5F9B" w:rsidRPr="00AF2FFC">
        <w:rPr>
          <w:rFonts w:ascii="Calibri" w:hAnsi="Calibri" w:cs="Calibri" w:hint="eastAsia"/>
          <w:sz w:val="28"/>
          <w:szCs w:val="28"/>
        </w:rPr>
        <w:t>由</w:t>
      </w:r>
      <w:r w:rsidR="008C5F9B" w:rsidRPr="00AF2FFC">
        <w:rPr>
          <w:rFonts w:ascii="Calibri" w:hAnsi="Calibri" w:cs="Calibri"/>
          <w:sz w:val="28"/>
          <w:szCs w:val="28"/>
        </w:rPr>
        <w:t>静止开始</w:t>
      </w:r>
      <w:r w:rsidR="008C5F9B" w:rsidRPr="00AF2FFC">
        <w:rPr>
          <w:rFonts w:ascii="Calibri" w:hAnsi="Calibri" w:cs="Calibri" w:hint="eastAsia"/>
          <w:sz w:val="28"/>
          <w:szCs w:val="28"/>
        </w:rPr>
        <w:t>匀加速</w:t>
      </w:r>
      <w:r w:rsidR="008C5F9B" w:rsidRPr="00AF2FFC">
        <w:rPr>
          <w:rFonts w:ascii="Calibri" w:hAnsi="Calibri" w:cs="Calibri"/>
          <w:sz w:val="28"/>
          <w:szCs w:val="28"/>
        </w:rPr>
        <w:t>下滑</w:t>
      </w:r>
      <w:r w:rsidR="008C5F9B" w:rsidRPr="00AF2FFC">
        <w:rPr>
          <w:rFonts w:ascii="Calibri" w:hAnsi="Calibri" w:cs="Calibri" w:hint="eastAsia"/>
          <w:sz w:val="28"/>
          <w:szCs w:val="28"/>
        </w:rPr>
        <w:t>，</w:t>
      </w:r>
      <w:r w:rsidR="008C5F9B" w:rsidRPr="00AF2FFC">
        <w:rPr>
          <w:rFonts w:ascii="Calibri" w:hAnsi="Calibri" w:cs="Calibri"/>
          <w:sz w:val="28"/>
          <w:szCs w:val="28"/>
        </w:rPr>
        <w:t>加速度</w:t>
      </w:r>
      <w:r w:rsidR="008C5F9B" w:rsidRPr="00AF2FFC">
        <w:rPr>
          <w:rFonts w:ascii="Calibri" w:hAnsi="Calibri" w:cs="Calibri"/>
          <w:sz w:val="28"/>
          <w:szCs w:val="28"/>
        </w:rPr>
        <w:t>a</w:t>
      </w:r>
      <w:r w:rsidR="008C5F9B" w:rsidRPr="00AF2FFC">
        <w:rPr>
          <w:rFonts w:ascii="Calibri" w:hAnsi="Calibri" w:cs="Calibri" w:hint="eastAsia"/>
          <w:sz w:val="28"/>
          <w:szCs w:val="28"/>
        </w:rPr>
        <w:t xml:space="preserve"> </w:t>
      </w:r>
      <w:r w:rsidR="008C5F9B" w:rsidRPr="00AF2FFC">
        <w:rPr>
          <w:rFonts w:ascii="Calibri" w:hAnsi="Calibri" w:cs="Calibri"/>
          <w:sz w:val="28"/>
          <w:szCs w:val="28"/>
        </w:rPr>
        <w:t>=</w:t>
      </w:r>
      <w:r w:rsidR="008C5F9B" w:rsidRPr="00AF2FFC">
        <w:rPr>
          <w:rFonts w:ascii="Calibri" w:hAnsi="Calibri" w:cs="Calibri" w:hint="eastAsia"/>
          <w:sz w:val="28"/>
          <w:szCs w:val="28"/>
        </w:rPr>
        <w:t xml:space="preserve"> </w:t>
      </w:r>
      <w:r w:rsidR="008C5F9B" w:rsidRPr="00AF2FFC">
        <w:rPr>
          <w:rFonts w:ascii="Calibri" w:hAnsi="Calibri" w:cs="Calibri"/>
          <w:sz w:val="28"/>
          <w:szCs w:val="28"/>
        </w:rPr>
        <w:t>4m/s</w:t>
      </w:r>
      <w:r w:rsidR="008C5F9B" w:rsidRPr="00181355">
        <w:rPr>
          <w:rFonts w:ascii="Calibri" w:hAnsi="Calibri" w:cs="Calibri"/>
          <w:sz w:val="28"/>
          <w:szCs w:val="28"/>
          <w:vertAlign w:val="superscript"/>
        </w:rPr>
        <w:t>2</w:t>
      </w:r>
      <w:r w:rsidR="008C5F9B" w:rsidRPr="00AF2FFC">
        <w:rPr>
          <w:rFonts w:ascii="Calibri" w:hAnsi="Calibri" w:cs="Calibri"/>
          <w:sz w:val="28"/>
          <w:szCs w:val="28"/>
        </w:rPr>
        <w:t>，到达</w:t>
      </w:r>
      <w:r w:rsidR="008C5F9B" w:rsidRPr="00AF2FFC">
        <w:rPr>
          <w:rFonts w:ascii="Calibri" w:hAnsi="Calibri" w:cs="Calibri"/>
          <w:sz w:val="28"/>
          <w:szCs w:val="28"/>
        </w:rPr>
        <w:t>B</w:t>
      </w:r>
      <w:r w:rsidR="008C5F9B" w:rsidRPr="00AF2FFC">
        <w:rPr>
          <w:rFonts w:ascii="Calibri" w:hAnsi="Calibri" w:cs="Calibri" w:hint="eastAsia"/>
          <w:sz w:val="28"/>
          <w:szCs w:val="28"/>
        </w:rPr>
        <w:t>点</w:t>
      </w:r>
      <w:r w:rsidR="008C5F9B" w:rsidRPr="00AF2FFC">
        <w:rPr>
          <w:rFonts w:ascii="Calibri" w:hAnsi="Calibri" w:cs="Calibri"/>
          <w:sz w:val="28"/>
          <w:szCs w:val="28"/>
        </w:rPr>
        <w:t>时速度</w:t>
      </w:r>
      <w:r w:rsidR="008C5F9B" w:rsidRPr="00AF2FFC">
        <w:rPr>
          <w:rFonts w:ascii="Calibri" w:hAnsi="Calibri" w:cs="Calibri"/>
          <w:sz w:val="28"/>
          <w:szCs w:val="28"/>
        </w:rPr>
        <w:t>v</w:t>
      </w:r>
      <w:r w:rsidR="008C5F9B" w:rsidRPr="00181355">
        <w:rPr>
          <w:rFonts w:ascii="Calibri" w:hAnsi="Calibri" w:cs="Calibri"/>
          <w:sz w:val="28"/>
          <w:szCs w:val="28"/>
          <w:vertAlign w:val="subscript"/>
        </w:rPr>
        <w:t>B</w:t>
      </w:r>
      <w:r w:rsidR="008C5F9B" w:rsidRPr="00AF2FFC">
        <w:rPr>
          <w:rFonts w:ascii="Calibri" w:hAnsi="Calibri" w:cs="Calibri" w:hint="eastAsia"/>
          <w:sz w:val="28"/>
          <w:szCs w:val="28"/>
        </w:rPr>
        <w:t xml:space="preserve"> </w:t>
      </w:r>
      <w:r w:rsidR="008C5F9B" w:rsidRPr="00AF2FFC">
        <w:rPr>
          <w:rFonts w:ascii="Calibri" w:hAnsi="Calibri" w:cs="Calibri"/>
          <w:sz w:val="28"/>
          <w:szCs w:val="28"/>
        </w:rPr>
        <w:t>=30</w:t>
      </w:r>
      <w:r w:rsidR="008C5F9B" w:rsidRPr="00AF2FFC">
        <w:rPr>
          <w:rFonts w:ascii="Calibri" w:hAnsi="Calibri" w:cs="Calibri" w:hint="eastAsia"/>
          <w:sz w:val="28"/>
          <w:szCs w:val="28"/>
        </w:rPr>
        <w:t xml:space="preserve"> </w:t>
      </w:r>
      <w:r w:rsidR="008C5F9B" w:rsidRPr="00AF2FFC">
        <w:rPr>
          <w:rFonts w:ascii="Calibri" w:hAnsi="Calibri" w:cs="Calibri"/>
          <w:sz w:val="28"/>
          <w:szCs w:val="28"/>
        </w:rPr>
        <w:t>m/s</w:t>
      </w:r>
      <w:r w:rsidR="008C5F9B" w:rsidRPr="00AF2FFC">
        <w:rPr>
          <w:rFonts w:ascii="Calibri" w:hAnsi="Calibri" w:cs="Calibri" w:hint="eastAsia"/>
          <w:sz w:val="28"/>
          <w:szCs w:val="28"/>
        </w:rPr>
        <w:t>。取重力加速度</w:t>
      </w:r>
      <w:r w:rsidR="008C5F9B" w:rsidRPr="00AF2FFC">
        <w:rPr>
          <w:rFonts w:ascii="Calibri" w:hAnsi="Calibri" w:cs="Calibri" w:hint="eastAsia"/>
          <w:sz w:val="28"/>
          <w:szCs w:val="28"/>
        </w:rPr>
        <w:t>g=10m/s</w:t>
      </w:r>
      <w:r w:rsidR="008C5F9B" w:rsidRPr="00181355">
        <w:rPr>
          <w:rFonts w:ascii="Calibri" w:hAnsi="Calibri" w:cs="Calibri" w:hint="eastAsia"/>
          <w:sz w:val="28"/>
          <w:szCs w:val="28"/>
          <w:vertAlign w:val="superscript"/>
        </w:rPr>
        <w:t>2</w:t>
      </w:r>
      <w:r w:rsidR="008C5F9B" w:rsidRPr="00AF2FFC">
        <w:rPr>
          <w:rFonts w:ascii="Calibri" w:hAnsi="Calibri" w:cs="Calibri"/>
          <w:sz w:val="28"/>
          <w:szCs w:val="28"/>
        </w:rPr>
        <w:t>。</w:t>
      </w:r>
    </w:p>
    <w:p w14:paraId="188D2AEE" w14:textId="30863EEA" w:rsidR="008C5F9B" w:rsidRPr="00AF2FFC" w:rsidRDefault="003C758A" w:rsidP="008C5F9B">
      <w:pPr>
        <w:rPr>
          <w:rFonts w:ascii="Calibri" w:hAnsi="Calibri" w:cs="Calibri"/>
          <w:sz w:val="28"/>
          <w:szCs w:val="28"/>
        </w:rPr>
      </w:pPr>
      <w:r w:rsidRPr="00AF2FFC">
        <w:rPr>
          <w:rFonts w:ascii="Calibri" w:hAnsi="Calibri" w:cs="Calibri" w:hint="eastAsia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52960" behindDoc="0" locked="0" layoutInCell="1" allowOverlap="1" wp14:anchorId="2930E5A7" wp14:editId="0046D3E6">
                <wp:simplePos x="0" y="0"/>
                <wp:positionH relativeFrom="margin">
                  <wp:align>right</wp:align>
                </wp:positionH>
                <wp:positionV relativeFrom="paragraph">
                  <wp:posOffset>108585</wp:posOffset>
                </wp:positionV>
                <wp:extent cx="1695450" cy="1047115"/>
                <wp:effectExtent l="19050" t="19050" r="19050" b="635"/>
                <wp:wrapSquare wrapText="bothSides"/>
                <wp:docPr id="431104" name="组合 431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95450" cy="1047115"/>
                          <a:chOff x="3424" y="4195"/>
                          <a:chExt cx="2670" cy="1649"/>
                        </a:xfrm>
                      </wpg:grpSpPr>
                      <wps:wsp>
                        <wps:cNvPr id="431105" name="AutoShape 8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490" y="4330"/>
                            <a:ext cx="1872" cy="117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106" name="Arc 9"/>
                        <wps:cNvSpPr>
                          <a:spLocks noChangeAspect="1"/>
                        </wps:cNvSpPr>
                        <wps:spPr bwMode="auto">
                          <a:xfrm rot="2083411" flipV="1">
                            <a:off x="5431" y="5217"/>
                            <a:ext cx="663" cy="504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1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0072" y="0"/>
                                  <a:pt x="18808" y="6962"/>
                                  <a:pt x="21055" y="16781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0072" y="0"/>
                                  <a:pt x="18808" y="6962"/>
                                  <a:pt x="21055" y="16781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107" name="AutoShape 10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825" y="5648"/>
                            <a:ext cx="1973" cy="1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108" name="AutoShape 11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792" y="5358"/>
                            <a:ext cx="133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109" name="Text Box 1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064" y="5318"/>
                            <a:ext cx="24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65DE94" w14:textId="77777777" w:rsidR="00C61891" w:rsidRPr="00B82EA5" w:rsidRDefault="00C61891" w:rsidP="008C5F9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82EA5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1110" name="Text Box 1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934" y="5344"/>
                            <a:ext cx="242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18C8A7" w14:textId="77777777" w:rsidR="00C61891" w:rsidRPr="00B82EA5" w:rsidRDefault="00C61891" w:rsidP="008C5F9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82EA5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1111" name="Line 19"/>
                        <wps:cNvCnPr/>
                        <wps:spPr bwMode="auto">
                          <a:xfrm>
                            <a:off x="3984" y="5186"/>
                            <a:ext cx="0" cy="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112" name="Text Box 2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733" y="5578"/>
                            <a:ext cx="275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D6964C" w14:textId="77777777" w:rsidR="00C61891" w:rsidRPr="00B82EA5" w:rsidRDefault="00C61891" w:rsidP="008C5F9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82EA5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1113" name="Text Box 27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480" y="4345"/>
                            <a:ext cx="241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509D2E" w14:textId="77777777" w:rsidR="00C61891" w:rsidRPr="00B82EA5" w:rsidRDefault="00C61891" w:rsidP="008C5F9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B82EA5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1114" name="Line 19"/>
                        <wps:cNvCnPr/>
                        <wps:spPr bwMode="auto">
                          <a:xfrm flipH="1" flipV="1">
                            <a:off x="3984" y="5647"/>
                            <a:ext cx="6" cy="17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115" name="Oval 185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779" y="5616"/>
                            <a:ext cx="32" cy="3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116" name="Oval 185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119" y="5338"/>
                            <a:ext cx="32" cy="3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31117" name="Group 1857"/>
                        <wpg:cNvGrpSpPr>
                          <a:grpSpLocks noChangeAspect="1"/>
                        </wpg:cNvGrpSpPr>
                        <wpg:grpSpPr bwMode="auto">
                          <a:xfrm rot="-129665">
                            <a:off x="3424" y="4195"/>
                            <a:ext cx="344" cy="253"/>
                            <a:chOff x="3443" y="8329"/>
                            <a:chExt cx="430" cy="317"/>
                          </a:xfrm>
                        </wpg:grpSpPr>
                        <wps:wsp>
                          <wps:cNvPr id="431118" name="Oval 185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38" y="8329"/>
                              <a:ext cx="102" cy="77"/>
                            </a:xfrm>
                            <a:prstGeom prst="ellipse">
                              <a:avLst/>
                            </a:prstGeom>
                            <a:noFill/>
                            <a:ln w="222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1119" name="Freeform 1859"/>
                          <wps:cNvSpPr>
                            <a:spLocks noChangeAspect="1"/>
                          </wps:cNvSpPr>
                          <wps:spPr bwMode="auto">
                            <a:xfrm rot="768613">
                              <a:off x="3613" y="8372"/>
                              <a:ext cx="113" cy="136"/>
                            </a:xfrm>
                            <a:custGeom>
                              <a:avLst/>
                              <a:gdLst>
                                <a:gd name="T0" fmla="*/ 99 w 382"/>
                                <a:gd name="T1" fmla="*/ 0 h 292"/>
                                <a:gd name="T2" fmla="*/ 30 w 382"/>
                                <a:gd name="T3" fmla="*/ 21 h 292"/>
                                <a:gd name="T4" fmla="*/ 6 w 382"/>
                                <a:gd name="T5" fmla="*/ 55 h 292"/>
                                <a:gd name="T6" fmla="*/ 63 w 382"/>
                                <a:gd name="T7" fmla="*/ 84 h 292"/>
                                <a:gd name="T8" fmla="*/ 110 w 382"/>
                                <a:gd name="T9" fmla="*/ 129 h 292"/>
                                <a:gd name="T10" fmla="*/ 46 w 382"/>
                                <a:gd name="T11" fmla="*/ 122 h 292"/>
                                <a:gd name="T12" fmla="*/ 23 w 382"/>
                                <a:gd name="T13" fmla="*/ 136 h 292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82" h="292">
                                  <a:moveTo>
                                    <a:pt x="334" y="0"/>
                                  </a:moveTo>
                                  <a:cubicBezTo>
                                    <a:pt x="244" y="12"/>
                                    <a:pt x="154" y="25"/>
                                    <a:pt x="102" y="45"/>
                                  </a:cubicBezTo>
                                  <a:cubicBezTo>
                                    <a:pt x="50" y="65"/>
                                    <a:pt x="0" y="97"/>
                                    <a:pt x="19" y="119"/>
                                  </a:cubicBezTo>
                                  <a:cubicBezTo>
                                    <a:pt x="38" y="141"/>
                                    <a:pt x="155" y="154"/>
                                    <a:pt x="214" y="180"/>
                                  </a:cubicBezTo>
                                  <a:cubicBezTo>
                                    <a:pt x="273" y="206"/>
                                    <a:pt x="382" y="263"/>
                                    <a:pt x="372" y="277"/>
                                  </a:cubicBezTo>
                                  <a:cubicBezTo>
                                    <a:pt x="362" y="291"/>
                                    <a:pt x="203" y="260"/>
                                    <a:pt x="154" y="262"/>
                                  </a:cubicBezTo>
                                  <a:cubicBezTo>
                                    <a:pt x="105" y="264"/>
                                    <a:pt x="91" y="287"/>
                                    <a:pt x="79" y="292"/>
                                  </a:cubicBezTo>
                                </a:path>
                              </a:pathLst>
                            </a:custGeom>
                            <a:noFill/>
                            <a:ln w="222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1120" name="AutoShape 186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443" y="8401"/>
                              <a:ext cx="256" cy="191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1121" name="Freeform 1861"/>
                          <wps:cNvSpPr>
                            <a:spLocks noChangeAspect="1"/>
                          </wps:cNvSpPr>
                          <wps:spPr bwMode="auto">
                            <a:xfrm>
                              <a:off x="3696" y="8589"/>
                              <a:ext cx="177" cy="57"/>
                            </a:xfrm>
                            <a:custGeom>
                              <a:avLst/>
                              <a:gdLst>
                                <a:gd name="T0" fmla="*/ 0 w 382"/>
                                <a:gd name="T1" fmla="*/ 0 h 124"/>
                                <a:gd name="T2" fmla="*/ 63 w 382"/>
                                <a:gd name="T3" fmla="*/ 31 h 124"/>
                                <a:gd name="T4" fmla="*/ 121 w 382"/>
                                <a:gd name="T5" fmla="*/ 53 h 124"/>
                                <a:gd name="T6" fmla="*/ 177 w 382"/>
                                <a:gd name="T7" fmla="*/ 53 h 124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382" h="124">
                                  <a:moveTo>
                                    <a:pt x="0" y="0"/>
                                  </a:moveTo>
                                  <a:cubicBezTo>
                                    <a:pt x="46" y="24"/>
                                    <a:pt x="92" y="49"/>
                                    <a:pt x="135" y="68"/>
                                  </a:cubicBezTo>
                                  <a:cubicBezTo>
                                    <a:pt x="178" y="87"/>
                                    <a:pt x="221" y="108"/>
                                    <a:pt x="262" y="116"/>
                                  </a:cubicBezTo>
                                  <a:cubicBezTo>
                                    <a:pt x="303" y="124"/>
                                    <a:pt x="362" y="116"/>
                                    <a:pt x="382" y="116"/>
                                  </a:cubicBezTo>
                                </a:path>
                              </a:pathLst>
                            </a:cu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1122" name="AutoShape 1862"/>
                          <wps:cNvCnPr>
                            <a:cxnSpLocks noChangeAspect="1" noChangeShapeType="1"/>
                          </wps:cNvCnPr>
                          <wps:spPr bwMode="auto">
                            <a:xfrm flipH="1" flipV="1">
                              <a:off x="3604" y="8349"/>
                              <a:ext cx="92" cy="24"/>
                            </a:xfrm>
                            <a:prstGeom prst="straightConnector1">
                              <a:avLst/>
                            </a:prstGeom>
                            <a:noFill/>
                            <a:ln w="222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1123" name="AutoShape 1863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3579" y="8439"/>
                              <a:ext cx="63" cy="33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30E5A7" id="组合 431104" o:spid="_x0000_s1266" style="position:absolute;left:0;text-align:left;margin-left:82.3pt;margin-top:8.55pt;width:133.5pt;height:82.45pt;z-index:251752960;mso-position-horizontal:right;mso-position-horizontal-relative:margin" coordorigin="3424,4195" coordsize="2670,164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">
                <v:shape id="AutoShape 8" o:spid="_x0000_s1267" type="#_x0000_t32" style="position:absolute;left:3490;top:4330;width:1872;height:1173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">
                  <o:lock v:ext="edit" aspectratio="t"/>
                </v:shape>
                <v:shape id="Arc 9" o:spid="_x0000_s1268" style="position:absolute;left:5431;top:5217;width:663;height:504;rotation:-2275640fd;flip:y;visibility:visible;mso-wrap-style:square;v-text-anchor:top" coordsize="21600,216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P5+SmyAAA&#10;AN8AAAAPAAAAZHJzL2Rvd25yZXYueG1sRI9fa8IwFMXfB36HcAXfZtpNZHRGEbeBoCJTmfp2ba5t&#10;tbkpTdTu2xthsMfD+fPjDEaNKcWValdYVhB3IxDEqdUFZwo266/nNxDOI2ssLZOCX3IwGraeBpho&#10;e+Nvuq58JsIIuwQV5N5XiZQuzcmg69qKOHhHWxv0QdaZ1DXewrgp5UsU9aXBggMhx4omOaXn1cUE&#10;yOyEx8Uh+/ncu2r+MTvt0u1yp1Sn3YzfQXhq/H/4rz3VCnqvcRz14fEnfAE5vAM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A/n5KbIAAAA3wAAAA8AAAAAAAAAAAAAAAAAlwIAAGRy&#10;cy9kb3ducmV2LnhtbFBLBQYAAAAABAAEAPUAAACMAwAAAAA=&#10;" path="m-1,0nfc10072,,18808,6962,21055,16781em-1,0nsc10072,,18808,6962,21055,16781l0,21600,-1,0xe" filled="f">
                  <v:path arrowok="t" o:extrusionok="f" o:connecttype="custom" o:connectlocs="0,0;0,0;0,0" o:connectangles="0,0,0"/>
                  <o:lock v:ext="edit" aspectratio="t"/>
                </v:shape>
                <v:shape id="AutoShape 10" o:spid="_x0000_s1269" type="#_x0000_t32" style="position:absolute;left:3825;top:5648;width:1973;height:1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" strokeweight=".5pt">
                  <v:stroke dashstyle="dash"/>
                  <o:lock v:ext="edit" aspectratio="t"/>
                </v:shape>
                <v:shape id="AutoShape 11" o:spid="_x0000_s1270" type="#_x0000_t32" style="position:absolute;left:3792;top:5358;width:1333;height:0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u3RSscAAADfAAAADwAAAGRycy9kb3ducmV2LnhtbERPTUvDQBC9C/0PyxS8SLuJikrstohQ&#10;VLCgbaU9Dtkxic3Oxt0xTf+9exA8Pt73bDG4VvUUYuPZQD7NQBGX3jZcGdhulpM7UFGQLbaeycCJ&#10;Iizmo7MZFtYf+Z36tVQqhXAs0EAt0hVax7Imh3HqO+LEffrgUBIMlbYBjynctfoyy260w4ZTQ40d&#10;PdZUHtY/zsBh9/L19hRDeXEry+1Hv1+9fp/EmPPx8HAPSmiQf/Gf+9kauL7K8ywNTn/SF9DzX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a7dFKxwAAAN8AAAAPAAAAAAAA&#10;AAAAAAAAAKECAABkcnMvZG93bnJldi54bWxQSwUGAAAAAAQABAD5AAAAlQMAAAAA&#10;" strokeweight=".5pt">
                  <v:stroke dashstyle="dash"/>
                  <o:lock v:ext="edit" aspectratio="t"/>
                </v:shape>
                <v:shape id="Text Box 13" o:spid="_x0000_s1271" type="#_x0000_t202" style="position:absolute;left:5064;top:5318;width:242;height:2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VRTPyAAA&#10;AN8AAAAPAAAAZHJzL2Rvd25yZXYueG1sRI9BawIxFITvQv9DeAVvmqwWqVujSGlBKJSu20OPr5vn&#10;bnDzsm6ibv99Uyh4HGbmG2a1GVwrLtQH61lDNlUgiCtvLNcaPsvXySOIEJENtp5Jww8F2KzvRivM&#10;jb9yQZd9rEWCcMhRQxNjl0sZqoYchqnviJN38L3DmGRfS9PjNcFdK2dKLaRDy2mhwY6eG6qO+7PT&#10;sP3i4sWe3r8/ikNhy3Kp+G1x1Hp8P2yfQEQa4i38394ZDQ/zLFNL+PuTvoBc/wI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FFVFM/IAAAA3wAAAA8AAAAAAAAAAAAAAAAAlwIAAGRy&#10;cy9kb3ducmV2LnhtbFBLBQYAAAAABAAEAPUAAACMAwAAAAA=&#10;" filled="f" stroked="f">
                  <o:lock v:ext="edit" aspectratio="t"/>
                  <v:textbox inset="0,0,0,0">
                    <w:txbxContent>
                      <w:p w14:paraId="7C65DE94" w14:textId="77777777" w:rsidR="00C61891" w:rsidRPr="00B82EA5" w:rsidRDefault="00C61891" w:rsidP="008C5F9B">
                        <w:pP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 w:rsidRPr="00B82EA5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14" o:spid="_x0000_s1272" type="#_x0000_t202" style="position:absolute;left:3934;top:5344;width:242;height:33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tiuPxgAA&#10;AN8AAAAPAAAAZHJzL2Rvd25yZXYueG1sRI/NasJAFIX3Bd9huEJ3dRItotFRRBQKhdIYFy6vmWsy&#10;mLkTM1NN376zKLg8nD++5bq3jbhT541jBekoAUFcOm24UnAs9m8zED4ga2wck4Jf8rBeDV6WmGn3&#10;4Jzuh1CJOMI+QwV1CG0mpS9rsuhHriWO3sV1FkOUXSV1h484bhs5TpKptGg4PtTY0ram8nr4sQo2&#10;J8535vZ1/s4vuSmKecKf06tSr8N+swARqA/P8H/7Qyt4n6RpGgkiT2QBufoD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FtiuPxgAAAN8AAAAPAAAAAAAAAAAAAAAAAJcCAABkcnMv&#10;ZG93bnJldi54bWxQSwUGAAAAAAQABAD1AAAAigMAAAAA&#10;" filled="f" stroked="f">
                  <o:lock v:ext="edit" aspectratio="t"/>
                  <v:textbox inset="0,0,0,0">
                    <w:txbxContent>
                      <w:p w14:paraId="6B18C8A7" w14:textId="77777777" w:rsidR="00C61891" w:rsidRPr="00B82EA5" w:rsidRDefault="00C61891" w:rsidP="008C5F9B">
                        <w:pP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 w:rsidRPr="00B82EA5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line id="Line 19" o:spid="_x0000_s1273" style="position:absolute;visibility:visible;mso-wrap-style:square" from="3984,5186" to="3984,534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/anxMYAAADfAAAADwAAAGRycy9kb3ducmV2LnhtbERPTWsCMRS8F/ofwit4KZq1LaJbo0hh&#10;oYciVD3o7bF5brZuXtYkutt/bwoF5zbMFzNf9rYRV/KhdqxgPMpAEJdO11wp2G2L4RREiMgaG8ek&#10;4JcCLBePD3PMtev4m66bWIlUwiFHBSbGNpcylIYshpFriZN2dN5iTNRXUnvsUrlt5EuWTaTFmtOC&#10;wZY+DJWnzcUq8D6G+lTMDt3+/DMp1sVX/2xKpQZP/eodRKQ+3s3/6U+t4O11nAB/f9IXkIsb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Ov2p8TGAAAA3wAAAA8AAAAAAAAA&#10;AAAAAAAAoQIAAGRycy9kb3ducmV2LnhtbFBLBQYAAAAABAAEAPkAAACUAwAAAAA=&#10;">
                  <v:stroke endarrow="classic" endarrowwidth="narrow"/>
                </v:line>
                <v:shape id="Text Box 23" o:spid="_x0000_s1274" type="#_x0000_t202" style="position:absolute;left:5733;top:5578;width:275;height:26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KBBjyAAA&#10;AN8AAAAPAAAAZHJzL2Rvd25yZXYueG1sRI9Ba8JAFITvQv/D8gq96SZWpE1dRURBEEqT9NDja/aZ&#10;LGbfxuyq6b/vFgoeh5n5hlmsBtuKK/XeOFaQThIQxJXThmsFn+Vu/ALCB2SNrWNS8EMeVsuH0QIz&#10;7W6c07UItYgQ9hkqaELoMil91ZBFP3EdcfSOrrcYouxrqXu8Rbht5TRJ5tKi4bjQYEebhqpTcbEK&#10;1l+cb835/fsjP+amLF8TPsxPSj09Dus3EIGGcA//t/dawew5TdMp/P2JX0AufwE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NooEGPIAAAA3wAAAA8AAAAAAAAAAAAAAAAAlwIAAGRy&#10;cy9kb3ducmV2LnhtbFBLBQYAAAAABAAEAPUAAACMAwAAAAA=&#10;" filled="f" stroked="f">
                  <o:lock v:ext="edit" aspectratio="t"/>
                  <v:textbox inset="0,0,0,0">
                    <w:txbxContent>
                      <w:p w14:paraId="30D6964C" w14:textId="77777777" w:rsidR="00C61891" w:rsidRPr="00B82EA5" w:rsidRDefault="00C61891" w:rsidP="008C5F9B">
                        <w:pP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 w:rsidRPr="00B82EA5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275" o:spid="_x0000_s1275" type="#_x0000_t202" style="position:absolute;left:3480;top:4345;width:241;height:33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ZLX4yAAA&#10;AN8AAAAPAAAAZHJzL2Rvd25yZXYueG1sRI9Ba8JAFITvQv/D8gredBMVaVNXEalQEIpJeujxNftM&#10;FrNv0+xW03/fLQgeh5n5hlltBtuKC/XeOFaQThMQxJXThmsFH+V+8gTCB2SNrWNS8EseNuuH0Qoz&#10;7a6c06UItYgQ9hkqaELoMil91ZBFP3UdcfROrrcYouxrqXu8Rrht5SxJltKi4bjQYEe7hqpz8WMV&#10;bD85fzXf71/H/JSbsnxO+LA8KzV+HLYvIAIN4R6+td+0gsU8TdM5/P+JX0Cu/w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LVktfjIAAAA3wAAAA8AAAAAAAAAAAAAAAAAlwIAAGRy&#10;cy9kb3ducmV2LnhtbFBLBQYAAAAABAAEAPUAAACMAwAAAAA=&#10;" filled="f" stroked="f">
                  <o:lock v:ext="edit" aspectratio="t"/>
                  <v:textbox inset="0,0,0,0">
                    <w:txbxContent>
                      <w:p w14:paraId="33509D2E" w14:textId="77777777" w:rsidR="00C61891" w:rsidRPr="00B82EA5" w:rsidRDefault="00C61891" w:rsidP="008C5F9B">
                        <w:pP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 w:rsidRPr="00B82EA5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line id="Line 19" o:spid="_x0000_s1276" style="position:absolute;flip:x y;visibility:visible;mso-wrap-style:square" from="3984,5647" to="3990,582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KJ7VMYAAADfAAAADwAAAGRycy9kb3ducmV2LnhtbESPQWvCQBSE70L/w/IKvekmNdSSukoR&#10;BC+WNkbPj+wzG8y+Dbtbjf++Wyj0OMzMN8xyPdpeXMmHzrGCfJaBIG6c7rhVUB+201cQISJr7B2T&#10;gjsFWK8eJksstbvxF12r2IoE4VCiAhPjUEoZGkMWw8wNxMk7O28xJulbqT3eEtz28jnLXqTFjtOC&#10;wYE2hppL9W0V9NtNvfiYmwpPx89TZbO9L3ZRqafH8f0NRKQx/of/2jutoJjneV7A75/0BeTqB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PCie1TGAAAA3wAAAA8AAAAAAAAA&#10;AAAAAAAAoQIAAGRycy9kb3ducmV2LnhtbFBLBQYAAAAABAAEAPkAAACUAwAAAAA=&#10;">
                  <v:stroke endarrow="classic" endarrowwidth="narrow"/>
                </v:line>
                <v:oval id="Oval 1855" o:spid="_x0000_s1277" style="position:absolute;left:5779;top:5616;width:32;height:3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RtGvxgAA&#10;AN8AAAAPAAAAZHJzL2Rvd25yZXYueG1sRI/BasMwEETvhf6D2EIvJZHVNiE4UUIwpORaJ4cct9bW&#10;NrFWRlJi+++rQqHHYWbeMJvdaDtxJx9axxrUPANBXDnTcq3hfDrMViBCRDbYOSYNEwXYbR8fNpgb&#10;N/An3ctYiwThkKOGJsY+lzJUDVkMc9cTJ+/beYsxSV9L43FIcNvJ1yxbSostp4UGeyoaqq7lzWrw&#10;L/1UTMfioL74o1wMK3NZno3Wz0/jfg0i0hj/w3/to9Hw/qaUWsDvn/QF5PYH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JRtGvxgAAAN8AAAAPAAAAAAAAAAAAAAAAAJcCAABkcnMv&#10;ZG93bnJldi54bWxQSwUGAAAAAAQABAD1AAAAigMAAAAA&#10;" fillcolor="black">
                  <o:lock v:ext="edit" aspectratio="t"/>
                </v:oval>
                <v:oval id="Oval 1856" o:spid="_x0000_s1278" style="position:absolute;left:5119;top:5338;width:32;height:3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5lE/YxgAA&#10;AN8AAAAPAAAAZHJzL2Rvd25yZXYueG1sRI/NasMwEITvhbyD2EAvpZHVHxPcKCEYUnKtm0OPG2tj&#10;m1orIymx/fZVodDjMDPfMJvdZHtxIx86xxrUKgNBXDvTcaPh9Hl4XIMIEdlg75g0zBRgt13cbbAw&#10;buQPulWxEQnCoUANbYxDIWWoW7IYVm4gTt7FeYsxSd9I43FMcNvLpyzLpcWO00KLA5Ut1d/V1Wrw&#10;D8NczsfyoM78Xr2Oa/OVn4zW98tp/wYi0hT/w3/to9Hw8qyUyuH3T/oCcvsD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5lE/YxgAAAN8AAAAPAAAAAAAAAAAAAAAAAJcCAABkcnMv&#10;ZG93bnJldi54bWxQSwUGAAAAAAQABAD1AAAAigMAAAAA&#10;" fillcolor="black">
                  <o:lock v:ext="edit" aspectratio="t"/>
                </v:oval>
                <v:group id="Group 1857" o:spid="_x0000_s1279" style="position:absolute;left:3424;top:4195;width:344;height:253;rotation:-141629fd" coordorigin="3443,8329" coordsize="430,317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">
                  <o:lock v:ext="edit" aspectratio="t"/>
                  <v:oval id="Oval 1858" o:spid="_x0000_s1280" style="position:absolute;left:3738;top:8329;width:102;height:7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8OnD4xwAA&#10;AN8AAAAPAAAAZHJzL2Rvd25yZXYueG1sRE/PT8IwFL6b8D80j4SLkW5A0AwKUYkGDIkRPXB8rI9t&#10;cX0dbd3mf08PJh6/fL+X697UoiXnK8sK0nECgji3uuJCwdfny90DCB+QNdaWScEveVivBjdLzLTt&#10;+IPaQyhEDGGfoYIyhCaT0uclGfRj2xBH7mydwRChK6R22MVwU8tJksylwYpjQ4kNPZeUfx9+jIK9&#10;e9vsb1+P3a691E+ndzmnzf1FqdGwf1yACNSHf/Gfe6sVzKZpmsbB8U/8AnJ1BQ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fDpw+McAAADfAAAADwAAAAAAAAAAAAAAAACXAgAAZHJz&#10;L2Rvd25yZXYueG1sUEsFBgAAAAAEAAQA9QAAAIsDAAAAAA==&#10;" filled="f" strokeweight="1.75pt">
                    <o:lock v:ext="edit" aspectratio="t"/>
                  </v:oval>
                  <v:shape id="Freeform 1859" o:spid="_x0000_s1281" style="position:absolute;left:3613;top:8372;width:113;height:136;rotation:839530fd;visibility:visible;mso-wrap-style:square;v-text-anchor:top" coordsize="382,29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At65ywAA&#10;AN8AAAAPAAAAZHJzL2Rvd25yZXYueG1sRI9Ba8JAFITvhf6H5RV6KXWztoiNrqKlLUUUqebg8ZF9&#10;JsHs25hdTfrvu4VCj8PMfMNM572txZVaXznWoAYJCOLcmYoLDdn+/XEMwgdkg7Vj0vBNHuaz25sp&#10;psZ1/EXXXShEhLBPUUMZQpNK6fOSLPqBa4ijd3StxRBlW0jTYhfhtpbDJBlJixXHhRIbei0pP+0u&#10;VsPlYznuzt32IcvUcLE+nDbb1dtG6/u7fjEBEagP/+G/9qfR8PyklHqB3z/xC8jZDwA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A0C3rnLAAAA3wAAAA8AAAAAAAAAAAAAAAAAlwIA&#10;AGRycy9kb3ducmV2LnhtbFBLBQYAAAAABAAEAPUAAACPAwAAAAA=&#10;" path="m334,0c244,12,154,25,102,45,50,65,,97,19,119,38,141,155,154,214,180,273,206,382,263,372,277,362,291,203,260,154,262,105,264,91,287,79,292e" filled="f" strokeweight="1.75pt">
                    <v:path arrowok="t" o:connecttype="custom" o:connectlocs="29,0;9,10;2,26;19,39;33,60;14,57;7,63" o:connectangles="0,0,0,0,0,0,0"/>
                    <o:lock v:ext="edit" aspectratio="t"/>
                  </v:shape>
                  <v:shape id="AutoShape 1860" o:spid="_x0000_s1282" type="#_x0000_t32" style="position:absolute;left:3443;top:8401;width:256;height:19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YJlmccAAADfAAAADwAAAGRycy9kb3ducmV2LnhtbESPzWrCQBSF94W+w3AFd3WSWIpER7El&#10;gosubFq6vmSuSUzmTpoZk9in7yyELg/nj2+zm0wrBupdbVlBvIhAEBdW11wq+Po8PK1AOI+ssbVM&#10;Cm7kYLd9fNhgqu3IHzTkvhRhhF2KCirvu1RKV1Rk0C1sRxy8s+0N+iD7UuoexzBuWplE0Ys0WHN4&#10;qLCjt4qKJr8aBZdJ2m78ybL38vLdvK7QNadfp9R8Nu3XIDxN/j98bx+1gudlHCeBIPAEFpDbP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pgmWZxwAAAN8AAAAPAAAAAAAA&#10;AAAAAAAAAKECAABkcnMvZG93bnJldi54bWxQSwUGAAAAAAQABAD5AAAAlQMAAAAA&#10;" strokeweight="3pt">
                    <o:lock v:ext="edit" aspectratio="t"/>
                  </v:shape>
                  <v:shape id="Freeform 1861" o:spid="_x0000_s1283" style="position:absolute;left:3696;top:8589;width:177;height:57;visibility:visible;mso-wrap-style:square;v-text-anchor:top" coordsize="382,12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596oyyAAA&#10;AN8AAAAPAAAAZHJzL2Rvd25yZXYueG1sRI9Pa8JAFMTvQr/D8gpeim42LbWmrlIE/5BbVer1kX1N&#10;QrNvQ3bVtJ++Kwgeh5n5DTNb9LYRZ+p87ViDGicgiAtnai41HPar0RsIH5ANNo5Jwy95WMwfBjPM&#10;jLvwJ513oRQRwj5DDVUIbSalLyqy6MeuJY7et+sshii7UpoOLxFuG5kmyau0WHNcqLClZUXFz+5k&#10;NXz95evjMqg8n5427slO0s2qTLUePvYf7yAC9eEevrW3RsPLs1Kpguuf+AXk/B8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Ln3qjLIAAAA3wAAAA8AAAAAAAAAAAAAAAAAlwIAAGRy&#10;cy9kb3ducmV2LnhtbFBLBQYAAAAABAAEAPUAAACMAwAAAAA=&#10;" path="m0,0c46,24,92,49,135,68,178,87,221,108,262,116,303,124,362,116,382,116e" filled="f" strokeweight="3pt">
                    <v:path arrowok="t" o:connecttype="custom" o:connectlocs="0,0;29,14;56,24;82,24" o:connectangles="0,0,0,0"/>
                    <o:lock v:ext="edit" aspectratio="t"/>
                  </v:shape>
                  <v:shape id="AutoShape 1862" o:spid="_x0000_s1284" type="#_x0000_t32" style="position:absolute;left:3604;top:8349;width:92;height:24;flip:x 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" strokeweight="1.75pt">
                    <o:lock v:ext="edit" aspectratio="t"/>
                  </v:shape>
                  <v:shape id="AutoShape 1863" o:spid="_x0000_s1285" type="#_x0000_t32" style="position:absolute;left:3579;top:8439;width:63;height:33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Q1ZO8UAAADfAAAADwAAAGRycy9kb3ducmV2LnhtbESPQWvCQBSE70L/w/IK3nQTU1RSVxFB&#10;8dooeH1kX7PR7Nsku2r677uFgsdhZr5hVpvBNuJBva8dK0inCQji0umaKwXn036yBOEDssbGMSn4&#10;IQ+b9dtohbl2T/6iRxEqESHsc1RgQmhzKX1pyKKfupY4et+utxii7Cupe3xGuG3kLEnm0mLNccFg&#10;SztD5a24WwXZ+dqdkssivRw60x3w7o9Ft1Rq/D5sP0EEGsIr/N8+agUfWZrOMvj7E7+AXP8C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+Q1ZO8UAAADfAAAADwAAAAAAAAAA&#10;AAAAAAChAgAAZHJzL2Rvd25yZXYueG1sUEsFBgAAAAAEAAQA+QAAAJMDAAAAAA==&#10;" strokeweight="1.5pt">
                    <o:lock v:ext="edit" aspectratio="t"/>
                  </v:shape>
                </v:group>
                <w10:wrap type="square" anchorx="margin"/>
              </v:group>
            </w:pict>
          </mc:Fallback>
        </mc:AlternateContent>
      </w:r>
      <w:r w:rsidR="000719E2">
        <w:rPr>
          <w:rFonts w:ascii="Calibri" w:hAnsi="Calibri" w:cs="Calibri"/>
          <w:sz w:val="28"/>
          <w:szCs w:val="28"/>
        </w:rPr>
        <w:t xml:space="preserve">    </w:t>
      </w:r>
      <w:r w:rsidR="008C5F9B" w:rsidRPr="00AF2FFC">
        <w:rPr>
          <w:rFonts w:ascii="Calibri" w:hAnsi="Calibri" w:cs="Calibri"/>
          <w:sz w:val="28"/>
          <w:szCs w:val="28"/>
        </w:rPr>
        <w:t>（</w:t>
      </w:r>
      <w:r w:rsidR="008C5F9B" w:rsidRPr="00AF2FFC">
        <w:rPr>
          <w:rFonts w:ascii="Calibri" w:hAnsi="Calibri" w:cs="Calibri"/>
          <w:sz w:val="28"/>
          <w:szCs w:val="28"/>
        </w:rPr>
        <w:t>1</w:t>
      </w:r>
      <w:r w:rsidR="008C5F9B" w:rsidRPr="00AF2FFC">
        <w:rPr>
          <w:rFonts w:ascii="Calibri" w:hAnsi="Calibri" w:cs="Calibri"/>
          <w:sz w:val="28"/>
          <w:szCs w:val="28"/>
        </w:rPr>
        <w:t>）求运动员在</w:t>
      </w:r>
      <w:r w:rsidR="008C5F9B" w:rsidRPr="00AF2FFC">
        <w:rPr>
          <w:rFonts w:ascii="Calibri" w:hAnsi="Calibri" w:cs="Calibri"/>
          <w:sz w:val="28"/>
          <w:szCs w:val="28"/>
        </w:rPr>
        <w:t>AB</w:t>
      </w:r>
      <w:r w:rsidR="008C5F9B" w:rsidRPr="00AF2FFC">
        <w:rPr>
          <w:rFonts w:ascii="Calibri" w:hAnsi="Calibri" w:cs="Calibri"/>
          <w:sz w:val="28"/>
          <w:szCs w:val="28"/>
        </w:rPr>
        <w:t>段运动的时间</w:t>
      </w:r>
      <w:r w:rsidR="008C5F9B" w:rsidRPr="00AF2FFC">
        <w:rPr>
          <w:rFonts w:ascii="Calibri" w:hAnsi="Calibri" w:cs="Calibri" w:hint="eastAsia"/>
          <w:sz w:val="28"/>
          <w:szCs w:val="28"/>
        </w:rPr>
        <w:t>t</w:t>
      </w:r>
      <w:r w:rsidR="008C5F9B" w:rsidRPr="00AF2FFC">
        <w:rPr>
          <w:rFonts w:ascii="Calibri" w:hAnsi="Calibri" w:cs="Calibri"/>
          <w:sz w:val="28"/>
          <w:szCs w:val="28"/>
        </w:rPr>
        <w:t>；</w:t>
      </w:r>
    </w:p>
    <w:p w14:paraId="7AB4BB82" w14:textId="292857E6" w:rsidR="008C5F9B" w:rsidRPr="00AF2FFC" w:rsidRDefault="000719E2" w:rsidP="008C5F9B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    </w:t>
      </w:r>
      <w:r w:rsidR="008C5F9B" w:rsidRPr="00AF2FFC">
        <w:rPr>
          <w:rFonts w:ascii="Calibri" w:hAnsi="Calibri" w:cs="Calibri"/>
          <w:sz w:val="28"/>
          <w:szCs w:val="28"/>
        </w:rPr>
        <w:t>（</w:t>
      </w:r>
      <w:r w:rsidR="008C5F9B" w:rsidRPr="00AF2FFC">
        <w:rPr>
          <w:rFonts w:ascii="Calibri" w:hAnsi="Calibri" w:cs="Calibri"/>
          <w:sz w:val="28"/>
          <w:szCs w:val="28"/>
        </w:rPr>
        <w:t>2</w:t>
      </w:r>
      <w:r w:rsidR="008C5F9B" w:rsidRPr="00AF2FFC">
        <w:rPr>
          <w:rFonts w:ascii="Calibri" w:hAnsi="Calibri" w:cs="Calibri"/>
          <w:sz w:val="28"/>
          <w:szCs w:val="28"/>
        </w:rPr>
        <w:t>）求运动员在</w:t>
      </w:r>
      <w:r w:rsidR="008C5F9B" w:rsidRPr="00AF2FFC">
        <w:rPr>
          <w:rFonts w:ascii="Calibri" w:hAnsi="Calibri" w:cs="Calibri"/>
          <w:sz w:val="28"/>
          <w:szCs w:val="28"/>
        </w:rPr>
        <w:t>AB</w:t>
      </w:r>
      <w:r w:rsidR="008C5F9B" w:rsidRPr="00AF2FFC">
        <w:rPr>
          <w:rFonts w:ascii="Calibri" w:hAnsi="Calibri" w:cs="Calibri"/>
          <w:sz w:val="28"/>
          <w:szCs w:val="28"/>
        </w:rPr>
        <w:t>段</w:t>
      </w:r>
      <w:r w:rsidR="008C5F9B" w:rsidRPr="00AF2FFC">
        <w:rPr>
          <w:rFonts w:ascii="Calibri" w:hAnsi="Calibri" w:cs="Calibri" w:hint="eastAsia"/>
          <w:sz w:val="28"/>
          <w:szCs w:val="28"/>
        </w:rPr>
        <w:t>所受合外力的冲量</w:t>
      </w:r>
      <w:r w:rsidR="008C5F9B" w:rsidRPr="00181355">
        <w:rPr>
          <w:rFonts w:ascii="Times New Roman" w:hAnsi="Times New Roman" w:cs="Times New Roman"/>
          <w:sz w:val="28"/>
          <w:szCs w:val="28"/>
        </w:rPr>
        <w:t>I</w:t>
      </w:r>
      <w:r w:rsidR="008C5F9B" w:rsidRPr="00AF2FFC">
        <w:rPr>
          <w:rFonts w:ascii="Calibri" w:hAnsi="Calibri" w:cs="Calibri" w:hint="eastAsia"/>
          <w:sz w:val="28"/>
          <w:szCs w:val="28"/>
        </w:rPr>
        <w:t>的大小</w:t>
      </w:r>
      <w:r w:rsidR="008C5F9B" w:rsidRPr="00AF2FFC">
        <w:rPr>
          <w:rFonts w:ascii="Calibri" w:hAnsi="Calibri" w:cs="Calibri"/>
          <w:sz w:val="28"/>
          <w:szCs w:val="28"/>
        </w:rPr>
        <w:t>；</w:t>
      </w:r>
    </w:p>
    <w:p w14:paraId="028A5C46" w14:textId="0BC0D193" w:rsidR="008C5F9B" w:rsidRPr="00AF2FFC" w:rsidRDefault="000719E2" w:rsidP="008C5F9B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    </w:t>
      </w:r>
      <w:r w:rsidR="008C5F9B" w:rsidRPr="00AF2FFC">
        <w:rPr>
          <w:rFonts w:ascii="Calibri" w:hAnsi="Calibri" w:cs="Calibri"/>
          <w:sz w:val="28"/>
          <w:szCs w:val="28"/>
        </w:rPr>
        <w:t>（</w:t>
      </w:r>
      <w:r w:rsidR="008C5F9B" w:rsidRPr="00AF2FFC">
        <w:rPr>
          <w:rFonts w:ascii="Calibri" w:hAnsi="Calibri" w:cs="Calibri"/>
          <w:sz w:val="28"/>
          <w:szCs w:val="28"/>
        </w:rPr>
        <w:t>3</w:t>
      </w:r>
      <w:r w:rsidR="008C5F9B" w:rsidRPr="00AF2FFC">
        <w:rPr>
          <w:rFonts w:ascii="Calibri" w:hAnsi="Calibri" w:cs="Calibri"/>
          <w:sz w:val="28"/>
          <w:szCs w:val="28"/>
        </w:rPr>
        <w:t>）若不计</w:t>
      </w:r>
      <w:r w:rsidR="008C5F9B" w:rsidRPr="00AF2FFC">
        <w:rPr>
          <w:rFonts w:ascii="Calibri" w:hAnsi="Calibri" w:cs="Calibri"/>
          <w:sz w:val="28"/>
          <w:szCs w:val="28"/>
        </w:rPr>
        <w:t>BC</w:t>
      </w:r>
      <w:r w:rsidR="008C5F9B" w:rsidRPr="00AF2FFC">
        <w:rPr>
          <w:rFonts w:ascii="Calibri" w:hAnsi="Calibri" w:cs="Calibri" w:hint="eastAsia"/>
          <w:sz w:val="28"/>
          <w:szCs w:val="28"/>
        </w:rPr>
        <w:t>段</w:t>
      </w:r>
      <w:r w:rsidR="008C5F9B" w:rsidRPr="00AF2FFC">
        <w:rPr>
          <w:rFonts w:ascii="Calibri" w:hAnsi="Calibri" w:cs="Calibri"/>
          <w:sz w:val="28"/>
          <w:szCs w:val="28"/>
        </w:rPr>
        <w:t>的阻力，</w:t>
      </w:r>
      <w:r w:rsidR="008C5F9B" w:rsidRPr="00AF2FFC">
        <w:rPr>
          <w:rFonts w:ascii="Calibri" w:hAnsi="Calibri" w:cs="Calibri" w:hint="eastAsia"/>
          <w:sz w:val="28"/>
          <w:szCs w:val="28"/>
        </w:rPr>
        <w:t>求运动员经过</w:t>
      </w:r>
      <w:r w:rsidR="008C5F9B" w:rsidRPr="00AF2FFC">
        <w:rPr>
          <w:rFonts w:ascii="Calibri" w:hAnsi="Calibri" w:cs="Calibri"/>
          <w:sz w:val="28"/>
          <w:szCs w:val="28"/>
        </w:rPr>
        <w:t>C</w:t>
      </w:r>
      <w:r w:rsidR="008C5F9B" w:rsidRPr="00AF2FFC">
        <w:rPr>
          <w:rFonts w:ascii="Calibri" w:hAnsi="Calibri" w:cs="Calibri"/>
          <w:sz w:val="28"/>
          <w:szCs w:val="28"/>
        </w:rPr>
        <w:t>点</w:t>
      </w:r>
      <w:r w:rsidR="008C5F9B" w:rsidRPr="00AF2FFC">
        <w:rPr>
          <w:rFonts w:ascii="Calibri" w:hAnsi="Calibri" w:cs="Calibri" w:hint="eastAsia"/>
          <w:sz w:val="28"/>
          <w:szCs w:val="28"/>
        </w:rPr>
        <w:t>时所受支持力</w:t>
      </w:r>
      <w:r w:rsidR="008C5F9B" w:rsidRPr="00AF2FFC">
        <w:rPr>
          <w:rFonts w:ascii="Calibri" w:hAnsi="Calibri" w:cs="Calibri" w:hint="eastAsia"/>
          <w:sz w:val="28"/>
          <w:szCs w:val="28"/>
        </w:rPr>
        <w:t>F</w:t>
      </w:r>
      <w:r w:rsidR="008C5F9B" w:rsidRPr="00181355">
        <w:rPr>
          <w:rFonts w:ascii="Calibri" w:hAnsi="Calibri" w:cs="Calibri" w:hint="eastAsia"/>
          <w:sz w:val="28"/>
          <w:szCs w:val="28"/>
          <w:vertAlign w:val="subscript"/>
        </w:rPr>
        <w:t>C</w:t>
      </w:r>
      <w:r w:rsidR="008C5F9B" w:rsidRPr="00AF2FFC">
        <w:rPr>
          <w:rFonts w:ascii="Calibri" w:hAnsi="Calibri" w:cs="Calibri"/>
          <w:sz w:val="28"/>
          <w:szCs w:val="28"/>
        </w:rPr>
        <w:t>的大小。</w:t>
      </w:r>
    </w:p>
    <w:p w14:paraId="1B933A3D" w14:textId="71DBAAF1" w:rsidR="00DF3AAE" w:rsidRPr="00D753D0" w:rsidRDefault="00320C1F" w:rsidP="000719E2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D753D0">
        <w:rPr>
          <w:rFonts w:ascii="Times New Roman" w:hAnsi="Times New Roman" w:cs="Times New Roman"/>
          <w:color w:val="FF0000"/>
          <w:sz w:val="28"/>
          <w:szCs w:val="28"/>
        </w:rPr>
        <w:t>【答案】</w:t>
      </w:r>
      <w:r w:rsidR="00DF3AAE" w:rsidRPr="00D753D0">
        <w:rPr>
          <w:rFonts w:ascii="Times New Roman" w:hAnsi="Times New Roman" w:cs="Times New Roman"/>
          <w:color w:val="FF0000"/>
          <w:sz w:val="28"/>
          <w:szCs w:val="28"/>
        </w:rPr>
        <w:t>（</w:t>
      </w:r>
      <w:r w:rsidR="00DF3AAE" w:rsidRPr="00D753D0">
        <w:rPr>
          <w:rFonts w:ascii="Times New Roman" w:hAnsi="Times New Roman" w:cs="Times New Roman"/>
          <w:color w:val="FF0000"/>
          <w:sz w:val="28"/>
          <w:szCs w:val="28"/>
        </w:rPr>
        <w:t>1</w:t>
      </w:r>
      <w:r w:rsidR="00DF3AAE" w:rsidRPr="00D753D0">
        <w:rPr>
          <w:rFonts w:ascii="Times New Roman" w:hAnsi="Times New Roman" w:cs="Times New Roman"/>
          <w:color w:val="FF0000"/>
          <w:sz w:val="28"/>
          <w:szCs w:val="28"/>
        </w:rPr>
        <w:t>）</w:t>
      </w:r>
      <w:r w:rsidR="003C758A" w:rsidRPr="00D753D0">
        <w:rPr>
          <w:rFonts w:ascii="Times New Roman" w:hAnsi="Times New Roman" w:cs="Times New Roman"/>
          <w:i/>
          <w:iCs/>
          <w:color w:val="FF0000"/>
          <w:sz w:val="28"/>
          <w:szCs w:val="28"/>
        </w:rPr>
        <w:t>t</w:t>
      </w:r>
      <w:r w:rsidR="003C758A" w:rsidRPr="00D753D0">
        <w:rPr>
          <w:rFonts w:ascii="Times New Roman" w:hAnsi="Times New Roman" w:cs="Times New Roman"/>
          <w:color w:val="FF0000"/>
          <w:sz w:val="28"/>
          <w:szCs w:val="28"/>
        </w:rPr>
        <w:t xml:space="preserve"> =7.5s</w:t>
      </w:r>
      <w:r w:rsidR="0040523A" w:rsidRPr="00D753D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DF3AAE" w:rsidRPr="00D753D0">
        <w:rPr>
          <w:rFonts w:ascii="Times New Roman" w:hAnsi="Times New Roman" w:cs="Times New Roman"/>
          <w:color w:val="FF0000"/>
          <w:sz w:val="28"/>
          <w:szCs w:val="28"/>
        </w:rPr>
        <w:t>（</w:t>
      </w:r>
      <w:r w:rsidR="00DF3AAE" w:rsidRPr="00D753D0">
        <w:rPr>
          <w:rFonts w:ascii="Times New Roman" w:hAnsi="Times New Roman" w:cs="Times New Roman"/>
          <w:color w:val="FF0000"/>
          <w:sz w:val="28"/>
          <w:szCs w:val="28"/>
        </w:rPr>
        <w:t>2</w:t>
      </w:r>
      <w:r w:rsidR="00DF3AAE" w:rsidRPr="00D753D0">
        <w:rPr>
          <w:rFonts w:ascii="Times New Roman" w:hAnsi="Times New Roman" w:cs="Times New Roman"/>
          <w:color w:val="FF0000"/>
          <w:sz w:val="28"/>
          <w:szCs w:val="28"/>
        </w:rPr>
        <w:t>）</w:t>
      </w:r>
      <w:r w:rsidR="003C758A" w:rsidRPr="00D753D0">
        <w:rPr>
          <w:rFonts w:ascii="Times New Roman" w:hAnsi="Times New Roman" w:cs="Times New Roman"/>
          <w:i/>
          <w:iCs/>
          <w:color w:val="FF0000"/>
          <w:sz w:val="28"/>
          <w:szCs w:val="28"/>
        </w:rPr>
        <w:t>I</w:t>
      </w:r>
      <w:r w:rsidR="003C758A" w:rsidRPr="00D753D0">
        <w:rPr>
          <w:rFonts w:ascii="Times New Roman" w:hAnsi="Times New Roman" w:cs="Times New Roman"/>
          <w:color w:val="FF0000"/>
          <w:sz w:val="28"/>
          <w:szCs w:val="28"/>
        </w:rPr>
        <w:t>=1.8×10</w:t>
      </w:r>
      <w:r w:rsidR="003C758A" w:rsidRPr="00D753D0">
        <w:rPr>
          <w:rFonts w:ascii="Times New Roman" w:hAnsi="Times New Roman" w:cs="Times New Roman"/>
          <w:color w:val="FF0000"/>
          <w:sz w:val="28"/>
          <w:szCs w:val="28"/>
          <w:vertAlign w:val="superscript"/>
        </w:rPr>
        <w:t>3</w:t>
      </w:r>
      <w:r w:rsidR="003C758A" w:rsidRPr="00D753D0">
        <w:rPr>
          <w:rFonts w:ascii="Times New Roman" w:hAnsi="Times New Roman" w:cs="Times New Roman"/>
          <w:color w:val="FF0000"/>
          <w:sz w:val="28"/>
          <w:szCs w:val="28"/>
        </w:rPr>
        <w:t>N·s</w:t>
      </w:r>
      <w:r w:rsidR="0040523A" w:rsidRPr="00D753D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DF3AAE" w:rsidRPr="00D753D0">
        <w:rPr>
          <w:rFonts w:ascii="Times New Roman" w:hAnsi="Times New Roman" w:cs="Times New Roman"/>
          <w:color w:val="FF0000"/>
          <w:sz w:val="28"/>
          <w:szCs w:val="28"/>
        </w:rPr>
        <w:t>（</w:t>
      </w:r>
      <w:r w:rsidR="00DF3AAE" w:rsidRPr="00D753D0">
        <w:rPr>
          <w:rFonts w:ascii="Times New Roman" w:hAnsi="Times New Roman" w:cs="Times New Roman"/>
          <w:color w:val="FF0000"/>
          <w:sz w:val="28"/>
          <w:szCs w:val="28"/>
        </w:rPr>
        <w:t>3</w:t>
      </w:r>
      <w:r w:rsidR="00DF3AAE" w:rsidRPr="00D753D0">
        <w:rPr>
          <w:rFonts w:ascii="Times New Roman" w:hAnsi="Times New Roman" w:cs="Times New Roman"/>
          <w:color w:val="FF0000"/>
          <w:sz w:val="28"/>
          <w:szCs w:val="28"/>
        </w:rPr>
        <w:t>）</w:t>
      </w:r>
      <w:r w:rsidR="003C758A" w:rsidRPr="00D753D0">
        <w:rPr>
          <w:rFonts w:ascii="Times New Roman" w:hAnsi="Times New Roman" w:cs="Times New Roman"/>
          <w:i/>
          <w:iCs/>
          <w:color w:val="FF0000"/>
          <w:sz w:val="28"/>
          <w:szCs w:val="28"/>
        </w:rPr>
        <w:t>F</w:t>
      </w:r>
      <w:r w:rsidR="003C758A" w:rsidRPr="00D753D0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>C</w:t>
      </w:r>
      <w:r w:rsidR="003C758A" w:rsidRPr="00D753D0">
        <w:rPr>
          <w:rFonts w:ascii="Times New Roman" w:hAnsi="Times New Roman" w:cs="Times New Roman"/>
          <w:color w:val="FF0000"/>
          <w:sz w:val="28"/>
          <w:szCs w:val="28"/>
        </w:rPr>
        <w:t xml:space="preserve"> =3.9×10</w:t>
      </w:r>
      <w:r w:rsidR="003C758A" w:rsidRPr="00D753D0">
        <w:rPr>
          <w:rFonts w:ascii="Times New Roman" w:hAnsi="Times New Roman" w:cs="Times New Roman"/>
          <w:color w:val="FF0000"/>
          <w:sz w:val="28"/>
          <w:szCs w:val="28"/>
          <w:vertAlign w:val="superscript"/>
        </w:rPr>
        <w:t>3</w:t>
      </w:r>
      <w:r w:rsidR="003C758A" w:rsidRPr="00D753D0">
        <w:rPr>
          <w:rFonts w:ascii="Times New Roman" w:hAnsi="Times New Roman" w:cs="Times New Roman"/>
          <w:color w:val="FF0000"/>
          <w:sz w:val="28"/>
          <w:szCs w:val="28"/>
        </w:rPr>
        <w:t>N</w:t>
      </w:r>
    </w:p>
    <w:p w14:paraId="77B74421" w14:textId="77777777" w:rsidR="0040523A" w:rsidRPr="00D753D0" w:rsidRDefault="00CD604F" w:rsidP="000719E2">
      <w:pPr>
        <w:snapToGrid w:val="0"/>
        <w:spacing w:line="360" w:lineRule="auto"/>
        <w:contextualSpacing/>
        <w:rPr>
          <w:rFonts w:ascii="Times New Roman" w:hAnsi="Times New Roman" w:cs="Times New Roman"/>
          <w:color w:val="FF0000"/>
          <w:sz w:val="28"/>
          <w:szCs w:val="28"/>
        </w:rPr>
      </w:pPr>
      <w:r w:rsidRPr="00D753D0">
        <w:rPr>
          <w:rFonts w:ascii="Times New Roman" w:hAnsi="Times New Roman" w:cs="Times New Roman"/>
          <w:color w:val="FF0000"/>
          <w:sz w:val="28"/>
          <w:szCs w:val="28"/>
        </w:rPr>
        <w:t>【解析】</w:t>
      </w:r>
      <w:r w:rsidR="008C5F9B" w:rsidRPr="00D753D0">
        <w:rPr>
          <w:rFonts w:ascii="Times New Roman" w:hAnsi="Times New Roman" w:cs="Times New Roman"/>
          <w:color w:val="FF0000"/>
          <w:sz w:val="28"/>
          <w:szCs w:val="28"/>
        </w:rPr>
        <w:t>（</w:t>
      </w:r>
      <w:r w:rsidR="008C5F9B" w:rsidRPr="00D753D0">
        <w:rPr>
          <w:rFonts w:ascii="Times New Roman" w:hAnsi="Times New Roman" w:cs="Times New Roman"/>
          <w:color w:val="FF0000"/>
          <w:sz w:val="28"/>
          <w:szCs w:val="28"/>
        </w:rPr>
        <w:t>1</w:t>
      </w:r>
      <w:r w:rsidR="008C5F9B" w:rsidRPr="00D753D0">
        <w:rPr>
          <w:rFonts w:ascii="Times New Roman" w:hAnsi="Times New Roman" w:cs="Times New Roman"/>
          <w:color w:val="FF0000"/>
          <w:sz w:val="28"/>
          <w:szCs w:val="28"/>
        </w:rPr>
        <w:t>）根据匀变速直线运动公式，有</w:t>
      </w:r>
      <w:r w:rsidR="008C5F9B" w:rsidRPr="00D753D0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639" w:dyaOrig="340" w14:anchorId="64282797">
          <v:shape id="_x0000_i1039" type="#_x0000_t75" style="width:32pt;height:17pt" o:ole="">
            <v:imagedata r:id="rId58" o:title=""/>
          </v:shape>
          <o:OLEObject Type="Embed" ProgID="Equation.DSMT4" ShapeID="_x0000_i1039" DrawAspect="Content" ObjectID="_1652013403" r:id="rId59"/>
        </w:object>
      </w:r>
      <w:r w:rsidR="008C5F9B" w:rsidRPr="00D753D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</w:p>
    <w:p w14:paraId="4008A61F" w14:textId="4CBDA092" w:rsidR="008C5F9B" w:rsidRPr="00D753D0" w:rsidRDefault="008C5F9B" w:rsidP="000719E2">
      <w:pPr>
        <w:snapToGrid w:val="0"/>
        <w:spacing w:line="360" w:lineRule="auto"/>
        <w:contextualSpacing/>
        <w:rPr>
          <w:rFonts w:ascii="Times New Roman" w:hAnsi="Times New Roman" w:cs="Times New Roman"/>
          <w:color w:val="FF0000"/>
          <w:sz w:val="28"/>
          <w:szCs w:val="28"/>
        </w:rPr>
      </w:pPr>
      <w:r w:rsidRPr="00D753D0">
        <w:rPr>
          <w:rFonts w:ascii="Times New Roman" w:hAnsi="Times New Roman" w:cs="Times New Roman"/>
          <w:color w:val="FF0000"/>
          <w:sz w:val="28"/>
          <w:szCs w:val="28"/>
        </w:rPr>
        <w:t>代入数据可得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 xml:space="preserve">      </w:t>
      </w:r>
      <w:r w:rsidRPr="00986EFD">
        <w:rPr>
          <w:rFonts w:ascii="Times New Roman" w:hAnsi="Times New Roman" w:cs="Times New Roman"/>
          <w:i/>
          <w:iCs/>
          <w:color w:val="FF0000"/>
          <w:sz w:val="28"/>
          <w:szCs w:val="28"/>
        </w:rPr>
        <w:t>t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 xml:space="preserve"> =7.5s                                             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>（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>3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>分）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</w:p>
    <w:p w14:paraId="26D9C828" w14:textId="77777777" w:rsidR="008C5F9B" w:rsidRPr="00D753D0" w:rsidRDefault="008C5F9B" w:rsidP="000719E2">
      <w:pPr>
        <w:snapToGrid w:val="0"/>
        <w:spacing w:line="360" w:lineRule="auto"/>
        <w:contextualSpacing/>
        <w:rPr>
          <w:rFonts w:ascii="Times New Roman" w:hAnsi="Times New Roman" w:cs="Times New Roman"/>
          <w:color w:val="FF0000"/>
          <w:sz w:val="28"/>
          <w:szCs w:val="28"/>
        </w:rPr>
      </w:pPr>
      <w:r w:rsidRPr="00D753D0">
        <w:rPr>
          <w:rFonts w:ascii="Times New Roman" w:hAnsi="Times New Roman" w:cs="Times New Roman"/>
          <w:color w:val="FF0000"/>
          <w:sz w:val="28"/>
          <w:szCs w:val="28"/>
        </w:rPr>
        <w:t>（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>2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>）根据动量定理有</w:t>
      </w:r>
      <w:r w:rsidRPr="00D753D0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460" w:dyaOrig="340" w14:anchorId="7383BA72">
          <v:shape id="_x0000_i1040" type="#_x0000_t75" style="width:70pt;height:17pt" o:ole="">
            <v:imagedata r:id="rId60" o:title=""/>
          </v:shape>
          <o:OLEObject Type="Embed" ProgID="Equation.DSMT4" ShapeID="_x0000_i1040" DrawAspect="Content" ObjectID="_1652013404" r:id="rId61"/>
        </w:object>
      </w:r>
    </w:p>
    <w:p w14:paraId="0BE078A8" w14:textId="4EBF4359" w:rsidR="008C5F9B" w:rsidRPr="00D753D0" w:rsidRDefault="008C5F9B" w:rsidP="000719E2">
      <w:pPr>
        <w:tabs>
          <w:tab w:val="clear" w:pos="4200"/>
        </w:tabs>
        <w:snapToGrid w:val="0"/>
        <w:spacing w:line="360" w:lineRule="auto"/>
        <w:contextualSpacing/>
        <w:rPr>
          <w:rFonts w:ascii="Times New Roman" w:hAnsi="Times New Roman" w:cs="Times New Roman"/>
          <w:color w:val="FF0000"/>
          <w:sz w:val="28"/>
          <w:szCs w:val="28"/>
        </w:rPr>
      </w:pPr>
      <w:r w:rsidRPr="00D753D0">
        <w:rPr>
          <w:rFonts w:ascii="Times New Roman" w:hAnsi="Times New Roman" w:cs="Times New Roman"/>
          <w:color w:val="FF0000"/>
          <w:sz w:val="28"/>
          <w:szCs w:val="28"/>
        </w:rPr>
        <w:t>代入数据可得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 xml:space="preserve">      </w:t>
      </w:r>
      <w:r w:rsidRPr="00986EFD">
        <w:rPr>
          <w:rFonts w:ascii="Times New Roman" w:hAnsi="Times New Roman" w:cs="Times New Roman"/>
          <w:i/>
          <w:iCs/>
          <w:color w:val="FF0000"/>
          <w:sz w:val="28"/>
          <w:szCs w:val="28"/>
        </w:rPr>
        <w:t>I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>=1.8×10</w:t>
      </w:r>
      <w:r w:rsidRPr="00D753D0">
        <w:rPr>
          <w:rFonts w:ascii="Times New Roman" w:hAnsi="Times New Roman" w:cs="Times New Roman"/>
          <w:color w:val="FF0000"/>
          <w:sz w:val="28"/>
          <w:szCs w:val="28"/>
          <w:vertAlign w:val="superscript"/>
        </w:rPr>
        <w:t>3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 xml:space="preserve">N·s                   </w:t>
      </w:r>
      <w:r w:rsidR="0040523A" w:rsidRPr="00D753D0">
        <w:rPr>
          <w:rFonts w:ascii="Times New Roman" w:hAnsi="Times New Roman" w:cs="Times New Roman"/>
          <w:color w:val="FF0000"/>
          <w:sz w:val="28"/>
          <w:szCs w:val="28"/>
        </w:rPr>
        <w:t xml:space="preserve">                   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>（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>3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>分）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</w:p>
    <w:p w14:paraId="3D817B81" w14:textId="77777777" w:rsidR="008C5F9B" w:rsidRPr="00D753D0" w:rsidRDefault="008C5F9B" w:rsidP="000719E2">
      <w:pPr>
        <w:snapToGrid w:val="0"/>
        <w:spacing w:line="360" w:lineRule="auto"/>
        <w:contextualSpacing/>
        <w:rPr>
          <w:rFonts w:ascii="Times New Roman" w:hAnsi="Times New Roman" w:cs="Times New Roman"/>
          <w:color w:val="FF0000"/>
          <w:sz w:val="28"/>
          <w:szCs w:val="28"/>
        </w:rPr>
      </w:pPr>
      <w:r w:rsidRPr="00D753D0">
        <w:rPr>
          <w:rFonts w:ascii="Times New Roman" w:hAnsi="Times New Roman" w:cs="Times New Roman"/>
          <w:color w:val="FF0000"/>
          <w:sz w:val="28"/>
          <w:szCs w:val="28"/>
        </w:rPr>
        <w:t>（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>3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>）运动员在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>BC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>段运动的过程中，</w:t>
      </w:r>
    </w:p>
    <w:p w14:paraId="2B6BDFBA" w14:textId="77777777" w:rsidR="008C5F9B" w:rsidRPr="00D753D0" w:rsidRDefault="008C5F9B" w:rsidP="000719E2">
      <w:pPr>
        <w:snapToGrid w:val="0"/>
        <w:spacing w:line="360" w:lineRule="auto"/>
        <w:contextualSpacing/>
        <w:rPr>
          <w:rFonts w:ascii="Times New Roman" w:hAnsi="Times New Roman" w:cs="Times New Roman"/>
          <w:color w:val="FF0000"/>
          <w:sz w:val="28"/>
          <w:szCs w:val="28"/>
        </w:rPr>
      </w:pPr>
      <w:r w:rsidRPr="00D753D0">
        <w:rPr>
          <w:rFonts w:ascii="Times New Roman" w:hAnsi="Times New Roman" w:cs="Times New Roman"/>
          <w:color w:val="FF0000"/>
          <w:sz w:val="28"/>
          <w:szCs w:val="28"/>
        </w:rPr>
        <w:t>根据动能定理有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 xml:space="preserve">   </w:t>
      </w:r>
      <w:r w:rsidRPr="00D753D0">
        <w:rPr>
          <w:rFonts w:ascii="Times New Roman" w:hAnsi="Times New Roman" w:cs="Times New Roman"/>
          <w:color w:val="FF0000"/>
          <w:position w:val="-22"/>
          <w:sz w:val="28"/>
          <w:szCs w:val="28"/>
        </w:rPr>
        <w:object w:dxaOrig="2140" w:dyaOrig="580" w14:anchorId="1F94AB84">
          <v:shape id="_x0000_i1041" type="#_x0000_t75" style="width:108pt;height:29pt" o:ole="">
            <v:imagedata r:id="rId62" o:title=""/>
          </v:shape>
          <o:OLEObject Type="Embed" ProgID="Equation.DSMT4" ShapeID="_x0000_i1041" DrawAspect="Content" ObjectID="_1652013405" r:id="rId63"/>
        </w:object>
      </w:r>
    </w:p>
    <w:p w14:paraId="6472B092" w14:textId="77777777" w:rsidR="008C5F9B" w:rsidRPr="00D753D0" w:rsidRDefault="008C5F9B" w:rsidP="000719E2">
      <w:pPr>
        <w:snapToGrid w:val="0"/>
        <w:spacing w:line="360" w:lineRule="auto"/>
        <w:contextualSpacing/>
        <w:rPr>
          <w:rFonts w:ascii="Times New Roman" w:hAnsi="Times New Roman" w:cs="Times New Roman"/>
          <w:color w:val="FF0000"/>
          <w:sz w:val="28"/>
          <w:szCs w:val="28"/>
        </w:rPr>
      </w:pPr>
      <w:r w:rsidRPr="00D753D0">
        <w:rPr>
          <w:rFonts w:ascii="Times New Roman" w:hAnsi="Times New Roman" w:cs="Times New Roman"/>
          <w:color w:val="FF0000"/>
          <w:sz w:val="28"/>
          <w:szCs w:val="28"/>
        </w:rPr>
        <w:t>在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>C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>点，根据牛顿第二定律有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D753D0">
        <w:rPr>
          <w:rFonts w:ascii="Times New Roman" w:hAnsi="Times New Roman" w:cs="Times New Roman"/>
          <w:color w:val="FF0000"/>
          <w:position w:val="-22"/>
          <w:sz w:val="28"/>
          <w:szCs w:val="28"/>
        </w:rPr>
        <w:object w:dxaOrig="1600" w:dyaOrig="639" w14:anchorId="2584A36C">
          <v:shape id="_x0000_i1042" type="#_x0000_t75" style="width:80pt;height:32pt" o:ole="">
            <v:imagedata r:id="rId64" o:title=""/>
          </v:shape>
          <o:OLEObject Type="Embed" ProgID="Equation.DSMT4" ShapeID="_x0000_i1042" DrawAspect="Content" ObjectID="_1652013406" r:id="rId65"/>
        </w:objec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ab/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ab/>
      </w:r>
    </w:p>
    <w:p w14:paraId="1EECAE41" w14:textId="77777777" w:rsidR="008C5F9B" w:rsidRPr="00D753D0" w:rsidRDefault="008C5F9B" w:rsidP="000719E2">
      <w:pPr>
        <w:snapToGrid w:val="0"/>
        <w:spacing w:line="360" w:lineRule="auto"/>
        <w:contextualSpacing/>
        <w:rPr>
          <w:rFonts w:ascii="Times New Roman" w:hAnsi="Times New Roman" w:cs="Times New Roman"/>
          <w:color w:val="FF0000"/>
          <w:sz w:val="28"/>
          <w:szCs w:val="28"/>
        </w:rPr>
      </w:pPr>
      <w:r w:rsidRPr="00D753D0">
        <w:rPr>
          <w:rFonts w:ascii="Times New Roman" w:hAnsi="Times New Roman" w:cs="Times New Roman"/>
          <w:color w:val="FF0000"/>
          <w:sz w:val="28"/>
          <w:szCs w:val="28"/>
        </w:rPr>
        <w:t>代入数据可得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 xml:space="preserve">  </w:t>
      </w:r>
      <w:r w:rsidRPr="00986EFD">
        <w:rPr>
          <w:rFonts w:ascii="Times New Roman" w:hAnsi="Times New Roman" w:cs="Times New Roman"/>
          <w:i/>
          <w:iCs/>
          <w:color w:val="FF0000"/>
          <w:sz w:val="28"/>
          <w:szCs w:val="28"/>
        </w:rPr>
        <w:t>F</w:t>
      </w:r>
      <w:r w:rsidRPr="00D753D0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>C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 xml:space="preserve"> =3.9×10</w:t>
      </w:r>
      <w:r w:rsidRPr="00D753D0">
        <w:rPr>
          <w:rFonts w:ascii="Times New Roman" w:hAnsi="Times New Roman" w:cs="Times New Roman"/>
          <w:color w:val="FF0000"/>
          <w:sz w:val="28"/>
          <w:szCs w:val="28"/>
          <w:vertAlign w:val="superscript"/>
        </w:rPr>
        <w:t>3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 xml:space="preserve">N                                           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>（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>3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>分）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</w:p>
    <w:p w14:paraId="5B895286" w14:textId="78E5A596" w:rsidR="008C5F9B" w:rsidRPr="000E38BC" w:rsidRDefault="008C5F9B" w:rsidP="008C5F9B">
      <w:pPr>
        <w:snapToGrid w:val="0"/>
        <w:rPr>
          <w:rFonts w:ascii="Calibri" w:hAnsi="Calibri" w:cs="Calibri"/>
          <w:sz w:val="28"/>
          <w:szCs w:val="28"/>
        </w:rPr>
      </w:pPr>
      <w:r w:rsidRPr="000E38BC">
        <w:rPr>
          <w:rFonts w:ascii="Calibri" w:hAnsi="Calibri" w:cs="Calibri"/>
          <w:sz w:val="28"/>
          <w:szCs w:val="28"/>
        </w:rPr>
        <w:t>18</w:t>
      </w:r>
      <w:r w:rsidRPr="000E38BC">
        <w:rPr>
          <w:rFonts w:ascii="Calibri" w:hAnsi="Calibri" w:cs="Calibri"/>
          <w:sz w:val="28"/>
          <w:szCs w:val="28"/>
        </w:rPr>
        <w:t>．（</w:t>
      </w:r>
      <w:r w:rsidRPr="000E38BC">
        <w:rPr>
          <w:rFonts w:ascii="Calibri" w:hAnsi="Calibri" w:cs="Calibri"/>
          <w:sz w:val="28"/>
          <w:szCs w:val="28"/>
        </w:rPr>
        <w:t>9</w:t>
      </w:r>
      <w:r w:rsidRPr="000E38BC">
        <w:rPr>
          <w:rFonts w:ascii="Calibri" w:hAnsi="Calibri" w:cs="Calibri"/>
          <w:sz w:val="28"/>
          <w:szCs w:val="28"/>
        </w:rPr>
        <w:t>分）</w:t>
      </w:r>
    </w:p>
    <w:p w14:paraId="3E2FCE1A" w14:textId="34BC392E" w:rsidR="008C5F9B" w:rsidRPr="00181355" w:rsidRDefault="000719E2" w:rsidP="008C5F9B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    </w:t>
      </w:r>
      <w:r w:rsidR="008C5F9B" w:rsidRPr="00181355">
        <w:rPr>
          <w:rFonts w:ascii="Calibri" w:hAnsi="Calibri" w:cs="Calibri" w:hint="eastAsia"/>
          <w:sz w:val="28"/>
          <w:szCs w:val="28"/>
        </w:rPr>
        <w:t>如图所示</w:t>
      </w:r>
      <w:r w:rsidR="008C5F9B" w:rsidRPr="00181355">
        <w:rPr>
          <w:rFonts w:ascii="Calibri" w:hAnsi="Calibri" w:cs="Calibri" w:hint="eastAsia"/>
          <w:sz w:val="28"/>
          <w:szCs w:val="28"/>
        </w:rPr>
        <w:t>,</w:t>
      </w:r>
      <w:r w:rsidR="008C5F9B" w:rsidRPr="00181355">
        <w:rPr>
          <w:rFonts w:ascii="Calibri" w:hAnsi="Calibri" w:cs="Calibri" w:hint="eastAsia"/>
          <w:sz w:val="28"/>
          <w:szCs w:val="28"/>
        </w:rPr>
        <w:t>质量为</w:t>
      </w:r>
      <w:r w:rsidR="008C5F9B" w:rsidRPr="00181355">
        <w:rPr>
          <w:rFonts w:ascii="Calibri" w:hAnsi="Calibri" w:cs="Calibri"/>
          <w:sz w:val="28"/>
          <w:szCs w:val="28"/>
        </w:rPr>
        <w:t>m</w:t>
      </w:r>
      <w:r w:rsidR="008C5F9B" w:rsidRPr="00181355">
        <w:rPr>
          <w:rFonts w:ascii="Calibri" w:hAnsi="Calibri" w:cs="Calibri" w:hint="eastAsia"/>
          <w:sz w:val="28"/>
          <w:szCs w:val="28"/>
        </w:rPr>
        <w:t>、电荷量为</w:t>
      </w:r>
      <w:r w:rsidR="008C5F9B" w:rsidRPr="00181355">
        <w:rPr>
          <w:rFonts w:ascii="Calibri" w:hAnsi="Calibri" w:cs="Calibri" w:hint="eastAsia"/>
          <w:sz w:val="28"/>
          <w:szCs w:val="28"/>
        </w:rPr>
        <w:t>+</w:t>
      </w:r>
      <w:r w:rsidR="008C5F9B" w:rsidRPr="00181355">
        <w:rPr>
          <w:rFonts w:ascii="Calibri" w:hAnsi="Calibri" w:cs="Calibri"/>
          <w:sz w:val="28"/>
          <w:szCs w:val="28"/>
        </w:rPr>
        <w:t>q</w:t>
      </w:r>
      <w:r w:rsidR="008C5F9B" w:rsidRPr="00181355">
        <w:rPr>
          <w:rFonts w:ascii="Calibri" w:hAnsi="Calibri" w:cs="Calibri" w:hint="eastAsia"/>
          <w:sz w:val="28"/>
          <w:szCs w:val="28"/>
        </w:rPr>
        <w:t>的粒子从</w:t>
      </w:r>
      <w:r w:rsidR="008C5F9B" w:rsidRPr="00181355">
        <w:rPr>
          <w:rFonts w:ascii="Calibri" w:hAnsi="Calibri" w:cs="Calibri"/>
          <w:sz w:val="28"/>
          <w:szCs w:val="28"/>
        </w:rPr>
        <w:t>A</w:t>
      </w:r>
      <w:r w:rsidR="008C5F9B" w:rsidRPr="00181355">
        <w:rPr>
          <w:rFonts w:ascii="Calibri" w:hAnsi="Calibri" w:cs="Calibri" w:hint="eastAsia"/>
          <w:sz w:val="28"/>
          <w:szCs w:val="28"/>
        </w:rPr>
        <w:t>（</w:t>
      </w:r>
      <w:r w:rsidR="008C5F9B" w:rsidRPr="00181355">
        <w:rPr>
          <w:rFonts w:ascii="Calibri" w:hAnsi="Calibri" w:cs="Calibri"/>
          <w:sz w:val="28"/>
          <w:szCs w:val="28"/>
        </w:rPr>
        <w:t>0</w:t>
      </w:r>
      <w:r w:rsidR="008C5F9B" w:rsidRPr="00181355">
        <w:rPr>
          <w:rFonts w:ascii="Calibri" w:hAnsi="Calibri" w:cs="Calibri" w:hint="eastAsia"/>
          <w:sz w:val="28"/>
          <w:szCs w:val="28"/>
        </w:rPr>
        <w:t>，</w:t>
      </w:r>
      <w:r w:rsidR="008C5F9B" w:rsidRPr="00181355">
        <w:rPr>
          <w:rFonts w:ascii="Calibri" w:hAnsi="Calibri" w:cs="Calibri"/>
          <w:sz w:val="28"/>
          <w:szCs w:val="28"/>
        </w:rPr>
        <w:t>2</w:t>
      </w:r>
      <w:r w:rsidR="008C5F9B" w:rsidRPr="00D753D0">
        <w:rPr>
          <w:rFonts w:ascii="Times New Roman" w:hAnsi="Times New Roman" w:cs="Times New Roman"/>
          <w:i/>
          <w:iCs/>
          <w:sz w:val="28"/>
          <w:szCs w:val="28"/>
        </w:rPr>
        <w:t>l</w:t>
      </w:r>
      <w:r w:rsidR="008C5F9B" w:rsidRPr="00181355">
        <w:rPr>
          <w:rFonts w:ascii="Calibri" w:hAnsi="Calibri" w:cs="Calibri" w:hint="eastAsia"/>
          <w:sz w:val="28"/>
          <w:szCs w:val="28"/>
        </w:rPr>
        <w:t>）点以初速度</w:t>
      </w:r>
      <w:r w:rsidR="008C5F9B" w:rsidRPr="00181355">
        <w:rPr>
          <w:rFonts w:ascii="Calibri" w:hAnsi="Calibri" w:cs="Calibri"/>
          <w:sz w:val="28"/>
          <w:szCs w:val="28"/>
        </w:rPr>
        <w:t>v</w:t>
      </w:r>
      <w:r w:rsidR="008C5F9B" w:rsidRPr="00181355">
        <w:rPr>
          <w:rFonts w:ascii="Calibri" w:hAnsi="Calibri" w:cs="Calibri" w:hint="eastAsia"/>
          <w:sz w:val="28"/>
          <w:szCs w:val="28"/>
          <w:vertAlign w:val="subscript"/>
        </w:rPr>
        <w:t>0</w:t>
      </w:r>
      <w:r w:rsidR="008C5F9B" w:rsidRPr="00181355">
        <w:rPr>
          <w:rFonts w:ascii="Calibri" w:hAnsi="Calibri" w:cs="Calibri" w:hint="eastAsia"/>
          <w:sz w:val="28"/>
          <w:szCs w:val="28"/>
        </w:rPr>
        <w:t>沿</w:t>
      </w:r>
      <w:r w:rsidR="008C5F9B" w:rsidRPr="00181355">
        <w:rPr>
          <w:rFonts w:ascii="Calibri" w:hAnsi="Calibri" w:cs="Calibri"/>
          <w:sz w:val="28"/>
          <w:szCs w:val="28"/>
        </w:rPr>
        <w:t>x</w:t>
      </w:r>
      <w:r w:rsidR="008C5F9B" w:rsidRPr="00181355">
        <w:rPr>
          <w:rFonts w:ascii="Calibri" w:hAnsi="Calibri" w:cs="Calibri" w:hint="eastAsia"/>
          <w:sz w:val="28"/>
          <w:szCs w:val="28"/>
        </w:rPr>
        <w:t>轴正方向射出，为使其打在</w:t>
      </w:r>
      <w:r w:rsidR="008C5F9B" w:rsidRPr="00181355">
        <w:rPr>
          <w:rFonts w:ascii="Calibri" w:hAnsi="Calibri" w:cs="Calibri"/>
          <w:sz w:val="28"/>
          <w:szCs w:val="28"/>
        </w:rPr>
        <w:t>x</w:t>
      </w:r>
      <w:r w:rsidR="008C5F9B" w:rsidRPr="00181355">
        <w:rPr>
          <w:rFonts w:ascii="Calibri" w:hAnsi="Calibri" w:cs="Calibri" w:hint="eastAsia"/>
          <w:sz w:val="28"/>
          <w:szCs w:val="28"/>
        </w:rPr>
        <w:t>轴上的</w:t>
      </w:r>
      <w:r w:rsidR="008C5F9B" w:rsidRPr="00181355">
        <w:rPr>
          <w:rFonts w:ascii="Calibri" w:hAnsi="Calibri" w:cs="Calibri" w:hint="eastAsia"/>
          <w:sz w:val="28"/>
          <w:szCs w:val="28"/>
        </w:rPr>
        <w:t>C</w:t>
      </w:r>
      <w:r w:rsidR="008C5F9B" w:rsidRPr="00181355">
        <w:rPr>
          <w:rFonts w:ascii="Calibri" w:hAnsi="Calibri" w:cs="Calibri" w:hint="eastAsia"/>
          <w:sz w:val="28"/>
          <w:szCs w:val="28"/>
        </w:rPr>
        <w:t>（</w:t>
      </w:r>
      <w:r w:rsidR="008C5F9B" w:rsidRPr="00181355">
        <w:rPr>
          <w:rFonts w:ascii="Calibri" w:hAnsi="Calibri" w:cs="Calibri"/>
          <w:sz w:val="28"/>
          <w:szCs w:val="28"/>
        </w:rPr>
        <w:t>2</w:t>
      </w:r>
      <w:r w:rsidR="008C5F9B" w:rsidRPr="00D753D0">
        <w:rPr>
          <w:rFonts w:ascii="Times New Roman" w:hAnsi="Times New Roman" w:cs="Times New Roman"/>
          <w:i/>
          <w:iCs/>
          <w:sz w:val="28"/>
          <w:szCs w:val="28"/>
        </w:rPr>
        <w:t>l</w:t>
      </w:r>
      <w:r w:rsidR="008C5F9B" w:rsidRPr="00181355">
        <w:rPr>
          <w:rFonts w:ascii="Calibri" w:hAnsi="Calibri" w:cs="Calibri" w:hint="eastAsia"/>
          <w:sz w:val="28"/>
          <w:szCs w:val="28"/>
        </w:rPr>
        <w:t>，</w:t>
      </w:r>
      <w:r w:rsidR="008C5F9B" w:rsidRPr="00181355">
        <w:rPr>
          <w:rFonts w:ascii="Calibri" w:hAnsi="Calibri" w:cs="Calibri" w:hint="eastAsia"/>
          <w:sz w:val="28"/>
          <w:szCs w:val="28"/>
        </w:rPr>
        <w:t>0</w:t>
      </w:r>
      <w:r w:rsidR="008C5F9B" w:rsidRPr="00181355">
        <w:rPr>
          <w:rFonts w:ascii="Calibri" w:hAnsi="Calibri" w:cs="Calibri" w:hint="eastAsia"/>
          <w:sz w:val="28"/>
          <w:szCs w:val="28"/>
        </w:rPr>
        <w:t>）点，可在整个空间施加电场或磁场。不计粒子所受重力。</w:t>
      </w:r>
    </w:p>
    <w:p w14:paraId="4B0289BF" w14:textId="33EA6C0F" w:rsidR="008C5F9B" w:rsidRPr="00181355" w:rsidRDefault="000719E2" w:rsidP="008C5F9B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    </w:t>
      </w:r>
      <w:r w:rsidR="008C5F9B" w:rsidRPr="00181355">
        <w:rPr>
          <w:rFonts w:ascii="Calibri" w:hAnsi="Calibri" w:cs="Calibri"/>
          <w:sz w:val="28"/>
          <w:szCs w:val="28"/>
        </w:rPr>
        <w:t>（</w:t>
      </w:r>
      <w:r w:rsidR="008C5F9B" w:rsidRPr="00181355">
        <w:rPr>
          <w:rFonts w:ascii="Calibri" w:hAnsi="Calibri" w:cs="Calibri"/>
          <w:sz w:val="28"/>
          <w:szCs w:val="28"/>
        </w:rPr>
        <w:t>1</w:t>
      </w:r>
      <w:r w:rsidR="008C5F9B" w:rsidRPr="00181355">
        <w:rPr>
          <w:rFonts w:ascii="Calibri" w:hAnsi="Calibri" w:cs="Calibri"/>
          <w:sz w:val="28"/>
          <w:szCs w:val="28"/>
        </w:rPr>
        <w:t>）若仅施加一平行于</w:t>
      </w:r>
      <w:r w:rsidR="008C5F9B" w:rsidRPr="00181355">
        <w:rPr>
          <w:rFonts w:ascii="Calibri" w:hAnsi="Calibri" w:cs="Calibri"/>
          <w:sz w:val="28"/>
          <w:szCs w:val="28"/>
        </w:rPr>
        <w:t>y</w:t>
      </w:r>
      <w:r w:rsidR="008C5F9B" w:rsidRPr="00181355">
        <w:rPr>
          <w:rFonts w:ascii="Calibri" w:hAnsi="Calibri" w:cs="Calibri"/>
          <w:sz w:val="28"/>
          <w:szCs w:val="28"/>
        </w:rPr>
        <w:t>轴的匀强电场，求该电场场强</w:t>
      </w:r>
      <w:r w:rsidR="008C5F9B" w:rsidRPr="00181355">
        <w:rPr>
          <w:rFonts w:ascii="Calibri" w:hAnsi="Calibri" w:cs="Calibri" w:hint="eastAsia"/>
          <w:sz w:val="28"/>
          <w:szCs w:val="28"/>
        </w:rPr>
        <w:t>E</w:t>
      </w:r>
      <w:r w:rsidR="008C5F9B" w:rsidRPr="00181355">
        <w:rPr>
          <w:rFonts w:ascii="Calibri" w:hAnsi="Calibri" w:cs="Calibri"/>
          <w:sz w:val="28"/>
          <w:szCs w:val="28"/>
        </w:rPr>
        <w:t>的大小和方向；</w:t>
      </w:r>
    </w:p>
    <w:p w14:paraId="3B6B371C" w14:textId="434046D4" w:rsidR="008C5F9B" w:rsidRPr="00181355" w:rsidRDefault="000719E2" w:rsidP="008C5F9B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lastRenderedPageBreak/>
        <w:t xml:space="preserve">    </w:t>
      </w:r>
      <w:r w:rsidR="008C5F9B" w:rsidRPr="00181355">
        <w:rPr>
          <w:rFonts w:ascii="Calibri" w:hAnsi="Calibri" w:cs="Calibri"/>
          <w:sz w:val="28"/>
          <w:szCs w:val="28"/>
        </w:rPr>
        <w:t>（</w:t>
      </w:r>
      <w:r w:rsidR="008C5F9B" w:rsidRPr="00181355">
        <w:rPr>
          <w:rFonts w:ascii="Calibri" w:hAnsi="Calibri" w:cs="Calibri"/>
          <w:sz w:val="28"/>
          <w:szCs w:val="28"/>
        </w:rPr>
        <w:t>2</w:t>
      </w:r>
      <w:r w:rsidR="008C5F9B" w:rsidRPr="00181355">
        <w:rPr>
          <w:rFonts w:ascii="Calibri" w:hAnsi="Calibri" w:cs="Calibri"/>
          <w:sz w:val="28"/>
          <w:szCs w:val="28"/>
        </w:rPr>
        <w:t>）</w:t>
      </w:r>
      <w:r w:rsidR="008C5F9B" w:rsidRPr="00181355">
        <w:rPr>
          <w:rFonts w:ascii="Calibri" w:hAnsi="Calibri" w:cs="Calibri" w:hint="eastAsia"/>
          <w:sz w:val="28"/>
          <w:szCs w:val="28"/>
        </w:rPr>
        <w:t>若仅施加一垂直于</w:t>
      </w:r>
      <w:r w:rsidR="008C5F9B" w:rsidRPr="00181355">
        <w:rPr>
          <w:rFonts w:ascii="Calibri" w:hAnsi="Calibri" w:cs="Calibri"/>
          <w:sz w:val="28"/>
          <w:szCs w:val="28"/>
        </w:rPr>
        <w:t>x</w:t>
      </w:r>
      <w:r w:rsidR="008C5F9B" w:rsidRPr="00181355">
        <w:rPr>
          <w:rFonts w:ascii="Calibri" w:hAnsi="Calibri" w:cs="Calibri" w:hint="eastAsia"/>
          <w:sz w:val="28"/>
          <w:szCs w:val="28"/>
        </w:rPr>
        <w:t>O</w:t>
      </w:r>
      <w:r w:rsidR="008C5F9B" w:rsidRPr="00181355">
        <w:rPr>
          <w:rFonts w:ascii="Calibri" w:hAnsi="Calibri" w:cs="Calibri"/>
          <w:sz w:val="28"/>
          <w:szCs w:val="28"/>
        </w:rPr>
        <w:t>y</w:t>
      </w:r>
      <w:r w:rsidR="008C5F9B" w:rsidRPr="00181355">
        <w:rPr>
          <w:rFonts w:ascii="Calibri" w:hAnsi="Calibri" w:cs="Calibri" w:hint="eastAsia"/>
          <w:sz w:val="28"/>
          <w:szCs w:val="28"/>
        </w:rPr>
        <w:t>平面的匀强磁场，求该磁场磁感应强度</w:t>
      </w:r>
      <w:r w:rsidR="008C5F9B" w:rsidRPr="00181355">
        <w:rPr>
          <w:rFonts w:ascii="Calibri" w:hAnsi="Calibri" w:cs="Calibri"/>
          <w:sz w:val="28"/>
          <w:szCs w:val="28"/>
        </w:rPr>
        <w:t>B</w:t>
      </w:r>
      <w:r w:rsidR="008C5F9B" w:rsidRPr="00181355">
        <w:rPr>
          <w:rFonts w:ascii="Calibri" w:hAnsi="Calibri" w:cs="Calibri" w:hint="eastAsia"/>
          <w:sz w:val="28"/>
          <w:szCs w:val="28"/>
        </w:rPr>
        <w:t>的大小和方向</w:t>
      </w:r>
      <w:r w:rsidR="008C5F9B" w:rsidRPr="00181355">
        <w:rPr>
          <w:rFonts w:ascii="Calibri" w:hAnsi="Calibri" w:cs="Calibri" w:hint="eastAsia"/>
          <w:sz w:val="28"/>
          <w:szCs w:val="28"/>
        </w:rPr>
        <w:t>;</w:t>
      </w:r>
    </w:p>
    <w:p w14:paraId="1B2DF508" w14:textId="13EA0284" w:rsidR="008C5F9B" w:rsidRPr="00181355" w:rsidRDefault="008C5F9B" w:rsidP="008C5F9B">
      <w:pPr>
        <w:rPr>
          <w:rFonts w:ascii="Calibri" w:hAnsi="Calibri" w:cs="Calibri"/>
          <w:sz w:val="28"/>
          <w:szCs w:val="28"/>
        </w:rPr>
      </w:pPr>
      <w:r w:rsidRPr="00181355">
        <w:rPr>
          <w:rFonts w:ascii="Calibri" w:hAnsi="Calibri" w:cs="Calibri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55008" behindDoc="0" locked="0" layoutInCell="1" allowOverlap="1" wp14:anchorId="105EFF79" wp14:editId="277B85FF">
                <wp:simplePos x="0" y="0"/>
                <wp:positionH relativeFrom="margin">
                  <wp:align>right</wp:align>
                </wp:positionH>
                <wp:positionV relativeFrom="paragraph">
                  <wp:posOffset>384810</wp:posOffset>
                </wp:positionV>
                <wp:extent cx="1551940" cy="1460500"/>
                <wp:effectExtent l="0" t="0" r="0" b="6350"/>
                <wp:wrapSquare wrapText="bothSides"/>
                <wp:docPr id="195" name="组合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1940" cy="1460500"/>
                          <a:chOff x="12138" y="70404"/>
                          <a:chExt cx="2444" cy="2300"/>
                        </a:xfrm>
                      </wpg:grpSpPr>
                      <wps:wsp>
                        <wps:cNvPr id="196" name="直线 49"/>
                        <wps:cNvCnPr/>
                        <wps:spPr>
                          <a:xfrm>
                            <a:off x="12362" y="72278"/>
                            <a:ext cx="1872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lg"/>
                          </a:ln>
                        </wps:spPr>
                        <wps:bodyPr/>
                      </wps:wsp>
                      <wps:wsp>
                        <wps:cNvPr id="197" name="直线 50"/>
                        <wps:cNvCnPr/>
                        <wps:spPr>
                          <a:xfrm flipH="1" flipV="1">
                            <a:off x="12507" y="70666"/>
                            <a:ext cx="2" cy="177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lg"/>
                          </a:ln>
                        </wps:spPr>
                        <wps:bodyPr/>
                      </wps:wsp>
                      <wps:wsp>
                        <wps:cNvPr id="198" name="直线 51"/>
                        <wps:cNvCnPr/>
                        <wps:spPr>
                          <a:xfrm>
                            <a:off x="12944" y="72214"/>
                            <a:ext cx="1" cy="6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99" name="直线 52"/>
                        <wps:cNvCnPr/>
                        <wps:spPr>
                          <a:xfrm>
                            <a:off x="13409" y="72211"/>
                            <a:ext cx="1" cy="6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00" name="直线 53"/>
                        <wps:cNvCnPr/>
                        <wps:spPr>
                          <a:xfrm rot="16200000">
                            <a:off x="12542" y="71804"/>
                            <a:ext cx="1" cy="6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01" name="文本框 54"/>
                        <wps:cNvSpPr txBox="1"/>
                        <wps:spPr>
                          <a:xfrm>
                            <a:off x="13971" y="72197"/>
                            <a:ext cx="611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C2F37FC" w14:textId="77777777" w:rsidR="00C61891" w:rsidRDefault="00C61891" w:rsidP="008C5F9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02" name="文本框 55"/>
                        <wps:cNvSpPr txBox="1"/>
                        <wps:spPr>
                          <a:xfrm>
                            <a:off x="12187" y="70404"/>
                            <a:ext cx="611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A83BC6D" w14:textId="77777777" w:rsidR="00C61891" w:rsidRDefault="00C61891" w:rsidP="008C5F9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83" name="文本框 56"/>
                        <wps:cNvSpPr txBox="1"/>
                        <wps:spPr>
                          <a:xfrm>
                            <a:off x="12162" y="72199"/>
                            <a:ext cx="611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AE0816E" w14:textId="77777777" w:rsidR="00C61891" w:rsidRPr="001F555A" w:rsidRDefault="00C61891" w:rsidP="008C5F9B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 w:rsidRPr="001F555A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84" name="文本框 57"/>
                        <wps:cNvSpPr txBox="1"/>
                        <wps:spPr>
                          <a:xfrm>
                            <a:off x="12138" y="71119"/>
                            <a:ext cx="611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1D23F03" w14:textId="77777777" w:rsidR="00C61891" w:rsidRDefault="00C61891" w:rsidP="008C5F9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85" name="文本框 58"/>
                        <wps:cNvSpPr txBox="1"/>
                        <wps:spPr>
                          <a:xfrm>
                            <a:off x="13198" y="72194"/>
                            <a:ext cx="611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9C83F11" w14:textId="77777777" w:rsidR="00C61891" w:rsidRDefault="00C61891" w:rsidP="008C5F9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86" name="文本框 59"/>
                        <wps:cNvSpPr txBox="1"/>
                        <wps:spPr>
                          <a:xfrm>
                            <a:off x="12799" y="71039"/>
                            <a:ext cx="611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2283517" w14:textId="77777777" w:rsidR="00C61891" w:rsidRDefault="00C61891" w:rsidP="008C5F9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</w:rPr>
                                <w:t>v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88" name="直线 61"/>
                        <wps:cNvCnPr/>
                        <wps:spPr>
                          <a:xfrm flipV="1">
                            <a:off x="12526" y="71361"/>
                            <a:ext cx="461" cy="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289" name="椭圆 62"/>
                        <wps:cNvSpPr/>
                        <wps:spPr>
                          <a:xfrm>
                            <a:off x="12476" y="71345"/>
                            <a:ext cx="57" cy="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05EFF79" id="组合 33" o:spid="_x0000_s1286" style="position:absolute;left:0;text-align:left;margin-left:71pt;margin-top:30.3pt;width:122.2pt;height:115pt;z-index:251755008;mso-position-horizontal:right;mso-position-horizontal-relative:margin;mso-width-relative:margin;mso-height-relative:margin" coordorigin="12138,70404" coordsize="2444,23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">
                <v:line id="直线 49" o:spid="_x0000_s1287" style="position:absolute;visibility:visible;mso-wrap-style:square" from="12362,72278" to="14234,7227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aW1jMEAAADcAAAADwAAAGRycy9kb3ducmV2LnhtbERPTWvCQBC9F/oflil4KbqpiDXRVYog&#10;9mq0eh2yYxKSnQ3ZVdf+elco9DaP9zmLVTCtuFLvassKPkYJCOLC6ppLBYf9ZjgD4TyyxtYyKbiT&#10;g9Xy9WWBmbY33tE196WIIewyVFB532VSuqIig25kO+LInW1v0EfYl1L3eIvhppXjJJlKgzXHhgo7&#10;WldUNPnFKPj17n40Tfo5yX9OzTunodxyUGrwFr7mIDwF/y/+c3/rOD+dwvOZeIFcPg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ZpbWMwQAAANwAAAAPAAAAAAAAAAAAAAAA&#10;AKECAABkcnMvZG93bnJldi54bWxQSwUGAAAAAAQABAD5AAAAjwMAAAAA&#10;">
                  <v:stroke endarrow="block" endarrowwidth="narrow" endarrowlength="long"/>
                </v:line>
                <v:line id="直线 50" o:spid="_x0000_s1288" style="position:absolute;flip:x y;visibility:visible;mso-wrap-style:square" from="12507,70666" to="12509,724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W4e3sMAAADcAAAADwAAAGRycy9kb3ducmV2LnhtbERPTWvCQBC9C/0PyxR6kbpJD62JrlIE&#10;QTy1au9jdszGZmeT7Gpif323UPA2j/c58+Vga3GlzleOFaSTBARx4XTFpYLDfv08BeEDssbaMSm4&#10;kYfl4mE0x1y7nj/puguliCHsc1RgQmhyKX1hyKKfuIY4cifXWQwRdqXUHfYx3NbyJUlepcWKY4PB&#10;hlaGiu/dxSo4f7gsPQ7pdly3rfkJbdqb/ZdST4/D+wxEoCHcxf/ujY7zszf4eyZeIBe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1uHt7DAAAA3AAAAA8AAAAAAAAAAAAA&#10;AAAAoQIAAGRycy9kb3ducmV2LnhtbFBLBQYAAAAABAAEAPkAAACRAwAAAAA=&#10;">
                  <v:stroke endarrow="block" endarrowwidth="narrow" endarrowlength="long"/>
                </v:line>
                <v:line id="直线 51" o:spid="_x0000_s1289" style="position:absolute;visibility:visible;mso-wrap-style:square" from="12944,72214" to="12945,7227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IWZX8cAAADc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9BaOUZmUCv/g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AhZlfxwAAANwAAAAPAAAAAAAA&#10;AAAAAAAAAKECAABkcnMvZG93bnJldi54bWxQSwUGAAAAAAQABAD5AAAAlQMAAAAA&#10;"/>
                <v:line id="直线 52" o:spid="_x0000_s1290" style="position:absolute;visibility:visible;mso-wrap-style:square" from="13409,72211" to="13410,722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8k8xMQAAADcAAAADwAAAGRycy9kb3ducmV2LnhtbERPTWvCQBC9F/wPyxR6q5taCDV1FWkR&#10;1INULbTHMTtNUrOzYXdN4r93BcHbPN7nTGa9qUVLzleWFbwMExDEudUVFwq+94vnNxA+IGusLZOC&#10;M3mYTQcPE8y07XhL7S4UIoawz1BBGUKTSenzkgz6oW2II/dnncEQoSukdtjFcFPLUZKk0mDFsaHE&#10;hj5Kyo+7k1Gwef1K2/lqvex/Vukh/9wefv87p9TTYz9/BxGoD3fxzb3Ucf54DNdn4gVye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vyTzExAAAANwAAAAPAAAAAAAAAAAA&#10;AAAAAKECAABkcnMvZG93bnJldi54bWxQSwUGAAAAAAQABAD5AAAAkgMAAAAA&#10;"/>
                <v:line id="直线 53" o:spid="_x0000_s1291" style="position:absolute;rotation:-90;visibility:visible;mso-wrap-style:square" from="12542,71804" to="12543,7187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wG5GsUAAADcAAAADwAAAGRycy9kb3ducmV2LnhtbESPT2sCMRTE7wW/Q3iCt5rVg62rUUSw&#10;LaUe/APi7bF5blY3L0uSuttv3xQKHoeZ+Q0zX3a2FnfyoXKsYDTMQBAXTldcKjgeNs+vIEJE1lg7&#10;JgU/FGC56D3NMdeu5R3d97EUCcIhRwUmxiaXMhSGLIaha4iTd3HeYkzSl1J7bBPc1nKcZRNpseK0&#10;YLChtaHitv+2Cl7c21d7vlxPfv2u7ei43ZrPw1SpQb9bzUBE6uIj/N/+0AoSEf7OpCMgF7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YwG5GsUAAADcAAAADwAAAAAAAAAA&#10;AAAAAAChAgAAZHJzL2Rvd25yZXYueG1sUEsFBgAAAAAEAAQA+QAAAJMDAAAAAA==&#10;"/>
                <v:shape id="文本框 54" o:spid="_x0000_s1292" type="#_x0000_t202" style="position:absolute;left:13971;top:72197;width:611;height:5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OdsHxAAA&#10;ANwAAAAPAAAAZHJzL2Rvd25yZXYueG1sRI/NasMwEITvhbyD2EBvteTQlsSxYkJLoKeW5g9yW6yN&#10;bWKtjKXE7ttXhUKOw8x8w+TFaFtxo943jjWkiQJBXDrTcKVhv9s8zUH4gGywdUwafshDsZo85JgZ&#10;N/A33bahEhHCPkMNdQhdJqUva7LoE9cRR+/seoshyr6Spschwm0rZ0q9SosNx4UaO3qrqbxsr1bD&#10;4fN8Oj6rr+rdvnSDG5Vku5BaP07H9RJEoDHcw//tD6NhplL4OxOPgFz9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DnbB8QAAADcAAAADwAAAAAAAAAAAAAAAACXAgAAZHJzL2Rv&#10;d25yZXYueG1sUEsFBgAAAAAEAAQA9QAAAIgDAAAAAA==&#10;" filled="f" stroked="f">
                  <v:textbox>
                    <w:txbxContent>
                      <w:p w14:paraId="6C2F37FC" w14:textId="77777777" w:rsidR="00C61891" w:rsidRDefault="00C61891" w:rsidP="008C5F9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x</w:t>
                        </w:r>
                      </w:p>
                    </w:txbxContent>
                  </v:textbox>
                </v:shape>
                <v:shape id="文本框 55" o:spid="_x0000_s1293" type="#_x0000_t202" style="position:absolute;left:12187;top:70404;width:611;height:5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60VwwwAA&#10;ANwAAAAPAAAAZHJzL2Rvd25yZXYueG1sRI9Ba8JAFITvBf/D8gRvdddgi0ZXkRbBU6VWBW+P7DMJ&#10;Zt+G7Griv3cFocdhZr5h5svOVuJGjS8daxgNFQjizJmScw37v/X7BIQPyAYrx6ThTh6Wi97bHFPj&#10;Wv6l2y7kIkLYp6ihCKFOpfRZQRb90NXE0Tu7xmKIssmlabCNcFvJRKlPabHkuFBgTV8FZZfd1Wo4&#10;/JxPx7Ha5t/2o25dpyTbqdR60O9WMxCBuvAffrU3RkOiEnieiUdALh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o60VwwwAAANwAAAAPAAAAAAAAAAAAAAAAAJcCAABkcnMvZG93&#10;bnJldi54bWxQSwUGAAAAAAQABAD1AAAAhwMAAAAA&#10;" filled="f" stroked="f">
                  <v:textbox>
                    <w:txbxContent>
                      <w:p w14:paraId="6A83BC6D" w14:textId="77777777" w:rsidR="00C61891" w:rsidRDefault="00C61891" w:rsidP="008C5F9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  <w:i/>
                            <w:iCs/>
                          </w:rPr>
                          <w:t>y</w:t>
                        </w:r>
                      </w:p>
                    </w:txbxContent>
                  </v:textbox>
                </v:shape>
                <v:shape id="文本框 56" o:spid="_x0000_s1294" type="#_x0000_t202" style="position:absolute;left:12162;top:72199;width:611;height:5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dOOxxAAA&#10;ANwAAAAPAAAAZHJzL2Rvd25yZXYueG1sRI9bi8IwFITfF/wP4Qi+aeJlRatRZJcFn1y8gm+H5tgW&#10;m5PSZG33328EYR+HmfmGWa5bW4oH1b5wrGE4UCCIU2cKzjScjl/9GQgfkA2WjknDL3lYrzpvS0yM&#10;a3hPj0PIRISwT1BDHkKVSOnTnCz6gauIo3dztcUQZZ1JU2MT4baUI6Wm0mLBcSHHij5ySu+HH6vh&#10;vLtdLxP1nX3a96pxrZJs51LrXrfdLEAEasN/+NXeGg2j2RieZ+IRkKs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nTjscQAAADcAAAADwAAAAAAAAAAAAAAAACXAgAAZHJzL2Rv&#10;d25yZXYueG1sUEsFBgAAAAAEAAQA9QAAAIgDAAAAAA==&#10;" filled="f" stroked="f">
                  <v:textbox>
                    <w:txbxContent>
                      <w:p w14:paraId="5AE0816E" w14:textId="77777777" w:rsidR="00C61891" w:rsidRPr="001F555A" w:rsidRDefault="00C61891" w:rsidP="008C5F9B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 w:rsidRPr="001F555A">
                          <w:rPr>
                            <w:rFonts w:ascii="Times New Roman" w:hAnsi="Times New Roman" w:cs="Times New Roman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57" o:spid="_x0000_s1295" type="#_x0000_t202" style="position:absolute;left:12138;top:71119;width:611;height:5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nXvFxAAA&#10;ANwAAAAPAAAAZHJzL2Rvd25yZXYueG1sRI9Ba8JAFITvBf/D8gRvdVexRaObIBahp5amKnh7ZJ9J&#10;MPs2ZLdJ+u+7hUKPw8x8w+yy0Taip87XjjUs5goEceFMzaWG0+fxcQ3CB2SDjWPS8E0esnTysMPE&#10;uIE/qM9DKSKEfYIaqhDaREpfVGTRz11LHL2b6yyGKLtSmg6HCLeNXCr1LC3WHBcqbOlQUXHPv6yG&#10;89vtelmp9/LFPrWDG5Vku5Faz6bjfgsi0Bj+w3/tV6NhuV7B75l4BGT6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Z17xcQAAADcAAAADwAAAAAAAAAAAAAAAACXAgAAZHJzL2Rv&#10;d25yZXYueG1sUEsFBgAAAAAEAAQA9QAAAIgDAAAAAA==&#10;" filled="f" stroked="f">
                  <v:textbox>
                    <w:txbxContent>
                      <w:p w14:paraId="71D23F03" w14:textId="77777777" w:rsidR="00C61891" w:rsidRDefault="00C61891" w:rsidP="008C5F9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v:shape id="文本框 58" o:spid="_x0000_s1296" type="#_x0000_t202" style="position:absolute;left:13198;top:72194;width:611;height:5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0d5exAAA&#10;ANwAAAAPAAAAZHJzL2Rvd25yZXYueG1sRI9Ba8JAFITvBf/D8oTe6q5iikY3QSxCTy1NVfD2yD6T&#10;YPZtyG5N+u+7hUKPw8x8w2zz0bbiTr1vHGuYzxQI4tKZhisNx8/D0wqED8gGW8ek4Zs85NnkYYup&#10;cQN/0L0IlYgQ9ilqqEPoUil9WZNFP3MdcfSurrcYouwraXocIty2cqHUs7TYcFyosaN9TeWt+LIa&#10;Tm/Xy3mp3qsXm3SDG5Vku5ZaP07H3QZEoDH8h//ar0bDYpXA75l4BGT2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tHeXsQAAADcAAAADwAAAAAAAAAAAAAAAACXAgAAZHJzL2Rv&#10;d25yZXYueG1sUEsFBgAAAAAEAAQA9QAAAIgDAAAAAA==&#10;" filled="f" stroked="f">
                  <v:textbox>
                    <w:txbxContent>
                      <w:p w14:paraId="29C83F11" w14:textId="77777777" w:rsidR="00C61891" w:rsidRDefault="00C61891" w:rsidP="008C5F9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  <v:shape id="文本框 59" o:spid="_x0000_s1297" type="#_x0000_t202" style="position:absolute;left:12799;top:71039;width:611;height:5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6A0ApxAAA&#10;ANwAAAAPAAAAZHJzL2Rvd25yZXYueG1sRI9Ba8JAFITvBf/D8oTe6q5ig0Y3QSxCTy1NVfD2yD6T&#10;YPZtyG5N+u+7hUKPw8x8w2zz0bbiTr1vHGuYzxQI4tKZhisNx8/D0wqED8gGW8ek4Zs85NnkYYup&#10;cQN/0L0IlYgQ9ilqqEPoUil9WZNFP3MdcfSurrcYouwraXocIty2cqFUIi02HBdq7GhfU3krvqyG&#10;09v1cl6q9+rFPneDG5Vku5ZaP07H3QZEoDH8h//ar0bDYpXA75l4BGT2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gNAKcQAAADcAAAADwAAAAAAAAAAAAAAAACXAgAAZHJzL2Rv&#10;d25yZXYueG1sUEsFBgAAAAAEAAQA9QAAAIgDAAAAAA==&#10;" filled="f" stroked="f">
                  <v:textbox>
                    <w:txbxContent>
                      <w:p w14:paraId="02283517" w14:textId="77777777" w:rsidR="00C61891" w:rsidRDefault="00C61891" w:rsidP="008C5F9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  <w:i/>
                            <w:iCs/>
                          </w:rPr>
                          <w:t>v</w:t>
                        </w:r>
                        <w:r>
                          <w:rPr>
                            <w:rFonts w:ascii="Times New Roman" w:hAnsi="Times New Roman" w:cs="Times New Roman"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line id="直线 61" o:spid="_x0000_s1298" style="position:absolute;flip:y;visibility:visible;mso-wrap-style:square" from="12526,71361" to="12987,7136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">
                  <v:stroke endarrow="block" endarrowwidth="narrow"/>
                </v:line>
                <v:oval id="椭圆 62" o:spid="_x0000_s1299" style="position:absolute;left:12476;top:71345;width:57;height: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4FThRwwAA&#10;ANwAAAAPAAAAZHJzL2Rvd25yZXYueG1sRI9Ba8JAFITvBf/D8gQvRTcKlRhdRQIWr6YeenzNPpNg&#10;9m3Y3Zrk37tCocdhZr5hdofBtOJBzjeWFSwXCQji0uqGKwXXr9M8BeEDssbWMikYycNhP3nbYaZt&#10;zxd6FKESEcI+QwV1CF0mpS9rMugXtiOO3s06gyFKV0ntsI9w08pVkqylwYbjQo0d5TWV9+LXKHDv&#10;3ZiP5/y0/OHP4qNP9ff6qpWaTYfjFkSgIfyH/9pnrWCVbuB1Jh4BuX8C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4FThRwwAAANwAAAAPAAAAAAAAAAAAAAAAAJcCAABkcnMvZG93&#10;bnJldi54bWxQSwUGAAAAAAQABAD1AAAAhwMAAAAA&#10;" fillcolor="black"/>
                <w10:wrap type="square" anchorx="margin"/>
              </v:group>
            </w:pict>
          </mc:Fallback>
        </mc:AlternateContent>
      </w:r>
      <w:r w:rsidR="000719E2">
        <w:rPr>
          <w:rFonts w:ascii="Calibri" w:hAnsi="Calibri" w:cs="Calibri"/>
          <w:sz w:val="28"/>
          <w:szCs w:val="28"/>
        </w:rPr>
        <w:t xml:space="preserve">    </w:t>
      </w:r>
      <w:r w:rsidRPr="00181355">
        <w:rPr>
          <w:rFonts w:ascii="Calibri" w:hAnsi="Calibri" w:cs="Calibri"/>
          <w:sz w:val="28"/>
          <w:szCs w:val="28"/>
        </w:rPr>
        <w:t>（</w:t>
      </w:r>
      <w:r w:rsidRPr="00181355">
        <w:rPr>
          <w:rFonts w:ascii="Calibri" w:hAnsi="Calibri" w:cs="Calibri"/>
          <w:sz w:val="28"/>
          <w:szCs w:val="28"/>
        </w:rPr>
        <w:t>3</w:t>
      </w:r>
      <w:r w:rsidRPr="00181355">
        <w:rPr>
          <w:rFonts w:ascii="Calibri" w:hAnsi="Calibri" w:cs="Calibri"/>
          <w:sz w:val="28"/>
          <w:szCs w:val="28"/>
        </w:rPr>
        <w:t>）</w:t>
      </w:r>
      <w:r w:rsidRPr="00181355">
        <w:rPr>
          <w:rFonts w:ascii="Calibri" w:hAnsi="Calibri" w:cs="Calibri" w:hint="eastAsia"/>
          <w:sz w:val="28"/>
          <w:szCs w:val="28"/>
        </w:rPr>
        <w:t>某同学</w:t>
      </w:r>
      <w:r w:rsidRPr="00181355">
        <w:rPr>
          <w:rFonts w:ascii="Calibri" w:hAnsi="Calibri" w:cs="Calibri"/>
          <w:sz w:val="28"/>
          <w:szCs w:val="28"/>
        </w:rPr>
        <w:t>认为若仅施加一</w:t>
      </w:r>
      <w:r w:rsidRPr="00181355">
        <w:rPr>
          <w:rFonts w:ascii="Calibri" w:hAnsi="Calibri" w:cs="Calibri" w:hint="eastAsia"/>
          <w:sz w:val="28"/>
          <w:szCs w:val="28"/>
        </w:rPr>
        <w:t>由</w:t>
      </w:r>
      <w:r w:rsidRPr="00181355">
        <w:rPr>
          <w:rFonts w:ascii="Calibri" w:hAnsi="Calibri" w:cs="Calibri" w:hint="eastAsia"/>
          <w:sz w:val="28"/>
          <w:szCs w:val="28"/>
        </w:rPr>
        <w:t>A</w:t>
      </w:r>
      <w:r w:rsidRPr="00181355">
        <w:rPr>
          <w:rFonts w:ascii="Calibri" w:hAnsi="Calibri" w:cs="Calibri" w:hint="eastAsia"/>
          <w:sz w:val="28"/>
          <w:szCs w:val="28"/>
        </w:rPr>
        <w:t>点指向</w:t>
      </w:r>
      <w:r w:rsidRPr="00181355">
        <w:rPr>
          <w:rFonts w:ascii="Calibri" w:hAnsi="Calibri" w:cs="Calibri" w:hint="eastAsia"/>
          <w:sz w:val="28"/>
          <w:szCs w:val="28"/>
        </w:rPr>
        <w:t>C</w:t>
      </w:r>
      <w:r w:rsidRPr="00181355">
        <w:rPr>
          <w:rFonts w:ascii="Calibri" w:hAnsi="Calibri" w:cs="Calibri" w:hint="eastAsia"/>
          <w:sz w:val="28"/>
          <w:szCs w:val="28"/>
        </w:rPr>
        <w:t>点方向</w:t>
      </w:r>
      <w:r w:rsidRPr="00181355">
        <w:rPr>
          <w:rFonts w:ascii="Calibri" w:hAnsi="Calibri" w:cs="Calibri"/>
          <w:sz w:val="28"/>
          <w:szCs w:val="28"/>
        </w:rPr>
        <w:t>的匀强电场，</w:t>
      </w:r>
      <w:r w:rsidRPr="00181355">
        <w:rPr>
          <w:rFonts w:ascii="Calibri" w:hAnsi="Calibri" w:cs="Calibri" w:hint="eastAsia"/>
          <w:sz w:val="28"/>
          <w:szCs w:val="28"/>
        </w:rPr>
        <w:t>该粒子仍能打在</w:t>
      </w:r>
      <w:r w:rsidRPr="00181355">
        <w:rPr>
          <w:rFonts w:ascii="Calibri" w:hAnsi="Calibri" w:cs="Calibri" w:hint="eastAsia"/>
          <w:sz w:val="28"/>
          <w:szCs w:val="28"/>
        </w:rPr>
        <w:t>C</w:t>
      </w:r>
      <w:r w:rsidRPr="00181355">
        <w:rPr>
          <w:rFonts w:ascii="Calibri" w:hAnsi="Calibri" w:cs="Calibri" w:hint="eastAsia"/>
          <w:sz w:val="28"/>
          <w:szCs w:val="28"/>
        </w:rPr>
        <w:t>点。请简要分析该同学的说法是否正确。</w:t>
      </w:r>
    </w:p>
    <w:p w14:paraId="0E912E73" w14:textId="6B8AEB4F" w:rsidR="00CD604F" w:rsidRPr="00320C1F" w:rsidRDefault="00CD604F" w:rsidP="000719E2">
      <w:pPr>
        <w:spacing w:line="360" w:lineRule="auto"/>
        <w:rPr>
          <w:rFonts w:ascii="Calibri" w:hAnsi="Calibri" w:cs="Calibri"/>
          <w:color w:val="FF0000"/>
          <w:sz w:val="28"/>
          <w:szCs w:val="28"/>
        </w:rPr>
      </w:pPr>
      <w:r w:rsidRPr="00320C1F">
        <w:rPr>
          <w:rFonts w:ascii="Calibri" w:hAnsi="Calibri" w:cs="Calibri" w:hint="eastAsia"/>
          <w:color w:val="FF0000"/>
          <w:sz w:val="28"/>
          <w:szCs w:val="28"/>
        </w:rPr>
        <w:t>【答案】</w:t>
      </w:r>
      <w:r w:rsidR="003C758A">
        <w:rPr>
          <w:rFonts w:ascii="Calibri" w:hAnsi="Calibri" w:cs="Calibri" w:hint="eastAsia"/>
          <w:color w:val="FF0000"/>
          <w:sz w:val="28"/>
          <w:szCs w:val="28"/>
        </w:rPr>
        <w:t>（</w:t>
      </w:r>
      <w:r w:rsidR="003C758A">
        <w:rPr>
          <w:rFonts w:ascii="Calibri" w:hAnsi="Calibri" w:cs="Calibri" w:hint="eastAsia"/>
          <w:color w:val="FF0000"/>
          <w:sz w:val="28"/>
          <w:szCs w:val="28"/>
        </w:rPr>
        <w:t>1</w:t>
      </w:r>
      <w:r w:rsidR="003C758A">
        <w:rPr>
          <w:rFonts w:ascii="Calibri" w:hAnsi="Calibri" w:cs="Calibri" w:hint="eastAsia"/>
          <w:color w:val="FF0000"/>
          <w:sz w:val="28"/>
          <w:szCs w:val="28"/>
        </w:rPr>
        <w:t>）</w:t>
      </w:r>
      <w:r w:rsidR="003C758A" w:rsidRPr="00660287">
        <w:rPr>
          <w:rFonts w:ascii="Calibri" w:hAnsi="Calibri" w:cs="Calibri"/>
          <w:color w:val="FF0000"/>
          <w:position w:val="-26"/>
          <w:sz w:val="28"/>
          <w:szCs w:val="28"/>
        </w:rPr>
        <w:object w:dxaOrig="920" w:dyaOrig="680" w14:anchorId="58039278">
          <v:shape id="_x0000_i1043" type="#_x0000_t75" style="width:46pt;height:34pt" o:ole="">
            <v:imagedata r:id="rId66" o:title=""/>
          </v:shape>
          <o:OLEObject Type="Embed" ProgID="Equation.DSMT4" ShapeID="_x0000_i1043" DrawAspect="Content" ObjectID="_1652013407" r:id="rId67"/>
        </w:object>
      </w:r>
      <w:r w:rsidR="003C758A">
        <w:rPr>
          <w:rFonts w:ascii="Calibri" w:hAnsi="Calibri" w:cs="Calibri"/>
          <w:color w:val="FF0000"/>
          <w:sz w:val="28"/>
          <w:szCs w:val="28"/>
        </w:rPr>
        <w:t xml:space="preserve">    </w:t>
      </w:r>
      <w:r w:rsidR="003C758A">
        <w:rPr>
          <w:rFonts w:ascii="Calibri" w:hAnsi="Calibri" w:cs="Calibri" w:hint="eastAsia"/>
          <w:color w:val="FF0000"/>
          <w:sz w:val="28"/>
          <w:szCs w:val="28"/>
        </w:rPr>
        <w:t>（</w:t>
      </w:r>
      <w:r w:rsidR="003C758A">
        <w:rPr>
          <w:rFonts w:ascii="Calibri" w:hAnsi="Calibri" w:cs="Calibri" w:hint="eastAsia"/>
          <w:color w:val="FF0000"/>
          <w:sz w:val="28"/>
          <w:szCs w:val="28"/>
        </w:rPr>
        <w:t>2</w:t>
      </w:r>
      <w:r w:rsidR="003C758A">
        <w:rPr>
          <w:rFonts w:ascii="Calibri" w:hAnsi="Calibri" w:cs="Calibri" w:hint="eastAsia"/>
          <w:color w:val="FF0000"/>
          <w:sz w:val="28"/>
          <w:szCs w:val="28"/>
        </w:rPr>
        <w:t>）</w:t>
      </w:r>
      <w:r w:rsidR="003C758A" w:rsidRPr="00660287">
        <w:rPr>
          <w:rFonts w:ascii="Calibri" w:hAnsi="Calibri" w:cs="Calibri"/>
          <w:color w:val="FF0000"/>
          <w:position w:val="-26"/>
          <w:sz w:val="28"/>
          <w:szCs w:val="28"/>
        </w:rPr>
        <w:object w:dxaOrig="900" w:dyaOrig="660" w14:anchorId="75E0F30C">
          <v:shape id="_x0000_i1044" type="#_x0000_t75" style="width:45pt;height:33pt" o:ole="">
            <v:imagedata r:id="rId68" o:title=""/>
          </v:shape>
          <o:OLEObject Type="Embed" ProgID="Equation.DSMT4" ShapeID="_x0000_i1044" DrawAspect="Content" ObjectID="_1652013408" r:id="rId69"/>
        </w:object>
      </w:r>
      <w:r w:rsidR="003C758A">
        <w:rPr>
          <w:rFonts w:ascii="Calibri" w:hAnsi="Calibri" w:cs="Calibri"/>
          <w:color w:val="FF0000"/>
          <w:sz w:val="28"/>
          <w:szCs w:val="28"/>
        </w:rPr>
        <w:t xml:space="preserve">    </w:t>
      </w:r>
      <w:r w:rsidR="003C758A">
        <w:rPr>
          <w:rFonts w:ascii="Calibri" w:hAnsi="Calibri" w:cs="Calibri" w:hint="eastAsia"/>
          <w:color w:val="FF0000"/>
          <w:sz w:val="28"/>
          <w:szCs w:val="28"/>
        </w:rPr>
        <w:t>（</w:t>
      </w:r>
      <w:r w:rsidR="003C758A">
        <w:rPr>
          <w:rFonts w:ascii="Calibri" w:hAnsi="Calibri" w:cs="Calibri" w:hint="eastAsia"/>
          <w:color w:val="FF0000"/>
          <w:sz w:val="28"/>
          <w:szCs w:val="28"/>
        </w:rPr>
        <w:t>3</w:t>
      </w:r>
      <w:r w:rsidR="003C758A">
        <w:rPr>
          <w:rFonts w:ascii="Calibri" w:hAnsi="Calibri" w:cs="Calibri" w:hint="eastAsia"/>
          <w:color w:val="FF0000"/>
          <w:sz w:val="28"/>
          <w:szCs w:val="28"/>
        </w:rPr>
        <w:t>）见解析</w:t>
      </w:r>
    </w:p>
    <w:p w14:paraId="26048C5B" w14:textId="77777777" w:rsidR="003C758A" w:rsidRPr="00FC1F25" w:rsidRDefault="00CD604F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320C1F">
        <w:rPr>
          <w:rFonts w:ascii="Calibri" w:hAnsi="Calibri" w:cs="Calibri" w:hint="eastAsia"/>
          <w:color w:val="FF0000"/>
          <w:sz w:val="28"/>
          <w:szCs w:val="28"/>
        </w:rPr>
        <w:t>【解析】</w:t>
      </w:r>
      <w:r w:rsidR="003C758A"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="003C758A" w:rsidRPr="00FC1F25">
        <w:rPr>
          <w:rFonts w:ascii="Calibri" w:hAnsi="Calibri" w:cs="Calibri" w:hint="eastAsia"/>
          <w:color w:val="FF0000"/>
          <w:sz w:val="28"/>
          <w:szCs w:val="28"/>
        </w:rPr>
        <w:t>1</w:t>
      </w:r>
      <w:r w:rsidR="003C758A" w:rsidRPr="00FC1F25">
        <w:rPr>
          <w:rFonts w:ascii="Calibri" w:hAnsi="Calibri" w:cs="Calibri" w:hint="eastAsia"/>
          <w:color w:val="FF0000"/>
          <w:sz w:val="28"/>
          <w:szCs w:val="28"/>
        </w:rPr>
        <w:t>）由题意可判断</w:t>
      </w:r>
      <w:r w:rsidR="003C758A" w:rsidRPr="00FC1F25">
        <w:rPr>
          <w:rFonts w:ascii="Calibri" w:hAnsi="Calibri" w:cs="Calibri"/>
          <w:color w:val="FF0000"/>
          <w:sz w:val="28"/>
          <w:szCs w:val="28"/>
        </w:rPr>
        <w:t>场强的方向</w:t>
      </w:r>
      <w:r w:rsidR="003C758A" w:rsidRPr="00FC1F25">
        <w:rPr>
          <w:rFonts w:ascii="Calibri" w:hAnsi="Calibri" w:cs="Calibri" w:hint="eastAsia"/>
          <w:color w:val="FF0000"/>
          <w:sz w:val="28"/>
          <w:szCs w:val="28"/>
        </w:rPr>
        <w:t>沿</w:t>
      </w:r>
      <w:r w:rsidR="003C758A" w:rsidRPr="00FC1F25">
        <w:rPr>
          <w:rFonts w:ascii="Calibri" w:hAnsi="Calibri" w:cs="Calibri" w:hint="eastAsia"/>
          <w:color w:val="FF0000"/>
          <w:sz w:val="28"/>
          <w:szCs w:val="28"/>
        </w:rPr>
        <w:t>y</w:t>
      </w:r>
      <w:r w:rsidR="003C758A" w:rsidRPr="00FC1F25">
        <w:rPr>
          <w:rFonts w:ascii="Calibri" w:hAnsi="Calibri" w:cs="Calibri" w:hint="eastAsia"/>
          <w:color w:val="FF0000"/>
          <w:sz w:val="28"/>
          <w:szCs w:val="28"/>
        </w:rPr>
        <w:t>轴负方向。</w:t>
      </w:r>
    </w:p>
    <w:p w14:paraId="178958FA" w14:textId="77777777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粒子在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x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轴</w:t>
      </w:r>
      <w:r w:rsidRPr="00FC1F25">
        <w:rPr>
          <w:rFonts w:ascii="Calibri" w:hAnsi="Calibri" w:cs="Calibri"/>
          <w:color w:val="FF0000"/>
          <w:sz w:val="28"/>
          <w:szCs w:val="28"/>
        </w:rPr>
        <w:t>方向有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>2</w:t>
      </w:r>
      <w:r w:rsidRPr="00D753D0">
        <w:rPr>
          <w:rFonts w:ascii="Times New Roman" w:hAnsi="Times New Roman" w:cs="Times New Roman"/>
          <w:i/>
          <w:iCs/>
          <w:color w:val="FF0000"/>
          <w:sz w:val="28"/>
          <w:szCs w:val="28"/>
        </w:rPr>
        <w:t>l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 xml:space="preserve">= </w:t>
      </w:r>
      <w:r w:rsidRPr="00D753D0">
        <w:rPr>
          <w:rFonts w:ascii="Times New Roman" w:hAnsi="Times New Roman" w:cs="Times New Roman"/>
          <w:i/>
          <w:iCs/>
          <w:color w:val="FF0000"/>
          <w:sz w:val="28"/>
          <w:szCs w:val="28"/>
        </w:rPr>
        <w:t>v</w:t>
      </w:r>
      <w:r w:rsidRPr="00D753D0">
        <w:rPr>
          <w:rFonts w:ascii="Times New Roman" w:hAnsi="Times New Roman" w:cs="Times New Roman"/>
          <w:color w:val="FF0000"/>
          <w:sz w:val="28"/>
          <w:szCs w:val="28"/>
          <w:vertAlign w:val="subscript"/>
        </w:rPr>
        <w:t>0</w:t>
      </w:r>
      <w:r w:rsidRPr="00D753D0">
        <w:rPr>
          <w:rFonts w:ascii="Times New Roman" w:hAnsi="Times New Roman" w:cs="Times New Roman"/>
          <w:i/>
          <w:iCs/>
          <w:color w:val="FF0000"/>
          <w:sz w:val="28"/>
          <w:szCs w:val="28"/>
        </w:rPr>
        <w:t>t</w:t>
      </w:r>
    </w:p>
    <w:p w14:paraId="0B27211A" w14:textId="77777777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在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y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轴</w:t>
      </w:r>
      <w:r w:rsidRPr="00FC1F25">
        <w:rPr>
          <w:rFonts w:ascii="Calibri" w:hAnsi="Calibri" w:cs="Calibri"/>
          <w:color w:val="FF0000"/>
          <w:sz w:val="28"/>
          <w:szCs w:val="28"/>
        </w:rPr>
        <w:t>方向的加速度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</w:t>
      </w:r>
      <w:r w:rsidRPr="00660287">
        <w:rPr>
          <w:rFonts w:ascii="Calibri" w:hAnsi="Calibri" w:cs="Calibri"/>
          <w:color w:val="FF0000"/>
          <w:position w:val="-22"/>
          <w:sz w:val="28"/>
          <w:szCs w:val="28"/>
        </w:rPr>
        <w:object w:dxaOrig="760" w:dyaOrig="580" w14:anchorId="70FF712F">
          <v:shape id="_x0000_i1045" type="#_x0000_t75" style="width:38pt;height:29pt" o:ole="">
            <v:imagedata r:id="rId70" o:title=""/>
          </v:shape>
          <o:OLEObject Type="Embed" ProgID="Equation.DSMT4" ShapeID="_x0000_i1045" DrawAspect="Content" ObjectID="_1652013409" r:id="rId71"/>
        </w:object>
      </w:r>
    </w:p>
    <w:p w14:paraId="772D9159" w14:textId="77777777" w:rsidR="003C758A" w:rsidRPr="00FC1F25" w:rsidRDefault="003C758A" w:rsidP="000719E2">
      <w:pPr>
        <w:tabs>
          <w:tab w:val="clear" w:pos="2520"/>
          <w:tab w:val="left" w:pos="2800"/>
        </w:tabs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/>
          <w:color w:val="FF0000"/>
          <w:sz w:val="28"/>
          <w:szCs w:val="28"/>
        </w:rPr>
        <w:tab/>
      </w:r>
      <w:r>
        <w:rPr>
          <w:rFonts w:ascii="Calibri" w:hAnsi="Calibri" w:cs="Calibri"/>
          <w:color w:val="FF0000"/>
          <w:sz w:val="28"/>
          <w:szCs w:val="28"/>
        </w:rPr>
        <w:tab/>
      </w:r>
      <w:r w:rsidRPr="00660287">
        <w:rPr>
          <w:rFonts w:ascii="Calibri" w:hAnsi="Calibri" w:cs="Calibri"/>
          <w:color w:val="FF0000"/>
          <w:position w:val="-22"/>
          <w:sz w:val="28"/>
          <w:szCs w:val="28"/>
        </w:rPr>
        <w:object w:dxaOrig="980" w:dyaOrig="580" w14:anchorId="12A608C5">
          <v:shape id="_x0000_i1046" type="#_x0000_t75" style="width:49pt;height:29pt" o:ole="">
            <v:imagedata r:id="rId72" o:title=""/>
          </v:shape>
          <o:OLEObject Type="Embed" ProgID="Equation.DSMT4" ShapeID="_x0000_i1046" DrawAspect="Content" ObjectID="_1652013410" r:id="rId73"/>
        </w:object>
      </w:r>
    </w:p>
    <w:p w14:paraId="2A2DF84C" w14:textId="77777777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联立以上各式可得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</w:t>
      </w:r>
      <w:r w:rsidRPr="00660287">
        <w:rPr>
          <w:rFonts w:ascii="Calibri" w:hAnsi="Calibri" w:cs="Calibri"/>
          <w:color w:val="FF0000"/>
          <w:position w:val="-26"/>
          <w:sz w:val="28"/>
          <w:szCs w:val="28"/>
        </w:rPr>
        <w:object w:dxaOrig="920" w:dyaOrig="680" w14:anchorId="06AB283D">
          <v:shape id="_x0000_i1047" type="#_x0000_t75" style="width:46pt;height:34pt" o:ole="">
            <v:imagedata r:id="rId66" o:title=""/>
          </v:shape>
          <o:OLEObject Type="Embed" ProgID="Equation.DSMT4" ShapeID="_x0000_i1047" DrawAspect="Content" ObjectID="_1652013411" r:id="rId74"/>
        </w:objec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                           </w:t>
      </w:r>
      <w:r>
        <w:rPr>
          <w:rFonts w:ascii="Calibri" w:hAnsi="Calibri" w:cs="Calibri"/>
          <w:color w:val="FF0000"/>
          <w:sz w:val="28"/>
          <w:szCs w:val="28"/>
        </w:rPr>
        <w:t xml:space="preserve">      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</w:t>
      </w: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4</w:t>
      </w:r>
      <w:r w:rsidRPr="00FC1F25">
        <w:rPr>
          <w:rFonts w:ascii="Calibri" w:hAnsi="Calibri" w:cs="Calibri"/>
          <w:color w:val="FF0000"/>
          <w:sz w:val="28"/>
          <w:szCs w:val="28"/>
        </w:rPr>
        <w:t>分）</w:t>
      </w:r>
      <w:r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</w:p>
    <w:p w14:paraId="409B43EA" w14:textId="77777777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2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）由题意可判断磁感应强度</w:t>
      </w:r>
      <w:r w:rsidRPr="00FC1F25">
        <w:rPr>
          <w:rFonts w:ascii="Calibri" w:hAnsi="Calibri" w:cs="Calibri"/>
          <w:color w:val="FF0000"/>
          <w:sz w:val="28"/>
          <w:szCs w:val="28"/>
        </w:rPr>
        <w:t>的方向垂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直于</w:t>
      </w:r>
      <w:r w:rsidRPr="00FC1F25">
        <w:rPr>
          <w:rFonts w:ascii="Calibri" w:hAnsi="Calibri" w:cs="Calibri"/>
          <w:color w:val="FF0000"/>
          <w:sz w:val="28"/>
          <w:szCs w:val="28"/>
        </w:rPr>
        <w:t>x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O</w:t>
      </w:r>
      <w:r w:rsidRPr="00FC1F25">
        <w:rPr>
          <w:rFonts w:ascii="Calibri" w:hAnsi="Calibri" w:cs="Calibri"/>
          <w:color w:val="FF0000"/>
          <w:sz w:val="28"/>
          <w:szCs w:val="28"/>
        </w:rPr>
        <w:t>y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平面</w:t>
      </w:r>
      <w:r w:rsidRPr="00FC1F25">
        <w:rPr>
          <w:rFonts w:ascii="Calibri" w:hAnsi="Calibri" w:cs="Calibri"/>
          <w:color w:val="FF0000"/>
          <w:sz w:val="28"/>
          <w:szCs w:val="28"/>
        </w:rPr>
        <w:t>向外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。</w:t>
      </w:r>
    </w:p>
    <w:p w14:paraId="1F894CB7" w14:textId="77777777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粒子在</w:t>
      </w:r>
      <w:r w:rsidRPr="00FC1F25">
        <w:rPr>
          <w:rFonts w:ascii="Calibri" w:hAnsi="Calibri" w:cs="Calibri"/>
          <w:color w:val="FF0000"/>
          <w:sz w:val="28"/>
          <w:szCs w:val="28"/>
        </w:rPr>
        <w:t>x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O</w:t>
      </w:r>
      <w:r w:rsidRPr="00FC1F25">
        <w:rPr>
          <w:rFonts w:ascii="Calibri" w:hAnsi="Calibri" w:cs="Calibri"/>
          <w:color w:val="FF0000"/>
          <w:sz w:val="28"/>
          <w:szCs w:val="28"/>
        </w:rPr>
        <w:t>y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平面内做半径</w:t>
      </w:r>
      <w:r w:rsidRPr="00D753D0">
        <w:rPr>
          <w:rFonts w:ascii="Times New Roman" w:hAnsi="Times New Roman" w:cs="Times New Roman"/>
          <w:i/>
          <w:iCs/>
          <w:color w:val="FF0000"/>
          <w:sz w:val="28"/>
          <w:szCs w:val="28"/>
        </w:rPr>
        <w:t>R</w:t>
      </w:r>
      <w:r w:rsidRPr="00D753D0">
        <w:rPr>
          <w:rFonts w:ascii="Times New Roman" w:hAnsi="Times New Roman" w:cs="Times New Roman"/>
          <w:color w:val="FF0000"/>
          <w:sz w:val="28"/>
          <w:szCs w:val="28"/>
        </w:rPr>
        <w:t>=2</w:t>
      </w:r>
      <w:r w:rsidRPr="00D753D0">
        <w:rPr>
          <w:rFonts w:ascii="Times New Roman" w:hAnsi="Times New Roman" w:cs="Times New Roman"/>
          <w:i/>
          <w:iCs/>
          <w:color w:val="FF0000"/>
          <w:sz w:val="28"/>
          <w:szCs w:val="28"/>
        </w:rPr>
        <w:t>l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的匀速圆周运动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,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根据牛顿运动定律有</w:t>
      </w:r>
    </w:p>
    <w:p w14:paraId="7150C0C0" w14:textId="77777777" w:rsidR="003C758A" w:rsidRPr="00FC1F25" w:rsidRDefault="003C758A" w:rsidP="000719E2">
      <w:pPr>
        <w:snapToGrid w:val="0"/>
        <w:spacing w:line="360" w:lineRule="auto"/>
        <w:contextualSpacing/>
        <w:jc w:val="center"/>
        <w:rPr>
          <w:rFonts w:ascii="Calibri" w:hAnsi="Calibri" w:cs="Calibri"/>
          <w:color w:val="FF0000"/>
          <w:sz w:val="28"/>
          <w:szCs w:val="28"/>
        </w:rPr>
      </w:pPr>
      <w:r w:rsidRPr="00660287">
        <w:rPr>
          <w:rFonts w:ascii="Calibri" w:hAnsi="Calibri" w:cs="Calibri"/>
          <w:color w:val="FF0000"/>
          <w:position w:val="-22"/>
          <w:sz w:val="28"/>
          <w:szCs w:val="28"/>
        </w:rPr>
        <w:object w:dxaOrig="1240" w:dyaOrig="639" w14:anchorId="6F336840">
          <v:shape id="_x0000_i1048" type="#_x0000_t75" style="width:62pt;height:32pt" o:ole="">
            <v:imagedata r:id="rId75" o:title=""/>
          </v:shape>
          <o:OLEObject Type="Embed" ProgID="Equation.DSMT4" ShapeID="_x0000_i1048" DrawAspect="Content" ObjectID="_1652013412" r:id="rId76"/>
        </w:object>
      </w:r>
    </w:p>
    <w:p w14:paraId="41FF6F66" w14:textId="77777777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可得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</w:t>
      </w:r>
      <w:r w:rsidRPr="00660287">
        <w:rPr>
          <w:rFonts w:ascii="Calibri" w:hAnsi="Calibri" w:cs="Calibri"/>
          <w:color w:val="FF0000"/>
          <w:position w:val="-26"/>
          <w:sz w:val="28"/>
          <w:szCs w:val="28"/>
        </w:rPr>
        <w:object w:dxaOrig="900" w:dyaOrig="660" w14:anchorId="22335304">
          <v:shape id="_x0000_i1049" type="#_x0000_t75" style="width:45pt;height:33pt" o:ole="">
            <v:imagedata r:id="rId68" o:title=""/>
          </v:shape>
          <o:OLEObject Type="Embed" ProgID="Equation.DSMT4" ShapeID="_x0000_i1049" DrawAspect="Content" ObjectID="_1652013413" r:id="rId77"/>
        </w:objec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                                   </w:t>
      </w:r>
      <w:r>
        <w:rPr>
          <w:rFonts w:ascii="Calibri" w:hAnsi="Calibri" w:cs="Calibri"/>
          <w:color w:val="FF0000"/>
          <w:sz w:val="28"/>
          <w:szCs w:val="28"/>
        </w:rPr>
        <w:t xml:space="preserve">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  <w:r>
        <w:rPr>
          <w:rFonts w:ascii="Calibri" w:hAnsi="Calibri" w:cs="Calibri"/>
          <w:color w:val="FF0000"/>
          <w:sz w:val="28"/>
          <w:szCs w:val="28"/>
        </w:rPr>
        <w:t xml:space="preserve">      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</w:t>
      </w: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3</w:t>
      </w:r>
      <w:r w:rsidRPr="00FC1F25">
        <w:rPr>
          <w:rFonts w:ascii="Calibri" w:hAnsi="Calibri" w:cs="Calibri"/>
          <w:color w:val="FF0000"/>
          <w:sz w:val="28"/>
          <w:szCs w:val="28"/>
        </w:rPr>
        <w:t>分）</w:t>
      </w:r>
      <w:r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</w:p>
    <w:p w14:paraId="68D54D56" w14:textId="77777777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3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）该同学的说法不正确。若</w:t>
      </w:r>
      <w:r w:rsidRPr="00FC1F25">
        <w:rPr>
          <w:rFonts w:ascii="Calibri" w:hAnsi="Calibri" w:cs="Calibri"/>
          <w:color w:val="FF0000"/>
          <w:sz w:val="28"/>
          <w:szCs w:val="28"/>
        </w:rPr>
        <w:t>粒子没有初速度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，则粒子将在电场力的作用下，沿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AC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连线做匀加速直线运动打到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C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点；由于</w:t>
      </w:r>
      <w:r w:rsidRPr="00FC1F25">
        <w:rPr>
          <w:rFonts w:ascii="Calibri" w:hAnsi="Calibri" w:cs="Calibri"/>
          <w:color w:val="FF0000"/>
          <w:sz w:val="28"/>
          <w:szCs w:val="28"/>
        </w:rPr>
        <w:t>粒子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有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x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轴正向的初速度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v</w:t>
      </w:r>
      <w:r w:rsidRPr="00660287">
        <w:rPr>
          <w:rFonts w:ascii="Calibri" w:hAnsi="Calibri" w:cs="Calibri" w:hint="eastAsia"/>
          <w:color w:val="FF0000"/>
          <w:sz w:val="28"/>
          <w:szCs w:val="28"/>
          <w:vertAlign w:val="subscript"/>
        </w:rPr>
        <w:t>0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，相当于还参与了一个沿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x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轴正向、速度为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v</w:t>
      </w:r>
      <w:r w:rsidRPr="00660287">
        <w:rPr>
          <w:rFonts w:ascii="Calibri" w:hAnsi="Calibri" w:cs="Calibri" w:hint="eastAsia"/>
          <w:color w:val="FF0000"/>
          <w:sz w:val="28"/>
          <w:szCs w:val="28"/>
          <w:vertAlign w:val="subscript"/>
        </w:rPr>
        <w:t>0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的匀速运动，所以粒子一定打在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C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点的右侧。</w:t>
      </w:r>
      <w:r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  <w:r>
        <w:rPr>
          <w:rFonts w:ascii="Calibri" w:hAnsi="Calibri" w:cs="Calibri"/>
          <w:color w:val="FF0000"/>
          <w:sz w:val="28"/>
          <w:szCs w:val="28"/>
        </w:rPr>
        <w:t xml:space="preserve">  </w:t>
      </w:r>
      <w:r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  <w:r>
        <w:rPr>
          <w:rFonts w:ascii="Calibri" w:hAnsi="Calibri" w:cs="Calibri"/>
          <w:color w:val="FF0000"/>
          <w:sz w:val="28"/>
          <w:szCs w:val="28"/>
        </w:rPr>
        <w:t xml:space="preserve">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2</w:t>
      </w:r>
      <w:r w:rsidRPr="00FC1F25">
        <w:rPr>
          <w:rFonts w:ascii="Calibri" w:hAnsi="Calibri" w:cs="Calibri"/>
          <w:color w:val="FF0000"/>
          <w:sz w:val="28"/>
          <w:szCs w:val="28"/>
        </w:rPr>
        <w:t>分）</w:t>
      </w:r>
      <w:r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</w:p>
    <w:p w14:paraId="70DB0F69" w14:textId="77777777" w:rsidR="008C5F9B" w:rsidRPr="000E38BC" w:rsidRDefault="008C5F9B" w:rsidP="008C5F9B">
      <w:pPr>
        <w:rPr>
          <w:rFonts w:ascii="Calibri" w:hAnsi="Calibri" w:cs="Calibri"/>
          <w:sz w:val="28"/>
          <w:szCs w:val="28"/>
        </w:rPr>
      </w:pPr>
      <w:r w:rsidRPr="000E38BC">
        <w:rPr>
          <w:rFonts w:ascii="Calibri" w:hAnsi="Calibri" w:cs="Calibri"/>
          <w:sz w:val="28"/>
          <w:szCs w:val="28"/>
        </w:rPr>
        <w:t>19</w:t>
      </w:r>
      <w:r w:rsidRPr="000E38BC">
        <w:rPr>
          <w:rFonts w:ascii="Calibri" w:hAnsi="Calibri" w:cs="Calibri" w:hint="eastAsia"/>
          <w:sz w:val="28"/>
          <w:szCs w:val="28"/>
        </w:rPr>
        <w:t>．（</w:t>
      </w:r>
      <w:r w:rsidRPr="000E38BC">
        <w:rPr>
          <w:rFonts w:ascii="Calibri" w:hAnsi="Calibri" w:cs="Calibri"/>
          <w:sz w:val="28"/>
          <w:szCs w:val="28"/>
        </w:rPr>
        <w:t>10</w:t>
      </w:r>
      <w:r w:rsidRPr="000E38BC">
        <w:rPr>
          <w:rFonts w:ascii="Calibri" w:hAnsi="Calibri" w:cs="Calibri" w:hint="eastAsia"/>
          <w:sz w:val="28"/>
          <w:szCs w:val="28"/>
        </w:rPr>
        <w:t>分）</w:t>
      </w:r>
    </w:p>
    <w:p w14:paraId="1EEB29CE" w14:textId="7105E50B" w:rsidR="008C5F9B" w:rsidRPr="00181355" w:rsidRDefault="000719E2" w:rsidP="008C5F9B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    </w:t>
      </w:r>
      <w:r w:rsidR="008C5F9B" w:rsidRPr="00181355">
        <w:rPr>
          <w:rFonts w:ascii="Calibri" w:hAnsi="Calibri" w:cs="Calibri" w:hint="eastAsia"/>
          <w:sz w:val="28"/>
          <w:szCs w:val="28"/>
        </w:rPr>
        <w:t>由相互作用的物体所组成的系统中，能量和动量可以相互转化或传递，但其总量往往可以保持不变。</w:t>
      </w:r>
    </w:p>
    <w:p w14:paraId="3EAF84A6" w14:textId="0A30D986" w:rsidR="008C5F9B" w:rsidRPr="00181355" w:rsidRDefault="000719E2" w:rsidP="008C5F9B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    </w:t>
      </w:r>
      <w:r w:rsidR="008C5F9B" w:rsidRPr="00181355">
        <w:rPr>
          <w:rFonts w:ascii="Calibri" w:hAnsi="Calibri" w:cs="Calibri" w:hint="eastAsia"/>
          <w:sz w:val="28"/>
          <w:szCs w:val="28"/>
        </w:rPr>
        <w:t>（</w:t>
      </w:r>
      <w:r w:rsidR="008C5F9B" w:rsidRPr="00181355">
        <w:rPr>
          <w:rFonts w:ascii="Calibri" w:hAnsi="Calibri" w:cs="Calibri" w:hint="eastAsia"/>
          <w:sz w:val="28"/>
          <w:szCs w:val="28"/>
        </w:rPr>
        <w:t>1</w:t>
      </w:r>
      <w:r w:rsidR="008C5F9B" w:rsidRPr="00181355">
        <w:rPr>
          <w:rFonts w:ascii="Calibri" w:hAnsi="Calibri" w:cs="Calibri" w:hint="eastAsia"/>
          <w:sz w:val="28"/>
          <w:szCs w:val="28"/>
        </w:rPr>
        <w:t>）</w:t>
      </w:r>
      <w:r w:rsidR="008C5F9B" w:rsidRPr="00181355">
        <w:rPr>
          <w:rFonts w:ascii="Calibri" w:hAnsi="Calibri" w:cs="Calibri"/>
          <w:sz w:val="28"/>
          <w:szCs w:val="28"/>
        </w:rPr>
        <w:t>质量为</w:t>
      </w:r>
      <w:r w:rsidR="008C5F9B" w:rsidRPr="00181355">
        <w:rPr>
          <w:rFonts w:ascii="Calibri" w:hAnsi="Calibri" w:cs="Calibri"/>
          <w:sz w:val="28"/>
          <w:szCs w:val="28"/>
        </w:rPr>
        <w:t>m</w:t>
      </w:r>
      <w:r w:rsidR="008C5F9B" w:rsidRPr="00181355">
        <w:rPr>
          <w:rFonts w:ascii="Calibri" w:hAnsi="Calibri" w:cs="Calibri"/>
          <w:sz w:val="28"/>
          <w:szCs w:val="28"/>
          <w:vertAlign w:val="subscript"/>
        </w:rPr>
        <w:t>1</w:t>
      </w:r>
      <w:r w:rsidR="008C5F9B" w:rsidRPr="00181355">
        <w:rPr>
          <w:rFonts w:ascii="Calibri" w:hAnsi="Calibri" w:cs="Calibri"/>
          <w:sz w:val="28"/>
          <w:szCs w:val="28"/>
        </w:rPr>
        <w:t>的正点电荷</w:t>
      </w:r>
      <w:r w:rsidR="008C5F9B" w:rsidRPr="00181355">
        <w:rPr>
          <w:rFonts w:ascii="Calibri" w:hAnsi="Calibri" w:cs="Calibri"/>
          <w:sz w:val="28"/>
          <w:szCs w:val="28"/>
        </w:rPr>
        <w:t>A</w:t>
      </w:r>
      <w:r w:rsidR="008C5F9B" w:rsidRPr="00181355">
        <w:rPr>
          <w:rFonts w:ascii="Calibri" w:hAnsi="Calibri" w:cs="Calibri"/>
          <w:sz w:val="28"/>
          <w:szCs w:val="28"/>
        </w:rPr>
        <w:t>和质量为</w:t>
      </w:r>
      <w:r w:rsidR="008C5F9B" w:rsidRPr="00181355">
        <w:rPr>
          <w:rFonts w:ascii="Calibri" w:hAnsi="Calibri" w:cs="Calibri"/>
          <w:sz w:val="28"/>
          <w:szCs w:val="28"/>
        </w:rPr>
        <w:t>m</w:t>
      </w:r>
      <w:r w:rsidR="008C5F9B" w:rsidRPr="00181355">
        <w:rPr>
          <w:rFonts w:ascii="Calibri" w:hAnsi="Calibri" w:cs="Calibri"/>
          <w:sz w:val="28"/>
          <w:szCs w:val="28"/>
          <w:vertAlign w:val="subscript"/>
        </w:rPr>
        <w:t>2</w:t>
      </w:r>
      <w:r w:rsidR="008C5F9B" w:rsidRPr="00181355">
        <w:rPr>
          <w:rFonts w:ascii="Calibri" w:hAnsi="Calibri" w:cs="Calibri"/>
          <w:sz w:val="28"/>
          <w:szCs w:val="28"/>
        </w:rPr>
        <w:t>的负点电荷</w:t>
      </w:r>
      <w:r w:rsidR="008C5F9B" w:rsidRPr="00181355">
        <w:rPr>
          <w:rFonts w:ascii="Calibri" w:hAnsi="Calibri" w:cs="Calibri"/>
          <w:sz w:val="28"/>
          <w:szCs w:val="28"/>
        </w:rPr>
        <w:t>B</w:t>
      </w:r>
      <w:r w:rsidR="008C5F9B" w:rsidRPr="00181355">
        <w:rPr>
          <w:rFonts w:ascii="Calibri" w:hAnsi="Calibri" w:cs="Calibri" w:hint="eastAsia"/>
          <w:sz w:val="28"/>
          <w:szCs w:val="28"/>
        </w:rPr>
        <w:t>，</w:t>
      </w:r>
      <w:r w:rsidR="008C5F9B" w:rsidRPr="00181355">
        <w:rPr>
          <w:rFonts w:ascii="Calibri" w:hAnsi="Calibri" w:cs="Calibri"/>
          <w:sz w:val="28"/>
          <w:szCs w:val="28"/>
        </w:rPr>
        <w:t>仅在彼此间电场力的作用下由静止</w:t>
      </w:r>
      <w:r w:rsidR="008C5F9B" w:rsidRPr="00181355">
        <w:rPr>
          <w:rFonts w:ascii="Calibri" w:hAnsi="Calibri" w:cs="Calibri" w:hint="eastAsia"/>
          <w:sz w:val="28"/>
          <w:szCs w:val="28"/>
        </w:rPr>
        <w:t>开始运动</w:t>
      </w:r>
      <w:r w:rsidR="008C5F9B" w:rsidRPr="00181355">
        <w:rPr>
          <w:rFonts w:ascii="Calibri" w:hAnsi="Calibri" w:cs="Calibri"/>
          <w:sz w:val="28"/>
          <w:szCs w:val="28"/>
        </w:rPr>
        <w:t>，已知两者相遇前某时刻</w:t>
      </w:r>
      <w:r w:rsidR="008C5F9B" w:rsidRPr="00181355">
        <w:rPr>
          <w:rFonts w:ascii="Calibri" w:hAnsi="Calibri" w:cs="Calibri"/>
          <w:sz w:val="28"/>
          <w:szCs w:val="28"/>
        </w:rPr>
        <w:t>A</w:t>
      </w:r>
      <w:r w:rsidR="008C5F9B" w:rsidRPr="00181355">
        <w:rPr>
          <w:rFonts w:ascii="Calibri" w:hAnsi="Calibri" w:cs="Calibri"/>
          <w:sz w:val="28"/>
          <w:szCs w:val="28"/>
        </w:rPr>
        <w:t>的速度大小为</w:t>
      </w:r>
      <w:r w:rsidR="008C5F9B" w:rsidRPr="00181355">
        <w:rPr>
          <w:rFonts w:ascii="Calibri" w:hAnsi="Calibri" w:cs="Calibri"/>
          <w:sz w:val="28"/>
          <w:szCs w:val="28"/>
        </w:rPr>
        <w:t>v</w:t>
      </w:r>
      <w:r w:rsidR="008C5F9B" w:rsidRPr="00181355">
        <w:rPr>
          <w:rFonts w:ascii="Calibri" w:hAnsi="Calibri" w:cs="Calibri"/>
          <w:sz w:val="28"/>
          <w:szCs w:val="28"/>
          <w:vertAlign w:val="subscript"/>
        </w:rPr>
        <w:t>1</w:t>
      </w:r>
      <w:r w:rsidR="008C5F9B" w:rsidRPr="00181355">
        <w:rPr>
          <w:rFonts w:ascii="Calibri" w:hAnsi="Calibri" w:cs="Calibri" w:hint="eastAsia"/>
          <w:sz w:val="28"/>
          <w:szCs w:val="28"/>
        </w:rPr>
        <w:t>。</w:t>
      </w:r>
    </w:p>
    <w:p w14:paraId="6E80B2B6" w14:textId="0F15AD58" w:rsidR="008C5F9B" w:rsidRPr="00181355" w:rsidRDefault="000719E2" w:rsidP="008C5F9B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lastRenderedPageBreak/>
        <w:t xml:space="preserve">    </w:t>
      </w:r>
      <w:r w:rsidR="008C5F9B" w:rsidRPr="00181355">
        <w:rPr>
          <w:rFonts w:ascii="Calibri" w:hAnsi="Calibri" w:cs="Calibri" w:hint="eastAsia"/>
          <w:sz w:val="28"/>
          <w:szCs w:val="28"/>
        </w:rPr>
        <w:t>a</w:t>
      </w:r>
      <w:r w:rsidR="008C5F9B" w:rsidRPr="00181355">
        <w:rPr>
          <w:rFonts w:ascii="Calibri" w:hAnsi="Calibri" w:cs="Calibri"/>
          <w:sz w:val="28"/>
          <w:szCs w:val="28"/>
        </w:rPr>
        <w:t>．求此时</w:t>
      </w:r>
      <w:r w:rsidR="008C5F9B" w:rsidRPr="00181355">
        <w:rPr>
          <w:rFonts w:ascii="Calibri" w:hAnsi="Calibri" w:cs="Calibri"/>
          <w:sz w:val="28"/>
          <w:szCs w:val="28"/>
        </w:rPr>
        <w:t>B</w:t>
      </w:r>
      <w:r w:rsidR="008C5F9B" w:rsidRPr="00181355">
        <w:rPr>
          <w:rFonts w:ascii="Calibri" w:hAnsi="Calibri" w:cs="Calibri"/>
          <w:sz w:val="28"/>
          <w:szCs w:val="28"/>
        </w:rPr>
        <w:t>的速度大小</w:t>
      </w:r>
      <w:r w:rsidR="008C5F9B" w:rsidRPr="00181355">
        <w:rPr>
          <w:rFonts w:ascii="Calibri" w:hAnsi="Calibri" w:cs="Calibri"/>
          <w:sz w:val="28"/>
          <w:szCs w:val="28"/>
        </w:rPr>
        <w:t>v</w:t>
      </w:r>
      <w:r w:rsidR="008C5F9B" w:rsidRPr="00181355">
        <w:rPr>
          <w:rFonts w:ascii="Calibri" w:hAnsi="Calibri" w:cs="Calibri"/>
          <w:sz w:val="28"/>
          <w:szCs w:val="28"/>
          <w:vertAlign w:val="subscript"/>
        </w:rPr>
        <w:t>2</w:t>
      </w:r>
      <w:r w:rsidR="008C5F9B" w:rsidRPr="00181355">
        <w:rPr>
          <w:rFonts w:ascii="Calibri" w:hAnsi="Calibri" w:cs="Calibri" w:hint="eastAsia"/>
          <w:sz w:val="28"/>
          <w:szCs w:val="28"/>
        </w:rPr>
        <w:t>；</w:t>
      </w:r>
    </w:p>
    <w:p w14:paraId="5A54EB39" w14:textId="4DA7BD45" w:rsidR="008C5F9B" w:rsidRPr="00181355" w:rsidRDefault="000719E2" w:rsidP="008C5F9B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    </w:t>
      </w:r>
      <w:r w:rsidR="008C5F9B" w:rsidRPr="00181355">
        <w:rPr>
          <w:rFonts w:ascii="Calibri" w:hAnsi="Calibri" w:cs="Calibri" w:hint="eastAsia"/>
          <w:sz w:val="28"/>
          <w:szCs w:val="28"/>
        </w:rPr>
        <w:t>b</w:t>
      </w:r>
      <w:r w:rsidR="008C5F9B" w:rsidRPr="00181355">
        <w:rPr>
          <w:rFonts w:ascii="Calibri" w:hAnsi="Calibri" w:cs="Calibri"/>
          <w:sz w:val="28"/>
          <w:szCs w:val="28"/>
        </w:rPr>
        <w:t>．求此</w:t>
      </w:r>
      <w:r w:rsidR="008C5F9B" w:rsidRPr="00181355">
        <w:rPr>
          <w:rFonts w:ascii="Calibri" w:hAnsi="Calibri" w:cs="Calibri" w:hint="eastAsia"/>
          <w:sz w:val="28"/>
          <w:szCs w:val="28"/>
        </w:rPr>
        <w:t>过程中</w:t>
      </w:r>
      <w:r w:rsidR="008C5F9B" w:rsidRPr="00181355">
        <w:rPr>
          <w:rFonts w:ascii="Calibri" w:hAnsi="Calibri" w:cs="Calibri"/>
          <w:sz w:val="28"/>
          <w:szCs w:val="28"/>
        </w:rPr>
        <w:t>A</w:t>
      </w:r>
      <w:r w:rsidR="008C5F9B" w:rsidRPr="00181355">
        <w:rPr>
          <w:rFonts w:ascii="Calibri" w:hAnsi="Calibri" w:cs="Calibri"/>
          <w:sz w:val="28"/>
          <w:szCs w:val="28"/>
        </w:rPr>
        <w:t>、</w:t>
      </w:r>
      <w:r w:rsidR="008C5F9B" w:rsidRPr="00181355">
        <w:rPr>
          <w:rFonts w:ascii="Calibri" w:hAnsi="Calibri" w:cs="Calibri"/>
          <w:sz w:val="28"/>
          <w:szCs w:val="28"/>
        </w:rPr>
        <w:t>B</w:t>
      </w:r>
      <w:r w:rsidR="008C5F9B" w:rsidRPr="00181355">
        <w:rPr>
          <w:rFonts w:ascii="Calibri" w:hAnsi="Calibri" w:cs="Calibri"/>
          <w:sz w:val="28"/>
          <w:szCs w:val="28"/>
        </w:rPr>
        <w:t>系统电势能的减少量</w:t>
      </w:r>
      <w:r w:rsidR="008C5F9B" w:rsidRPr="00181355">
        <w:rPr>
          <w:rFonts w:ascii="Calibri" w:hAnsi="Calibri" w:cs="Calibri"/>
          <w:sz w:val="28"/>
          <w:szCs w:val="28"/>
        </w:rPr>
        <w:t>ΔE</w:t>
      </w:r>
      <w:r w:rsidR="008C5F9B" w:rsidRPr="00181355">
        <w:rPr>
          <w:rFonts w:ascii="Calibri" w:hAnsi="Calibri" w:cs="Calibri" w:hint="eastAsia"/>
          <w:sz w:val="28"/>
          <w:szCs w:val="28"/>
          <w:vertAlign w:val="subscript"/>
        </w:rPr>
        <w:t>p</w:t>
      </w:r>
      <w:r w:rsidR="008C5F9B" w:rsidRPr="00181355">
        <w:rPr>
          <w:rFonts w:ascii="Calibri" w:hAnsi="Calibri" w:cs="Calibri" w:hint="eastAsia"/>
          <w:sz w:val="28"/>
          <w:szCs w:val="28"/>
        </w:rPr>
        <w:t>。</w:t>
      </w:r>
    </w:p>
    <w:p w14:paraId="06D0D455" w14:textId="3714D1AA" w:rsidR="008C5F9B" w:rsidRPr="00181355" w:rsidRDefault="000719E2" w:rsidP="008C5F9B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    </w:t>
      </w:r>
      <w:r w:rsidR="008C5F9B" w:rsidRPr="00181355">
        <w:rPr>
          <w:rFonts w:ascii="Calibri" w:hAnsi="Calibri" w:cs="Calibri"/>
          <w:sz w:val="28"/>
          <w:szCs w:val="28"/>
        </w:rPr>
        <w:t>（</w:t>
      </w:r>
      <w:r w:rsidR="008C5F9B" w:rsidRPr="00181355">
        <w:rPr>
          <w:rFonts w:ascii="Calibri" w:hAnsi="Calibri" w:cs="Calibri" w:hint="eastAsia"/>
          <w:sz w:val="28"/>
          <w:szCs w:val="28"/>
        </w:rPr>
        <w:t>2</w:t>
      </w:r>
      <w:r w:rsidR="008C5F9B" w:rsidRPr="00181355">
        <w:rPr>
          <w:rFonts w:ascii="Calibri" w:hAnsi="Calibri" w:cs="Calibri"/>
          <w:sz w:val="28"/>
          <w:szCs w:val="28"/>
        </w:rPr>
        <w:t>）在地球表面附近，质量为</w:t>
      </w:r>
      <w:r w:rsidR="008C5F9B" w:rsidRPr="00181355">
        <w:rPr>
          <w:rFonts w:ascii="Calibri" w:hAnsi="Calibri" w:cs="Calibri"/>
          <w:sz w:val="28"/>
          <w:szCs w:val="28"/>
        </w:rPr>
        <w:t>m</w:t>
      </w:r>
      <w:r w:rsidR="008C5F9B" w:rsidRPr="00181355">
        <w:rPr>
          <w:rFonts w:ascii="Calibri" w:hAnsi="Calibri" w:cs="Calibri"/>
          <w:sz w:val="28"/>
          <w:szCs w:val="28"/>
        </w:rPr>
        <w:t>的物体自高为</w:t>
      </w:r>
      <w:r w:rsidR="008C5F9B" w:rsidRPr="00181355">
        <w:rPr>
          <w:rFonts w:ascii="Calibri" w:hAnsi="Calibri" w:cs="Calibri"/>
          <w:sz w:val="28"/>
          <w:szCs w:val="28"/>
        </w:rPr>
        <w:t>h</w:t>
      </w:r>
      <w:r w:rsidR="008C5F9B" w:rsidRPr="00181355">
        <w:rPr>
          <w:rFonts w:ascii="Calibri" w:hAnsi="Calibri" w:cs="Calibri"/>
          <w:sz w:val="28"/>
          <w:szCs w:val="28"/>
        </w:rPr>
        <w:t>处自由下落，根据重力势能的减少量等于动能的增加量有</w:t>
      </w:r>
      <w:r w:rsidR="008C5F9B" w:rsidRPr="00181355">
        <w:rPr>
          <w:rFonts w:ascii="Calibri" w:hAnsi="Calibri" w:cs="Calibri"/>
          <w:position w:val="-22"/>
          <w:sz w:val="28"/>
          <w:szCs w:val="28"/>
        </w:rPr>
        <w:object w:dxaOrig="1300" w:dyaOrig="580" w14:anchorId="0F388262">
          <v:shape id="_x0000_i1050" type="#_x0000_t75" style="width:65pt;height:29pt" o:ole="">
            <v:imagedata r:id="rId78" o:title=""/>
          </v:shape>
          <o:OLEObject Type="Embed" ProgID="Equation.DSMT4" ShapeID="_x0000_i1050" DrawAspect="Content" ObjectID="_1652013414" r:id="rId79"/>
        </w:object>
      </w:r>
      <w:r w:rsidR="008C5F9B" w:rsidRPr="00181355">
        <w:rPr>
          <w:rFonts w:ascii="Calibri" w:hAnsi="Calibri" w:cs="Calibri" w:hint="eastAsia"/>
          <w:sz w:val="28"/>
          <w:szCs w:val="28"/>
        </w:rPr>
        <w:t>，可得</w:t>
      </w:r>
      <w:r w:rsidR="008C5F9B" w:rsidRPr="00181355">
        <w:rPr>
          <w:rFonts w:ascii="Calibri" w:hAnsi="Calibri" w:cs="Calibri"/>
          <w:sz w:val="28"/>
          <w:szCs w:val="28"/>
        </w:rPr>
        <w:t>出物体落地时的速度大小</w:t>
      </w:r>
      <w:r w:rsidR="008C5F9B" w:rsidRPr="00181355">
        <w:rPr>
          <w:rFonts w:ascii="Calibri" w:hAnsi="Calibri" w:cs="Calibri"/>
          <w:position w:val="-14"/>
          <w:sz w:val="28"/>
          <w:szCs w:val="28"/>
        </w:rPr>
        <w:object w:dxaOrig="1160" w:dyaOrig="440" w14:anchorId="05EEADA4">
          <v:shape id="_x0000_i1051" type="#_x0000_t75" style="width:56pt;height:19pt" o:ole="">
            <v:imagedata r:id="rId80" o:title=""/>
          </v:shape>
          <o:OLEObject Type="Embed" ProgID="Equation.DSMT4" ShapeID="_x0000_i1051" DrawAspect="Content" ObjectID="_1652013415" r:id="rId81"/>
        </w:object>
      </w:r>
      <w:r w:rsidR="008C5F9B" w:rsidRPr="00181355">
        <w:rPr>
          <w:rFonts w:ascii="Calibri" w:hAnsi="Calibri" w:cs="Calibri" w:hint="eastAsia"/>
          <w:sz w:val="28"/>
          <w:szCs w:val="28"/>
        </w:rPr>
        <w:t>。然而，表达式中的</w:t>
      </w:r>
      <w:r w:rsidR="008C5F9B" w:rsidRPr="00181355">
        <w:rPr>
          <w:rFonts w:ascii="Calibri" w:hAnsi="Calibri" w:cs="Calibri"/>
          <w:position w:val="-12"/>
          <w:sz w:val="28"/>
          <w:szCs w:val="28"/>
        </w:rPr>
        <w:object w:dxaOrig="560" w:dyaOrig="360" w14:anchorId="30881D5C">
          <v:shape id="_x0000_i1052" type="#_x0000_t75" style="width:25pt;height:17pt" o:ole="">
            <v:imagedata r:id="rId82" o:title=""/>
          </v:shape>
          <o:OLEObject Type="Embed" ProgID="Equation.DSMT4" ShapeID="_x0000_i1052" DrawAspect="Content" ObjectID="_1652013416" r:id="rId83"/>
        </w:object>
      </w:r>
      <w:r w:rsidR="008C5F9B" w:rsidRPr="00181355">
        <w:rPr>
          <w:rFonts w:ascii="Calibri" w:hAnsi="Calibri" w:cs="Calibri"/>
          <w:sz w:val="28"/>
          <w:szCs w:val="28"/>
        </w:rPr>
        <w:t>是下落过程中地球和物体所组成系统的重力势能减少量</w:t>
      </w:r>
      <w:r w:rsidR="008C5F9B" w:rsidRPr="00181355">
        <w:rPr>
          <w:rFonts w:ascii="Calibri" w:hAnsi="Calibri" w:cs="Calibri" w:hint="eastAsia"/>
          <w:sz w:val="28"/>
          <w:szCs w:val="28"/>
        </w:rPr>
        <w:t>，这样处理即认为系统减少的势能单独转化为物体的动能。</w:t>
      </w:r>
      <w:r w:rsidR="008C5F9B" w:rsidRPr="00181355">
        <w:rPr>
          <w:rFonts w:ascii="Calibri" w:hAnsi="Calibri" w:cs="Calibri"/>
          <w:sz w:val="28"/>
          <w:szCs w:val="28"/>
        </w:rPr>
        <w:t>请通过</w:t>
      </w:r>
      <w:r w:rsidR="008C5F9B" w:rsidRPr="00181355">
        <w:rPr>
          <w:rFonts w:ascii="Calibri" w:hAnsi="Calibri" w:cs="Calibri" w:hint="eastAsia"/>
          <w:sz w:val="28"/>
          <w:szCs w:val="28"/>
        </w:rPr>
        <w:t>计算说明这样处理的</w:t>
      </w:r>
      <w:r w:rsidR="008C5F9B" w:rsidRPr="00181355">
        <w:rPr>
          <w:rFonts w:ascii="Calibri" w:hAnsi="Calibri" w:cs="Calibri"/>
          <w:sz w:val="28"/>
          <w:szCs w:val="28"/>
        </w:rPr>
        <w:t>合理性</w:t>
      </w:r>
      <w:r w:rsidR="008C5F9B" w:rsidRPr="00181355">
        <w:rPr>
          <w:rFonts w:ascii="Calibri" w:hAnsi="Calibri" w:cs="Calibri" w:hint="eastAsia"/>
          <w:sz w:val="28"/>
          <w:szCs w:val="28"/>
        </w:rPr>
        <w:t>。</w:t>
      </w:r>
    </w:p>
    <w:p w14:paraId="36FE62B7" w14:textId="4AA24E08" w:rsidR="00CD604F" w:rsidRDefault="00CD604F" w:rsidP="000719E2">
      <w:pPr>
        <w:spacing w:line="360" w:lineRule="auto"/>
        <w:rPr>
          <w:rFonts w:ascii="Calibri" w:hAnsi="Calibri" w:cs="Calibri"/>
          <w:color w:val="FF0000"/>
          <w:sz w:val="28"/>
          <w:szCs w:val="28"/>
        </w:rPr>
      </w:pPr>
      <w:r w:rsidRPr="00320C1F">
        <w:rPr>
          <w:rFonts w:ascii="Calibri" w:hAnsi="Calibri" w:cs="Calibri" w:hint="eastAsia"/>
          <w:color w:val="FF0000"/>
          <w:sz w:val="28"/>
          <w:szCs w:val="28"/>
        </w:rPr>
        <w:t>【答案】</w:t>
      </w:r>
      <w:r>
        <w:rPr>
          <w:rFonts w:ascii="Calibri" w:hAnsi="Calibri" w:cs="Calibri" w:hint="eastAsia"/>
          <w:color w:val="FF0000"/>
          <w:sz w:val="28"/>
          <w:szCs w:val="28"/>
        </w:rPr>
        <w:t>（</w:t>
      </w:r>
      <w:r>
        <w:rPr>
          <w:rFonts w:ascii="Calibri" w:hAnsi="Calibri" w:cs="Calibri" w:hint="eastAsia"/>
          <w:color w:val="FF0000"/>
          <w:sz w:val="28"/>
          <w:szCs w:val="28"/>
        </w:rPr>
        <w:t>1</w:t>
      </w:r>
      <w:r>
        <w:rPr>
          <w:rFonts w:ascii="Calibri" w:hAnsi="Calibri" w:cs="Calibri" w:hint="eastAsia"/>
          <w:color w:val="FF0000"/>
          <w:sz w:val="28"/>
          <w:szCs w:val="28"/>
        </w:rPr>
        <w:t>）</w:t>
      </w:r>
      <w:r w:rsidR="003C758A">
        <w:rPr>
          <w:rFonts w:ascii="Calibri" w:hAnsi="Calibri" w:cs="Calibri" w:hint="eastAsia"/>
          <w:color w:val="FF0000"/>
          <w:sz w:val="28"/>
          <w:szCs w:val="28"/>
        </w:rPr>
        <w:t>a.</w:t>
      </w:r>
      <w:r w:rsidR="003C758A" w:rsidRPr="003C758A">
        <w:rPr>
          <w:rFonts w:ascii="Calibri" w:hAnsi="Calibri" w:cs="Calibri"/>
          <w:color w:val="FF0000"/>
          <w:sz w:val="28"/>
          <w:szCs w:val="28"/>
        </w:rPr>
        <w:t xml:space="preserve"> </w:t>
      </w:r>
      <w:r w:rsidR="003C758A" w:rsidRPr="00660287">
        <w:rPr>
          <w:rFonts w:ascii="Calibri" w:hAnsi="Calibri" w:cs="Calibri"/>
          <w:color w:val="FF0000"/>
          <w:position w:val="-28"/>
          <w:sz w:val="28"/>
          <w:szCs w:val="28"/>
        </w:rPr>
        <w:object w:dxaOrig="980" w:dyaOrig="680" w14:anchorId="0DDC4685">
          <v:shape id="_x0000_i1053" type="#_x0000_t75" style="width:49pt;height:34pt" o:ole="">
            <v:imagedata r:id="rId84" o:title=""/>
          </v:shape>
          <o:OLEObject Type="Embed" ProgID="Equation.DSMT4" ShapeID="_x0000_i1053" DrawAspect="Content" ObjectID="_1652013417" r:id="rId85"/>
        </w:object>
      </w:r>
      <w:r w:rsidR="003C758A">
        <w:rPr>
          <w:rFonts w:ascii="Calibri" w:hAnsi="Calibri" w:cs="Calibri"/>
          <w:color w:val="FF0000"/>
          <w:sz w:val="28"/>
          <w:szCs w:val="28"/>
        </w:rPr>
        <w:t xml:space="preserve">     </w:t>
      </w:r>
      <w:r w:rsidR="003C758A">
        <w:rPr>
          <w:rFonts w:ascii="Calibri" w:hAnsi="Calibri" w:cs="Calibri" w:hint="eastAsia"/>
          <w:color w:val="FF0000"/>
          <w:sz w:val="28"/>
          <w:szCs w:val="28"/>
        </w:rPr>
        <w:t>b.</w:t>
      </w:r>
      <w:r w:rsidR="003C758A" w:rsidRPr="003C758A">
        <w:rPr>
          <w:rFonts w:ascii="Calibri" w:hAnsi="Calibri" w:cs="Calibri"/>
          <w:color w:val="FF0000"/>
          <w:sz w:val="28"/>
          <w:szCs w:val="28"/>
        </w:rPr>
        <w:t xml:space="preserve"> </w:t>
      </w:r>
      <w:r w:rsidR="003C758A" w:rsidRPr="00660287">
        <w:rPr>
          <w:rFonts w:ascii="Calibri" w:hAnsi="Calibri" w:cs="Calibri"/>
          <w:color w:val="FF0000"/>
          <w:position w:val="-28"/>
          <w:sz w:val="28"/>
          <w:szCs w:val="28"/>
        </w:rPr>
        <w:object w:dxaOrig="2320" w:dyaOrig="639" w14:anchorId="4D272769">
          <v:shape id="_x0000_i1054" type="#_x0000_t75" style="width:116pt;height:32pt" o:ole="">
            <v:imagedata r:id="rId86" o:title=""/>
          </v:shape>
          <o:OLEObject Type="Embed" ProgID="Equation.DSMT4" ShapeID="_x0000_i1054" DrawAspect="Content" ObjectID="_1652013418" r:id="rId87"/>
        </w:object>
      </w:r>
    </w:p>
    <w:p w14:paraId="581DE88F" w14:textId="32182F28" w:rsidR="00CD604F" w:rsidRPr="00320C1F" w:rsidRDefault="00CD604F" w:rsidP="000719E2">
      <w:pPr>
        <w:spacing w:line="360" w:lineRule="auto"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t>（</w:t>
      </w:r>
      <w:r>
        <w:rPr>
          <w:rFonts w:ascii="Calibri" w:hAnsi="Calibri" w:cs="Calibri" w:hint="eastAsia"/>
          <w:color w:val="FF0000"/>
          <w:sz w:val="28"/>
          <w:szCs w:val="28"/>
        </w:rPr>
        <w:t>2</w:t>
      </w:r>
      <w:r>
        <w:rPr>
          <w:rFonts w:ascii="Calibri" w:hAnsi="Calibri" w:cs="Calibri" w:hint="eastAsia"/>
          <w:color w:val="FF0000"/>
          <w:sz w:val="28"/>
          <w:szCs w:val="28"/>
        </w:rPr>
        <w:t>）</w:t>
      </w:r>
      <w:r w:rsidR="003C758A">
        <w:rPr>
          <w:rFonts w:ascii="Calibri" w:hAnsi="Calibri" w:cs="Calibri" w:hint="eastAsia"/>
          <w:color w:val="FF0000"/>
          <w:sz w:val="28"/>
          <w:szCs w:val="28"/>
        </w:rPr>
        <w:t>见解析</w:t>
      </w:r>
    </w:p>
    <w:p w14:paraId="47DEE596" w14:textId="77777777" w:rsidR="003C758A" w:rsidRPr="00FC1F25" w:rsidRDefault="00CD604F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320C1F">
        <w:rPr>
          <w:rFonts w:ascii="Calibri" w:hAnsi="Calibri" w:cs="Calibri" w:hint="eastAsia"/>
          <w:color w:val="FF0000"/>
          <w:sz w:val="28"/>
          <w:szCs w:val="28"/>
        </w:rPr>
        <w:t>【解析】</w:t>
      </w:r>
      <w:r w:rsidR="003C758A" w:rsidRPr="00FC1F25">
        <w:rPr>
          <w:rFonts w:ascii="Calibri" w:hAnsi="Calibri" w:cs="Calibri"/>
          <w:color w:val="FF0000"/>
          <w:sz w:val="28"/>
          <w:szCs w:val="28"/>
        </w:rPr>
        <w:t>（</w:t>
      </w:r>
      <w:r w:rsidR="003C758A" w:rsidRPr="00FC1F25">
        <w:rPr>
          <w:rFonts w:ascii="Calibri" w:hAnsi="Calibri" w:cs="Calibri"/>
          <w:color w:val="FF0000"/>
          <w:sz w:val="28"/>
          <w:szCs w:val="28"/>
        </w:rPr>
        <w:t>1</w:t>
      </w:r>
      <w:r w:rsidR="003C758A" w:rsidRPr="00FC1F25">
        <w:rPr>
          <w:rFonts w:ascii="Calibri" w:hAnsi="Calibri" w:cs="Calibri"/>
          <w:color w:val="FF0000"/>
          <w:sz w:val="28"/>
          <w:szCs w:val="28"/>
        </w:rPr>
        <w:t>）</w:t>
      </w:r>
      <w:r w:rsidR="003C758A" w:rsidRPr="00FC1F25">
        <w:rPr>
          <w:rFonts w:ascii="Calibri" w:hAnsi="Calibri" w:cs="Calibri" w:hint="eastAsia"/>
          <w:color w:val="FF0000"/>
          <w:sz w:val="28"/>
          <w:szCs w:val="28"/>
        </w:rPr>
        <w:t>a</w:t>
      </w:r>
      <w:r w:rsidR="003C758A" w:rsidRPr="00FC1F25">
        <w:rPr>
          <w:rFonts w:ascii="Calibri" w:hAnsi="Calibri" w:cs="Calibri"/>
          <w:color w:val="FF0000"/>
          <w:sz w:val="28"/>
          <w:szCs w:val="28"/>
        </w:rPr>
        <w:t>．</w:t>
      </w:r>
      <w:r w:rsidR="003C758A" w:rsidRPr="00FC1F25">
        <w:rPr>
          <w:rFonts w:ascii="Calibri" w:hAnsi="Calibri" w:cs="Calibri"/>
          <w:color w:val="FF0000"/>
          <w:sz w:val="28"/>
          <w:szCs w:val="28"/>
        </w:rPr>
        <w:t xml:space="preserve"> A</w:t>
      </w:r>
      <w:r w:rsidR="003C758A" w:rsidRPr="00FC1F25">
        <w:rPr>
          <w:rFonts w:ascii="Calibri" w:hAnsi="Calibri" w:cs="Calibri"/>
          <w:color w:val="FF0000"/>
          <w:sz w:val="28"/>
          <w:szCs w:val="28"/>
        </w:rPr>
        <w:t>、</w:t>
      </w:r>
      <w:r w:rsidR="003C758A" w:rsidRPr="00FC1F25">
        <w:rPr>
          <w:rFonts w:ascii="Calibri" w:hAnsi="Calibri" w:cs="Calibri"/>
          <w:color w:val="FF0000"/>
          <w:sz w:val="28"/>
          <w:szCs w:val="28"/>
        </w:rPr>
        <w:t>B</w:t>
      </w:r>
      <w:r w:rsidR="003C758A" w:rsidRPr="00FC1F25">
        <w:rPr>
          <w:rFonts w:ascii="Calibri" w:hAnsi="Calibri" w:cs="Calibri"/>
          <w:color w:val="FF0000"/>
          <w:sz w:val="28"/>
          <w:szCs w:val="28"/>
        </w:rPr>
        <w:t>组成的系统动量守恒，有</w:t>
      </w:r>
      <w:r w:rsidR="003C758A" w:rsidRPr="00660287">
        <w:rPr>
          <w:rFonts w:ascii="Calibri" w:hAnsi="Calibri" w:cs="Calibri"/>
          <w:color w:val="FF0000"/>
          <w:position w:val="-12"/>
          <w:sz w:val="28"/>
          <w:szCs w:val="28"/>
        </w:rPr>
        <w:object w:dxaOrig="1500" w:dyaOrig="360" w14:anchorId="5025025E">
          <v:shape id="_x0000_i1055" type="#_x0000_t75" style="width:76pt;height:17pt" o:ole="">
            <v:imagedata r:id="rId88" o:title=""/>
          </v:shape>
          <o:OLEObject Type="Embed" ProgID="Equation.DSMT4" ShapeID="_x0000_i1055" DrawAspect="Content" ObjectID="_1652013419" r:id="rId89"/>
        </w:object>
      </w:r>
    </w:p>
    <w:p w14:paraId="4D1A9537" w14:textId="77777777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解得</w:t>
      </w:r>
      <w:r w:rsidRPr="00660287">
        <w:rPr>
          <w:rFonts w:ascii="Calibri" w:hAnsi="Calibri" w:cs="Calibri"/>
          <w:color w:val="FF0000"/>
          <w:position w:val="-28"/>
          <w:sz w:val="28"/>
          <w:szCs w:val="28"/>
        </w:rPr>
        <w:object w:dxaOrig="980" w:dyaOrig="680" w14:anchorId="36D8C14B">
          <v:shape id="_x0000_i1056" type="#_x0000_t75" style="width:49pt;height:34pt" o:ole="">
            <v:imagedata r:id="rId84" o:title=""/>
          </v:shape>
          <o:OLEObject Type="Embed" ProgID="Equation.DSMT4" ShapeID="_x0000_i1056" DrawAspect="Content" ObjectID="_1652013420" r:id="rId90"/>
        </w:objec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                                </w:t>
      </w:r>
      <w:r>
        <w:rPr>
          <w:rFonts w:ascii="Calibri" w:hAnsi="Calibri" w:cs="Calibri"/>
          <w:color w:val="FF0000"/>
          <w:sz w:val="28"/>
          <w:szCs w:val="28"/>
        </w:rPr>
        <w:t xml:space="preserve">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  <w:r>
        <w:rPr>
          <w:rFonts w:ascii="Calibri" w:hAnsi="Calibri" w:cs="Calibri"/>
          <w:color w:val="FF0000"/>
          <w:sz w:val="28"/>
          <w:szCs w:val="28"/>
        </w:rPr>
        <w:t xml:space="preserve">       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 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3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分）</w:t>
      </w:r>
      <w:r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</w:p>
    <w:p w14:paraId="0FDB4423" w14:textId="77777777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b</w:t>
      </w:r>
      <w:r w:rsidRPr="00FC1F25">
        <w:rPr>
          <w:rFonts w:ascii="Calibri" w:hAnsi="Calibri" w:cs="Calibri"/>
          <w:color w:val="FF0000"/>
          <w:sz w:val="28"/>
          <w:szCs w:val="28"/>
        </w:rPr>
        <w:t>．在此过程中</w:t>
      </w:r>
      <w:r w:rsidRPr="00FC1F25">
        <w:rPr>
          <w:rFonts w:ascii="Calibri" w:hAnsi="Calibri" w:cs="Calibri"/>
          <w:color w:val="FF0000"/>
          <w:sz w:val="28"/>
          <w:szCs w:val="28"/>
        </w:rPr>
        <w:t>A</w:t>
      </w:r>
      <w:r w:rsidRPr="00FC1F25">
        <w:rPr>
          <w:rFonts w:ascii="Calibri" w:hAnsi="Calibri" w:cs="Calibri"/>
          <w:color w:val="FF0000"/>
          <w:sz w:val="28"/>
          <w:szCs w:val="28"/>
        </w:rPr>
        <w:t>、</w:t>
      </w:r>
      <w:r w:rsidRPr="00FC1F25">
        <w:rPr>
          <w:rFonts w:ascii="Calibri" w:hAnsi="Calibri" w:cs="Calibri"/>
          <w:color w:val="FF0000"/>
          <w:sz w:val="28"/>
          <w:szCs w:val="28"/>
        </w:rPr>
        <w:t>B</w:t>
      </w:r>
      <w:r w:rsidRPr="00FC1F25">
        <w:rPr>
          <w:rFonts w:ascii="Calibri" w:hAnsi="Calibri" w:cs="Calibri"/>
          <w:color w:val="FF0000"/>
          <w:sz w:val="28"/>
          <w:szCs w:val="28"/>
        </w:rPr>
        <w:t>系统减少的电势能等于增加的动能，即</w:t>
      </w:r>
    </w:p>
    <w:p w14:paraId="69D1AE6E" w14:textId="77777777" w:rsidR="003C758A" w:rsidRPr="00FC1F25" w:rsidRDefault="003C758A" w:rsidP="000719E2">
      <w:pPr>
        <w:snapToGrid w:val="0"/>
        <w:spacing w:line="360" w:lineRule="auto"/>
        <w:contextualSpacing/>
        <w:jc w:val="center"/>
        <w:rPr>
          <w:rFonts w:ascii="Calibri" w:hAnsi="Calibri" w:cs="Calibri"/>
          <w:color w:val="FF0000"/>
          <w:sz w:val="28"/>
          <w:szCs w:val="28"/>
        </w:rPr>
      </w:pPr>
      <w:r w:rsidRPr="00660287">
        <w:rPr>
          <w:rFonts w:ascii="Calibri" w:hAnsi="Calibri" w:cs="Calibri"/>
          <w:color w:val="FF0000"/>
          <w:position w:val="-22"/>
          <w:sz w:val="28"/>
          <w:szCs w:val="28"/>
        </w:rPr>
        <w:object w:dxaOrig="2240" w:dyaOrig="580" w14:anchorId="347C185D">
          <v:shape id="_x0000_i1057" type="#_x0000_t75" style="width:112pt;height:29pt" o:ole="">
            <v:imagedata r:id="rId91" o:title=""/>
          </v:shape>
          <o:OLEObject Type="Embed" ProgID="Equation.DSMT4" ShapeID="_x0000_i1057" DrawAspect="Content" ObjectID="_1652013421" r:id="rId92"/>
        </w:object>
      </w:r>
    </w:p>
    <w:p w14:paraId="2C1DA940" w14:textId="77777777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代入数据得</w:t>
      </w:r>
      <w:r w:rsidRPr="00660287">
        <w:rPr>
          <w:rFonts w:ascii="Calibri" w:hAnsi="Calibri" w:cs="Calibri"/>
          <w:color w:val="FF0000"/>
          <w:position w:val="-28"/>
          <w:sz w:val="28"/>
          <w:szCs w:val="28"/>
        </w:rPr>
        <w:object w:dxaOrig="2320" w:dyaOrig="639" w14:anchorId="17BF7184">
          <v:shape id="_x0000_i1058" type="#_x0000_t75" style="width:116pt;height:32pt" o:ole="">
            <v:imagedata r:id="rId86" o:title=""/>
          </v:shape>
          <o:OLEObject Type="Embed" ProgID="Equation.DSMT4" ShapeID="_x0000_i1058" DrawAspect="Content" ObjectID="_1652013422" r:id="rId93"/>
        </w:objec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                   </w:t>
      </w:r>
      <w:r>
        <w:rPr>
          <w:rFonts w:ascii="Calibri" w:hAnsi="Calibri" w:cs="Calibri"/>
          <w:color w:val="FF0000"/>
          <w:sz w:val="28"/>
          <w:szCs w:val="28"/>
        </w:rPr>
        <w:t xml:space="preserve">           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4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分）</w:t>
      </w:r>
      <w:r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</w:p>
    <w:p w14:paraId="08F2B653" w14:textId="3B4FEA32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2</w:t>
      </w:r>
      <w:r w:rsidRPr="00FC1F25">
        <w:rPr>
          <w:rFonts w:ascii="Calibri" w:hAnsi="Calibri" w:cs="Calibri"/>
          <w:color w:val="FF0000"/>
          <w:sz w:val="28"/>
          <w:szCs w:val="28"/>
        </w:rPr>
        <w:t>）因只研究这个物体下落给地球带来的影响，取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地球</w:t>
      </w:r>
      <w:r w:rsidRPr="00FC1F25">
        <w:rPr>
          <w:rFonts w:ascii="Calibri" w:hAnsi="Calibri" w:cs="Calibri"/>
          <w:color w:val="FF0000"/>
          <w:sz w:val="28"/>
          <w:szCs w:val="28"/>
        </w:rPr>
        <w:t>和下落的物体组成的系统为研究对象，设地球的质量为</w:t>
      </w:r>
      <w:r w:rsidRPr="00FC1F25">
        <w:rPr>
          <w:rFonts w:ascii="Calibri" w:hAnsi="Calibri" w:cs="Calibri"/>
          <w:color w:val="FF0000"/>
          <w:sz w:val="28"/>
          <w:szCs w:val="28"/>
        </w:rPr>
        <w:t>M</w:t>
      </w:r>
      <w:r w:rsidRPr="00FC1F25">
        <w:rPr>
          <w:rFonts w:ascii="Calibri" w:hAnsi="Calibri" w:cs="Calibri"/>
          <w:color w:val="FF0000"/>
          <w:sz w:val="28"/>
          <w:szCs w:val="28"/>
        </w:rPr>
        <w:t>，物体落地时地球的速度大小为</w:t>
      </w:r>
      <w:r w:rsidRPr="00FC1F25">
        <w:rPr>
          <w:rFonts w:ascii="Calibri" w:hAnsi="Calibri" w:cs="Calibri"/>
          <w:color w:val="FF0000"/>
          <w:sz w:val="28"/>
          <w:szCs w:val="28"/>
        </w:rPr>
        <w:t>v</w:t>
      </w:r>
      <w:r w:rsidRPr="00D753D0">
        <w:rPr>
          <w:rFonts w:ascii="Calibri" w:hAnsi="Calibri" w:cs="Calibri"/>
          <w:color w:val="FF0000"/>
          <w:sz w:val="28"/>
          <w:szCs w:val="28"/>
          <w:vertAlign w:val="subscript"/>
        </w:rPr>
        <w:t>4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，则根据动量守恒和机械能守恒定律有</w:t>
      </w:r>
      <w:r w:rsidR="00D753D0">
        <w:rPr>
          <w:rFonts w:ascii="Calibri" w:hAnsi="Calibri" w:cs="Calibri" w:hint="eastAsia"/>
          <w:color w:val="FF0000"/>
          <w:sz w:val="28"/>
          <w:szCs w:val="28"/>
        </w:rPr>
        <w:t>：</w:t>
      </w:r>
      <w:r w:rsidRPr="00660287">
        <w:rPr>
          <w:rFonts w:ascii="Calibri" w:hAnsi="Calibri" w:cs="Calibri"/>
          <w:color w:val="FF0000"/>
          <w:position w:val="-14"/>
          <w:sz w:val="28"/>
          <w:szCs w:val="28"/>
        </w:rPr>
        <w:object w:dxaOrig="1420" w:dyaOrig="380" w14:anchorId="2672A49B">
          <v:shape id="_x0000_i1059" type="#_x0000_t75" style="width:74pt;height:18pt" o:ole="">
            <v:imagedata r:id="rId94" o:title=""/>
          </v:shape>
          <o:OLEObject Type="Embed" ProgID="Equation.DSMT4" ShapeID="_x0000_i1059" DrawAspect="Content" ObjectID="_1652013423" r:id="rId95"/>
        </w:object>
      </w:r>
    </w:p>
    <w:p w14:paraId="624938DC" w14:textId="77777777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660287">
        <w:rPr>
          <w:rFonts w:ascii="Calibri" w:hAnsi="Calibri" w:cs="Calibri"/>
          <w:color w:val="FF0000"/>
          <w:position w:val="-24"/>
          <w:sz w:val="28"/>
          <w:szCs w:val="28"/>
        </w:rPr>
        <w:object w:dxaOrig="2380" w:dyaOrig="639" w14:anchorId="17218502">
          <v:shape id="_x0000_i1060" type="#_x0000_t75" style="width:126pt;height:31pt" o:ole="">
            <v:imagedata r:id="rId96" o:title=""/>
          </v:shape>
          <o:OLEObject Type="Embed" ProgID="Equation.DSMT4" ShapeID="_x0000_i1060" DrawAspect="Content" ObjectID="_1652013424" r:id="rId97"/>
        </w:object>
      </w:r>
    </w:p>
    <w:p w14:paraId="2E173E4B" w14:textId="77777777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解得：</w:t>
      </w:r>
      <w:r w:rsidRPr="00660287">
        <w:rPr>
          <w:rFonts w:ascii="Calibri" w:hAnsi="Calibri" w:cs="Calibri"/>
          <w:color w:val="FF0000"/>
          <w:position w:val="-24"/>
          <w:sz w:val="28"/>
          <w:szCs w:val="28"/>
        </w:rPr>
        <w:object w:dxaOrig="2260" w:dyaOrig="639" w14:anchorId="7BF86821">
          <v:shape id="_x0000_i1061" type="#_x0000_t75" style="width:119pt;height:29pt" o:ole="">
            <v:imagedata r:id="rId98" o:title=""/>
          </v:shape>
          <o:OLEObject Type="Embed" ProgID="Equation.DSMT4" ShapeID="_x0000_i1061" DrawAspect="Content" ObjectID="_1652013425" r:id="rId99"/>
        </w:objec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</w:t>
      </w:r>
    </w:p>
    <w:p w14:paraId="4CBD8C13" w14:textId="77777777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660287">
        <w:rPr>
          <w:rFonts w:ascii="Calibri" w:hAnsi="Calibri" w:cs="Calibri"/>
          <w:color w:val="FF0000"/>
          <w:position w:val="-24"/>
          <w:sz w:val="28"/>
          <w:szCs w:val="28"/>
        </w:rPr>
        <w:object w:dxaOrig="2299" w:dyaOrig="639" w14:anchorId="03BFA1FE">
          <v:shape id="_x0000_i1062" type="#_x0000_t75" style="width:116pt;height:29pt" o:ole="">
            <v:imagedata r:id="rId100" o:title=""/>
          </v:shape>
          <o:OLEObject Type="Embed" ProgID="Equation.DSMT4" ShapeID="_x0000_i1062" DrawAspect="Content" ObjectID="_1652013426" r:id="rId101"/>
        </w:object>
      </w:r>
    </w:p>
    <w:p w14:paraId="1EB3A406" w14:textId="77777777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又因为</w:t>
      </w:r>
      <w:r w:rsidRPr="00FC1F25">
        <w:rPr>
          <w:rFonts w:ascii="Calibri" w:hAnsi="Calibri" w:cs="Calibri"/>
          <w:color w:val="FF0000"/>
          <w:sz w:val="28"/>
          <w:szCs w:val="28"/>
        </w:rPr>
        <w:t>M</w:t>
      </w:r>
      <w:r w:rsidRPr="00FC1F25">
        <w:rPr>
          <w:rFonts w:ascii="Calibri" w:hAnsi="Calibri" w:cs="Calibri"/>
          <w:color w:val="FF0000"/>
          <w:sz w:val="28"/>
          <w:szCs w:val="28"/>
        </w:rPr>
        <w:t>远大于</w:t>
      </w:r>
      <w:r w:rsidRPr="00FC1F25">
        <w:rPr>
          <w:rFonts w:ascii="Calibri" w:hAnsi="Calibri" w:cs="Calibri"/>
          <w:color w:val="FF0000"/>
          <w:sz w:val="28"/>
          <w:szCs w:val="28"/>
        </w:rPr>
        <w:t>m</w:t>
      </w:r>
      <w:r w:rsidRPr="00FC1F25">
        <w:rPr>
          <w:rFonts w:ascii="Calibri" w:hAnsi="Calibri" w:cs="Calibri"/>
          <w:color w:val="FF0000"/>
          <w:sz w:val="28"/>
          <w:szCs w:val="28"/>
        </w:rPr>
        <w:t>，所以</w:t>
      </w:r>
      <w:r w:rsidRPr="00660287">
        <w:rPr>
          <w:rFonts w:ascii="Calibri" w:hAnsi="Calibri" w:cs="Calibri"/>
          <w:color w:val="FF0000"/>
          <w:position w:val="-24"/>
          <w:sz w:val="28"/>
          <w:szCs w:val="28"/>
        </w:rPr>
        <w:object w:dxaOrig="1180" w:dyaOrig="620" w14:anchorId="69B6453E">
          <v:shape id="_x0000_i1063" type="#_x0000_t75" style="width:60pt;height:28pt" o:ole="">
            <v:imagedata r:id="rId102" o:title=""/>
          </v:shape>
          <o:OLEObject Type="Embed" ProgID="Equation.DSMT4" ShapeID="_x0000_i1063" DrawAspect="Content" ObjectID="_1652013427" r:id="rId103"/>
        </w:object>
      </w:r>
      <w:r w:rsidRPr="00FC1F25">
        <w:rPr>
          <w:rFonts w:ascii="Calibri" w:hAnsi="Calibri" w:cs="Calibri"/>
          <w:color w:val="FF0000"/>
          <w:sz w:val="28"/>
          <w:szCs w:val="28"/>
        </w:rPr>
        <w:t>，</w:t>
      </w:r>
      <w:r w:rsidRPr="00660287">
        <w:rPr>
          <w:rFonts w:ascii="Calibri" w:hAnsi="Calibri" w:cs="Calibri"/>
          <w:color w:val="FF0000"/>
          <w:position w:val="-24"/>
          <w:sz w:val="28"/>
          <w:szCs w:val="28"/>
        </w:rPr>
        <w:object w:dxaOrig="1219" w:dyaOrig="620" w14:anchorId="108B4FAA">
          <v:shape id="_x0000_i1064" type="#_x0000_t75" style="width:64pt;height:29pt" o:ole="">
            <v:imagedata r:id="rId104" o:title=""/>
          </v:shape>
          <o:OLEObject Type="Embed" ProgID="Equation.DSMT4" ShapeID="_x0000_i1064" DrawAspect="Content" ObjectID="_1652013428" r:id="rId105"/>
        </w:object>
      </w:r>
    </w:p>
    <w:p w14:paraId="6CA83BF7" w14:textId="77777777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即</w:t>
      </w:r>
      <w:r w:rsidRPr="00660287">
        <w:rPr>
          <w:rFonts w:ascii="Calibri" w:hAnsi="Calibri" w:cs="Calibri"/>
          <w:color w:val="FF0000"/>
          <w:position w:val="-24"/>
          <w:sz w:val="28"/>
          <w:szCs w:val="28"/>
        </w:rPr>
        <w:object w:dxaOrig="1480" w:dyaOrig="639" w14:anchorId="4B7BF510">
          <v:shape id="_x0000_i1065" type="#_x0000_t75" style="width:77pt;height:29pt" o:ole="">
            <v:imagedata r:id="rId106" o:title=""/>
          </v:shape>
          <o:OLEObject Type="Embed" ProgID="Equation.DSMT4" ShapeID="_x0000_i1065" DrawAspect="Content" ObjectID="_1652013429" r:id="rId107"/>
        </w:objec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，</w:t>
      </w:r>
      <w:r w:rsidRPr="00660287">
        <w:rPr>
          <w:rFonts w:ascii="Calibri" w:hAnsi="Calibri" w:cs="Calibri"/>
          <w:color w:val="FF0000"/>
          <w:position w:val="-24"/>
          <w:sz w:val="28"/>
          <w:szCs w:val="28"/>
        </w:rPr>
        <w:object w:dxaOrig="1160" w:dyaOrig="639" w14:anchorId="6D754B84">
          <v:shape id="_x0000_i1066" type="#_x0000_t75" style="width:60pt;height:29pt" o:ole="">
            <v:imagedata r:id="rId108" o:title=""/>
          </v:shape>
          <o:OLEObject Type="Embed" ProgID="Equation.DSMT4" ShapeID="_x0000_i1066" DrawAspect="Content" ObjectID="_1652013430" r:id="rId109"/>
        </w:object>
      </w:r>
    </w:p>
    <w:p w14:paraId="0D115F01" w14:textId="77777777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color w:val="FF0000"/>
          <w:sz w:val="28"/>
          <w:szCs w:val="28"/>
        </w:rPr>
        <w:t>可见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，这样处理是</w:t>
      </w:r>
      <w:r w:rsidRPr="00FC1F25">
        <w:rPr>
          <w:rFonts w:ascii="Calibri" w:hAnsi="Calibri" w:cs="Calibri"/>
          <w:color w:val="FF0000"/>
          <w:sz w:val="28"/>
          <w:szCs w:val="28"/>
        </w:rPr>
        <w:t>合理的。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                            </w:t>
      </w:r>
      <w:r>
        <w:rPr>
          <w:rFonts w:ascii="Calibri" w:hAnsi="Calibri" w:cs="Calibri"/>
          <w:color w:val="FF0000"/>
          <w:sz w:val="28"/>
          <w:szCs w:val="28"/>
        </w:rPr>
        <w:t xml:space="preserve">    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</w:t>
      </w: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3</w:t>
      </w:r>
      <w:r w:rsidRPr="00FC1F25">
        <w:rPr>
          <w:rFonts w:ascii="Calibri" w:hAnsi="Calibri" w:cs="Calibri"/>
          <w:color w:val="FF0000"/>
          <w:sz w:val="28"/>
          <w:szCs w:val="28"/>
        </w:rPr>
        <w:t>分）</w:t>
      </w:r>
    </w:p>
    <w:p w14:paraId="1E24287C" w14:textId="77777777" w:rsidR="00D753D0" w:rsidRDefault="00D753D0" w:rsidP="003C758A">
      <w:pPr>
        <w:rPr>
          <w:rFonts w:ascii="Calibri" w:hAnsi="Calibri" w:cs="Calibri"/>
          <w:sz w:val="28"/>
          <w:szCs w:val="28"/>
        </w:rPr>
      </w:pPr>
    </w:p>
    <w:p w14:paraId="08604CF7" w14:textId="03D85AE8" w:rsidR="008C5F9B" w:rsidRPr="000E38BC" w:rsidRDefault="008C5F9B" w:rsidP="003C758A">
      <w:pPr>
        <w:rPr>
          <w:rFonts w:ascii="Calibri" w:hAnsi="Calibri" w:cs="Calibri"/>
          <w:sz w:val="28"/>
          <w:szCs w:val="28"/>
        </w:rPr>
      </w:pPr>
      <w:r w:rsidRPr="000E38BC">
        <w:rPr>
          <w:rFonts w:ascii="Calibri" w:hAnsi="Calibri" w:cs="Calibri"/>
          <w:sz w:val="28"/>
          <w:szCs w:val="28"/>
        </w:rPr>
        <w:t>20</w:t>
      </w:r>
      <w:r w:rsidRPr="000E38BC">
        <w:rPr>
          <w:rFonts w:ascii="Calibri" w:hAnsi="Calibri" w:cs="Calibri"/>
          <w:sz w:val="28"/>
          <w:szCs w:val="28"/>
        </w:rPr>
        <w:t>．（</w:t>
      </w:r>
      <w:r w:rsidRPr="000E38BC">
        <w:rPr>
          <w:rFonts w:ascii="Calibri" w:hAnsi="Calibri" w:cs="Calibri"/>
          <w:sz w:val="28"/>
          <w:szCs w:val="28"/>
        </w:rPr>
        <w:t>12</w:t>
      </w:r>
      <w:r w:rsidRPr="000E38BC">
        <w:rPr>
          <w:rFonts w:ascii="Calibri" w:hAnsi="Calibri" w:cs="Calibri"/>
          <w:sz w:val="28"/>
          <w:szCs w:val="28"/>
        </w:rPr>
        <w:t>分）</w:t>
      </w:r>
    </w:p>
    <w:p w14:paraId="7175529B" w14:textId="7F349EA9" w:rsidR="008C5F9B" w:rsidRPr="00181355" w:rsidRDefault="000719E2" w:rsidP="008C5F9B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    </w:t>
      </w:r>
      <w:r w:rsidR="008C5F9B" w:rsidRPr="00181355">
        <w:rPr>
          <w:rFonts w:ascii="Calibri" w:hAnsi="Calibri" w:cs="Calibri" w:hint="eastAsia"/>
          <w:sz w:val="28"/>
          <w:szCs w:val="28"/>
        </w:rPr>
        <w:t>小明</w:t>
      </w:r>
      <w:r w:rsidR="008C5F9B" w:rsidRPr="00181355">
        <w:rPr>
          <w:rFonts w:ascii="Calibri" w:hAnsi="Calibri" w:cs="Calibri"/>
          <w:sz w:val="28"/>
          <w:szCs w:val="28"/>
        </w:rPr>
        <w:t>学习</w:t>
      </w:r>
      <w:r w:rsidR="008C5F9B" w:rsidRPr="00181355">
        <w:rPr>
          <w:rFonts w:ascii="Calibri" w:hAnsi="Calibri" w:cs="Calibri" w:hint="eastAsia"/>
          <w:sz w:val="28"/>
          <w:szCs w:val="28"/>
        </w:rPr>
        <w:t>自感后</w:t>
      </w:r>
      <w:r w:rsidR="008C5F9B" w:rsidRPr="00181355">
        <w:rPr>
          <w:rFonts w:ascii="Calibri" w:hAnsi="Calibri" w:cs="Calibri"/>
          <w:sz w:val="28"/>
          <w:szCs w:val="28"/>
        </w:rPr>
        <w:t>进行了</w:t>
      </w:r>
      <w:r w:rsidR="008C5F9B" w:rsidRPr="00181355">
        <w:rPr>
          <w:rFonts w:ascii="Calibri" w:hAnsi="Calibri" w:cs="Calibri" w:hint="eastAsia"/>
          <w:sz w:val="28"/>
          <w:szCs w:val="28"/>
        </w:rPr>
        <w:t>以下</w:t>
      </w:r>
      <w:r w:rsidR="008C5F9B" w:rsidRPr="00181355">
        <w:rPr>
          <w:rFonts w:ascii="Calibri" w:hAnsi="Calibri" w:cs="Calibri"/>
          <w:sz w:val="28"/>
          <w:szCs w:val="28"/>
        </w:rPr>
        <w:t>实验。在图甲所示的电路中，</w:t>
      </w:r>
      <w:r w:rsidR="008C5F9B" w:rsidRPr="00181355">
        <w:rPr>
          <w:rFonts w:ascii="Calibri" w:hAnsi="Calibri" w:cs="Calibri" w:hint="eastAsia"/>
          <w:sz w:val="28"/>
          <w:szCs w:val="28"/>
        </w:rPr>
        <w:t>E</w:t>
      </w:r>
      <w:r w:rsidR="008C5F9B" w:rsidRPr="00181355">
        <w:rPr>
          <w:rFonts w:ascii="Calibri" w:hAnsi="Calibri" w:cs="Calibri" w:hint="eastAsia"/>
          <w:sz w:val="28"/>
          <w:szCs w:val="28"/>
        </w:rPr>
        <w:t>为电源，</w:t>
      </w:r>
      <w:r w:rsidR="008C5F9B" w:rsidRPr="00181355">
        <w:rPr>
          <w:rFonts w:ascii="Calibri" w:hAnsi="Calibri" w:cs="Calibri" w:hint="eastAsia"/>
          <w:sz w:val="28"/>
          <w:szCs w:val="28"/>
        </w:rPr>
        <w:t>L</w:t>
      </w:r>
      <w:r w:rsidR="008C5F9B" w:rsidRPr="00181355">
        <w:rPr>
          <w:rFonts w:ascii="Calibri" w:hAnsi="Calibri" w:cs="Calibri" w:hint="eastAsia"/>
          <w:sz w:val="28"/>
          <w:szCs w:val="28"/>
        </w:rPr>
        <w:t>为线圈，</w:t>
      </w:r>
      <w:r w:rsidR="008C5F9B" w:rsidRPr="00181355">
        <w:rPr>
          <w:rFonts w:ascii="Calibri" w:hAnsi="Calibri" w:cs="Calibri"/>
          <w:sz w:val="28"/>
          <w:szCs w:val="28"/>
        </w:rPr>
        <w:t>闭合开关使灯泡</w:t>
      </w:r>
      <w:r w:rsidR="008C5F9B" w:rsidRPr="00181355">
        <w:rPr>
          <w:rFonts w:ascii="Calibri" w:hAnsi="Calibri" w:cs="Calibri"/>
          <w:sz w:val="28"/>
          <w:szCs w:val="28"/>
        </w:rPr>
        <w:t>A</w:t>
      </w:r>
      <w:r w:rsidR="008C5F9B" w:rsidRPr="00181355">
        <w:rPr>
          <w:rFonts w:ascii="Calibri" w:hAnsi="Calibri" w:cs="Calibri"/>
          <w:sz w:val="28"/>
          <w:szCs w:val="28"/>
        </w:rPr>
        <w:t>发光，然后断开开关，</w:t>
      </w:r>
      <w:r w:rsidR="008C5F9B" w:rsidRPr="00181355">
        <w:rPr>
          <w:rFonts w:ascii="Calibri" w:hAnsi="Calibri" w:cs="Calibri" w:hint="eastAsia"/>
          <w:sz w:val="28"/>
          <w:szCs w:val="28"/>
        </w:rPr>
        <w:t>发现</w:t>
      </w:r>
      <w:r w:rsidR="008C5F9B" w:rsidRPr="00181355">
        <w:rPr>
          <w:rFonts w:ascii="Calibri" w:hAnsi="Calibri" w:cs="Calibri"/>
          <w:sz w:val="28"/>
          <w:szCs w:val="28"/>
        </w:rPr>
        <w:t>灯泡</w:t>
      </w:r>
      <w:r w:rsidR="008C5F9B" w:rsidRPr="00181355">
        <w:rPr>
          <w:rFonts w:ascii="Calibri" w:hAnsi="Calibri" w:cs="Calibri"/>
          <w:sz w:val="28"/>
          <w:szCs w:val="28"/>
        </w:rPr>
        <w:t>A</w:t>
      </w:r>
      <w:r w:rsidR="008C5F9B" w:rsidRPr="00181355">
        <w:rPr>
          <w:rFonts w:ascii="Calibri" w:hAnsi="Calibri" w:cs="Calibri"/>
          <w:sz w:val="28"/>
          <w:szCs w:val="28"/>
        </w:rPr>
        <w:t>不会立即熄灭，而是持续一小段时间</w:t>
      </w:r>
      <w:r w:rsidR="008C5F9B" w:rsidRPr="00181355">
        <w:rPr>
          <w:rFonts w:ascii="Calibri" w:hAnsi="Calibri" w:cs="Calibri" w:hint="eastAsia"/>
          <w:sz w:val="28"/>
          <w:szCs w:val="28"/>
        </w:rPr>
        <w:t>再熄灭</w:t>
      </w:r>
      <w:r w:rsidR="008C5F9B" w:rsidRPr="00181355">
        <w:rPr>
          <w:rFonts w:ascii="Calibri" w:hAnsi="Calibri" w:cs="Calibri"/>
          <w:sz w:val="28"/>
          <w:szCs w:val="28"/>
        </w:rPr>
        <w:t>。</w:t>
      </w:r>
    </w:p>
    <w:p w14:paraId="3CEEEAF6" w14:textId="20B7A452" w:rsidR="008C5F9B" w:rsidRPr="00181355" w:rsidRDefault="000719E2" w:rsidP="008C5F9B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    </w:t>
      </w:r>
      <w:r w:rsidR="008C5F9B" w:rsidRPr="00181355">
        <w:rPr>
          <w:rFonts w:ascii="Calibri" w:hAnsi="Calibri" w:cs="Calibri" w:hint="eastAsia"/>
          <w:sz w:val="28"/>
          <w:szCs w:val="28"/>
        </w:rPr>
        <w:t>（</w:t>
      </w:r>
      <w:r w:rsidR="008C5F9B" w:rsidRPr="00181355">
        <w:rPr>
          <w:rFonts w:ascii="Calibri" w:hAnsi="Calibri" w:cs="Calibri" w:hint="eastAsia"/>
          <w:sz w:val="28"/>
          <w:szCs w:val="28"/>
        </w:rPr>
        <w:t>1</w:t>
      </w:r>
      <w:r w:rsidR="008C5F9B" w:rsidRPr="00181355">
        <w:rPr>
          <w:rFonts w:ascii="Calibri" w:hAnsi="Calibri" w:cs="Calibri" w:hint="eastAsia"/>
          <w:sz w:val="28"/>
          <w:szCs w:val="28"/>
        </w:rPr>
        <w:t>）</w:t>
      </w:r>
      <w:r w:rsidR="008C5F9B" w:rsidRPr="00181355">
        <w:rPr>
          <w:rFonts w:ascii="Calibri" w:hAnsi="Calibri" w:cs="Calibri"/>
          <w:sz w:val="28"/>
          <w:szCs w:val="28"/>
        </w:rPr>
        <w:t>断开开关后</w:t>
      </w:r>
      <w:r w:rsidR="008C5F9B" w:rsidRPr="00181355">
        <w:rPr>
          <w:rFonts w:ascii="Calibri" w:hAnsi="Calibri" w:cs="Calibri" w:hint="eastAsia"/>
          <w:sz w:val="28"/>
          <w:szCs w:val="28"/>
        </w:rPr>
        <w:t>，</w:t>
      </w:r>
      <w:r w:rsidR="008C5F9B" w:rsidRPr="00181355">
        <w:rPr>
          <w:rFonts w:ascii="Calibri" w:hAnsi="Calibri" w:cs="Calibri"/>
          <w:sz w:val="28"/>
          <w:szCs w:val="28"/>
        </w:rPr>
        <w:t>灯泡上的</w:t>
      </w:r>
      <w:r w:rsidR="008C5F9B" w:rsidRPr="00181355">
        <w:rPr>
          <w:rFonts w:ascii="Calibri" w:hAnsi="Calibri" w:cs="Calibri" w:hint="eastAsia"/>
          <w:sz w:val="28"/>
          <w:szCs w:val="28"/>
        </w:rPr>
        <w:t>电流方向</w:t>
      </w:r>
      <w:r w:rsidR="008C5F9B">
        <w:rPr>
          <w:rFonts w:ascii="Calibri" w:hAnsi="Calibri" w:cs="Calibri"/>
          <w:sz w:val="28"/>
          <w:szCs w:val="28"/>
        </w:rPr>
        <w:t>___________</w:t>
      </w:r>
      <w:r w:rsidR="008C5F9B" w:rsidRPr="00181355">
        <w:rPr>
          <w:rFonts w:ascii="Calibri" w:hAnsi="Calibri" w:cs="Calibri" w:hint="eastAsia"/>
          <w:sz w:val="28"/>
          <w:szCs w:val="28"/>
        </w:rPr>
        <w:t>（选填“向左”或“向右”）；若在线圈中插入铁芯后再重复该实验，则</w:t>
      </w:r>
      <w:r w:rsidR="008C5F9B" w:rsidRPr="00181355">
        <w:rPr>
          <w:rFonts w:ascii="Calibri" w:hAnsi="Calibri" w:cs="Calibri"/>
          <w:sz w:val="28"/>
          <w:szCs w:val="28"/>
        </w:rPr>
        <w:t>断开开关后灯泡上</w:t>
      </w:r>
      <w:r w:rsidR="008C5F9B" w:rsidRPr="00181355">
        <w:rPr>
          <w:rFonts w:ascii="Calibri" w:hAnsi="Calibri" w:cs="Calibri" w:hint="eastAsia"/>
          <w:sz w:val="28"/>
          <w:szCs w:val="28"/>
        </w:rPr>
        <w:t>电流持续的时间</w:t>
      </w:r>
      <w:r w:rsidR="008C5F9B">
        <w:rPr>
          <w:rFonts w:ascii="Calibri" w:hAnsi="Calibri" w:cs="Calibri"/>
          <w:sz w:val="28"/>
          <w:szCs w:val="28"/>
        </w:rPr>
        <w:t>___________</w:t>
      </w:r>
      <w:r w:rsidR="008C5F9B" w:rsidRPr="00181355">
        <w:rPr>
          <w:rFonts w:ascii="Calibri" w:hAnsi="Calibri" w:cs="Calibri" w:hint="eastAsia"/>
          <w:sz w:val="28"/>
          <w:szCs w:val="28"/>
        </w:rPr>
        <w:t>（选填“变长”、“变短”或“不变”）。</w:t>
      </w:r>
    </w:p>
    <w:p w14:paraId="34B8B383" w14:textId="4027990F" w:rsidR="008C5F9B" w:rsidRPr="00181355" w:rsidRDefault="000719E2" w:rsidP="008C5F9B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    </w:t>
      </w:r>
      <w:r w:rsidR="008C5F9B" w:rsidRPr="00181355">
        <w:rPr>
          <w:rFonts w:ascii="Calibri" w:hAnsi="Calibri" w:cs="Calibri" w:hint="eastAsia"/>
          <w:sz w:val="28"/>
          <w:szCs w:val="28"/>
        </w:rPr>
        <w:t>（</w:t>
      </w:r>
      <w:r w:rsidR="008C5F9B" w:rsidRPr="00181355">
        <w:rPr>
          <w:rFonts w:ascii="Calibri" w:hAnsi="Calibri" w:cs="Calibri" w:hint="eastAsia"/>
          <w:sz w:val="28"/>
          <w:szCs w:val="28"/>
        </w:rPr>
        <w:t>2</w:t>
      </w:r>
      <w:r w:rsidR="008C5F9B" w:rsidRPr="00181355">
        <w:rPr>
          <w:rFonts w:ascii="Calibri" w:hAnsi="Calibri" w:cs="Calibri" w:hint="eastAsia"/>
          <w:sz w:val="28"/>
          <w:szCs w:val="28"/>
        </w:rPr>
        <w:t>）小明为了进一步研究影响</w:t>
      </w:r>
      <w:r w:rsidR="008C5F9B" w:rsidRPr="00181355">
        <w:rPr>
          <w:rFonts w:ascii="Calibri" w:hAnsi="Calibri" w:cs="Calibri"/>
          <w:sz w:val="28"/>
          <w:szCs w:val="28"/>
        </w:rPr>
        <w:t>灯泡上</w:t>
      </w:r>
      <w:r w:rsidR="008C5F9B" w:rsidRPr="00181355">
        <w:rPr>
          <w:rFonts w:ascii="Calibri" w:hAnsi="Calibri" w:cs="Calibri" w:hint="eastAsia"/>
          <w:sz w:val="28"/>
          <w:szCs w:val="28"/>
        </w:rPr>
        <w:t>电流持续时间的因素，保持线圈一定，仅更换电源（内阻不计）或仅更换灯泡进行实验，并用电流传感器（图中未画出）测量开关断开后灯泡中的电流</w:t>
      </w:r>
      <w:r w:rsidR="008C5F9B" w:rsidRPr="00181355">
        <w:rPr>
          <w:rFonts w:ascii="Calibri" w:hAnsi="Calibri" w:cs="Calibri" w:hint="eastAsia"/>
          <w:sz w:val="28"/>
          <w:szCs w:val="28"/>
        </w:rPr>
        <w:t>i</w:t>
      </w:r>
      <w:r w:rsidR="008C5F9B" w:rsidRPr="00181355">
        <w:rPr>
          <w:rFonts w:ascii="Calibri" w:hAnsi="Calibri" w:cs="Calibri" w:hint="eastAsia"/>
          <w:sz w:val="28"/>
          <w:szCs w:val="28"/>
        </w:rPr>
        <w:t>随时间</w:t>
      </w:r>
      <w:r w:rsidR="008C5F9B" w:rsidRPr="00181355">
        <w:rPr>
          <w:rFonts w:ascii="Calibri" w:hAnsi="Calibri" w:cs="Calibri" w:hint="eastAsia"/>
          <w:sz w:val="28"/>
          <w:szCs w:val="28"/>
        </w:rPr>
        <w:t>t</w:t>
      </w:r>
      <w:r w:rsidR="008C5F9B" w:rsidRPr="00181355">
        <w:rPr>
          <w:rFonts w:ascii="Calibri" w:hAnsi="Calibri" w:cs="Calibri" w:hint="eastAsia"/>
          <w:sz w:val="28"/>
          <w:szCs w:val="28"/>
        </w:rPr>
        <w:t>的变化。其中的一组图象如图乙所示。</w:t>
      </w:r>
    </w:p>
    <w:p w14:paraId="2CCB81C2" w14:textId="4A27A1ED" w:rsidR="008C5F9B" w:rsidRPr="00181355" w:rsidRDefault="000719E2" w:rsidP="008C5F9B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    </w:t>
      </w:r>
      <w:r w:rsidR="008C5F9B" w:rsidRPr="00181355">
        <w:rPr>
          <w:rFonts w:ascii="Calibri" w:hAnsi="Calibri" w:cs="Calibri" w:hint="eastAsia"/>
          <w:sz w:val="28"/>
          <w:szCs w:val="28"/>
        </w:rPr>
        <w:t>若①②两条曲线对应的电源电动势分别为</w:t>
      </w:r>
      <w:r w:rsidR="008C5F9B" w:rsidRPr="00181355">
        <w:rPr>
          <w:rFonts w:ascii="Calibri" w:hAnsi="Calibri" w:cs="Calibri"/>
          <w:sz w:val="28"/>
          <w:szCs w:val="28"/>
        </w:rPr>
        <w:t>E</w:t>
      </w:r>
      <w:r w:rsidR="008C5F9B" w:rsidRPr="00181355">
        <w:rPr>
          <w:rFonts w:ascii="Calibri" w:hAnsi="Calibri" w:cs="Calibri" w:hint="eastAsia"/>
          <w:sz w:val="28"/>
          <w:szCs w:val="28"/>
          <w:vertAlign w:val="subscript"/>
        </w:rPr>
        <w:t>1</w:t>
      </w:r>
      <w:r w:rsidR="008C5F9B" w:rsidRPr="00181355">
        <w:rPr>
          <w:rFonts w:ascii="Calibri" w:hAnsi="Calibri" w:cs="Calibri" w:hint="eastAsia"/>
          <w:sz w:val="28"/>
          <w:szCs w:val="28"/>
        </w:rPr>
        <w:t>、</w:t>
      </w:r>
      <w:r w:rsidR="008C5F9B" w:rsidRPr="00181355">
        <w:rPr>
          <w:rFonts w:ascii="Calibri" w:hAnsi="Calibri" w:cs="Calibri"/>
          <w:sz w:val="28"/>
          <w:szCs w:val="28"/>
        </w:rPr>
        <w:t>E</w:t>
      </w:r>
      <w:r w:rsidR="008C5F9B" w:rsidRPr="00181355">
        <w:rPr>
          <w:rFonts w:ascii="Calibri" w:hAnsi="Calibri" w:cs="Calibri" w:hint="eastAsia"/>
          <w:sz w:val="28"/>
          <w:szCs w:val="28"/>
          <w:vertAlign w:val="subscript"/>
        </w:rPr>
        <w:t>2</w:t>
      </w:r>
      <w:r w:rsidR="008C5F9B" w:rsidRPr="00181355">
        <w:rPr>
          <w:rFonts w:ascii="Calibri" w:hAnsi="Calibri" w:cs="Calibri" w:hint="eastAsia"/>
          <w:sz w:val="28"/>
          <w:szCs w:val="28"/>
        </w:rPr>
        <w:t>，则其大小关系为</w:t>
      </w:r>
      <w:r w:rsidR="008C5F9B">
        <w:rPr>
          <w:rFonts w:ascii="Calibri" w:hAnsi="Calibri" w:cs="Calibri"/>
          <w:sz w:val="28"/>
          <w:szCs w:val="28"/>
        </w:rPr>
        <w:t>___________</w:t>
      </w:r>
      <w:r w:rsidR="008C5F9B" w:rsidRPr="00181355">
        <w:rPr>
          <w:rFonts w:ascii="Calibri" w:hAnsi="Calibri" w:cs="Calibri" w:hint="eastAsia"/>
          <w:sz w:val="28"/>
          <w:szCs w:val="28"/>
        </w:rPr>
        <w:t>；</w:t>
      </w:r>
    </w:p>
    <w:p w14:paraId="163DA8CD" w14:textId="6D7BD3E4" w:rsidR="008C5F9B" w:rsidRPr="00181355" w:rsidRDefault="000719E2" w:rsidP="008C5F9B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    </w:t>
      </w:r>
      <w:r w:rsidR="008C5F9B" w:rsidRPr="00181355">
        <w:rPr>
          <w:rFonts w:ascii="Calibri" w:hAnsi="Calibri" w:cs="Calibri" w:hint="eastAsia"/>
          <w:sz w:val="28"/>
          <w:szCs w:val="28"/>
        </w:rPr>
        <w:t>若①②两条曲线对应的灯泡电阻分别为</w:t>
      </w:r>
      <w:r w:rsidR="008C5F9B" w:rsidRPr="00181355">
        <w:rPr>
          <w:rFonts w:ascii="Calibri" w:hAnsi="Calibri" w:cs="Calibri" w:hint="eastAsia"/>
          <w:sz w:val="28"/>
          <w:szCs w:val="28"/>
        </w:rPr>
        <w:t>R</w:t>
      </w:r>
      <w:r w:rsidR="008C5F9B" w:rsidRPr="00181355">
        <w:rPr>
          <w:rFonts w:ascii="Calibri" w:hAnsi="Calibri" w:cs="Calibri" w:hint="eastAsia"/>
          <w:sz w:val="28"/>
          <w:szCs w:val="28"/>
          <w:vertAlign w:val="subscript"/>
        </w:rPr>
        <w:t>1</w:t>
      </w:r>
      <w:r w:rsidR="008C5F9B" w:rsidRPr="00181355">
        <w:rPr>
          <w:rFonts w:ascii="Calibri" w:hAnsi="Calibri" w:cs="Calibri" w:hint="eastAsia"/>
          <w:sz w:val="28"/>
          <w:szCs w:val="28"/>
        </w:rPr>
        <w:t>、</w:t>
      </w:r>
      <w:r w:rsidR="008C5F9B" w:rsidRPr="00181355">
        <w:rPr>
          <w:rFonts w:ascii="Calibri" w:hAnsi="Calibri" w:cs="Calibri" w:hint="eastAsia"/>
          <w:sz w:val="28"/>
          <w:szCs w:val="28"/>
        </w:rPr>
        <w:t>R</w:t>
      </w:r>
      <w:r w:rsidR="008C5F9B" w:rsidRPr="00181355">
        <w:rPr>
          <w:rFonts w:ascii="Calibri" w:hAnsi="Calibri" w:cs="Calibri" w:hint="eastAsia"/>
          <w:sz w:val="28"/>
          <w:szCs w:val="28"/>
          <w:vertAlign w:val="subscript"/>
        </w:rPr>
        <w:t>2</w:t>
      </w:r>
      <w:r w:rsidR="008C5F9B" w:rsidRPr="00181355">
        <w:rPr>
          <w:rFonts w:ascii="Calibri" w:hAnsi="Calibri" w:cs="Calibri"/>
          <w:sz w:val="28"/>
          <w:szCs w:val="28"/>
        </w:rPr>
        <w:t xml:space="preserve"> </w:t>
      </w:r>
      <w:r w:rsidR="008C5F9B" w:rsidRPr="00181355">
        <w:rPr>
          <w:rFonts w:ascii="Calibri" w:hAnsi="Calibri" w:cs="Calibri" w:hint="eastAsia"/>
          <w:sz w:val="28"/>
          <w:szCs w:val="28"/>
        </w:rPr>
        <w:t>，则其大小关系为</w:t>
      </w:r>
      <w:r w:rsidR="008C5F9B">
        <w:rPr>
          <w:rFonts w:ascii="Calibri" w:hAnsi="Calibri" w:cs="Calibri"/>
          <w:sz w:val="28"/>
          <w:szCs w:val="28"/>
        </w:rPr>
        <w:t>___________</w:t>
      </w:r>
      <w:r w:rsidR="008C5F9B" w:rsidRPr="00181355">
        <w:rPr>
          <w:rFonts w:ascii="Calibri" w:hAnsi="Calibri" w:cs="Calibri" w:hint="eastAsia"/>
          <w:sz w:val="28"/>
          <w:szCs w:val="28"/>
        </w:rPr>
        <w:t>。</w:t>
      </w:r>
    </w:p>
    <w:p w14:paraId="56817239" w14:textId="427CC704" w:rsidR="008C5F9B" w:rsidRPr="00181355" w:rsidRDefault="008C5F9B" w:rsidP="008C5F9B">
      <w:pPr>
        <w:rPr>
          <w:rFonts w:ascii="Calibri" w:hAnsi="Calibri" w:cs="Calibri"/>
          <w:sz w:val="28"/>
          <w:szCs w:val="28"/>
        </w:rPr>
      </w:pPr>
      <w:r w:rsidRPr="00181355">
        <w:rPr>
          <w:rFonts w:ascii="Calibri" w:hAnsi="Calibri" w:cs="Calibri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59104" behindDoc="0" locked="0" layoutInCell="1" allowOverlap="1" wp14:anchorId="0554BE20" wp14:editId="1F0E8780">
                <wp:simplePos x="0" y="0"/>
                <wp:positionH relativeFrom="column">
                  <wp:posOffset>2494280</wp:posOffset>
                </wp:positionH>
                <wp:positionV relativeFrom="paragraph">
                  <wp:posOffset>1119505</wp:posOffset>
                </wp:positionV>
                <wp:extent cx="1442720" cy="1115695"/>
                <wp:effectExtent l="0" t="0" r="5080" b="8255"/>
                <wp:wrapSquare wrapText="bothSides"/>
                <wp:docPr id="446" name="组合 4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2720" cy="1115695"/>
                          <a:chOff x="0" y="0"/>
                          <a:chExt cx="1442720" cy="1115695"/>
                        </a:xfrm>
                      </wpg:grpSpPr>
                      <wpg:grpSp>
                        <wpg:cNvPr id="447" name="组合 447"/>
                        <wpg:cNvGrpSpPr/>
                        <wpg:grpSpPr>
                          <a:xfrm>
                            <a:off x="0" y="0"/>
                            <a:ext cx="1442720" cy="1115695"/>
                            <a:chOff x="0" y="0"/>
                            <a:chExt cx="1442906" cy="1115736"/>
                          </a:xfrm>
                        </wpg:grpSpPr>
                        <pic:pic xmlns:pic="http://schemas.openxmlformats.org/drawingml/2006/picture">
                          <pic:nvPicPr>
                            <pic:cNvPr id="431124" name="图片 431124" descr="C:\Users\apple\AppData\Local\Temp\WeChat Files\cf9b3a33a54fecbe10ae8eb1182c0ce.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2583" y="46139"/>
                              <a:ext cx="1430323" cy="1048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431125" name="图片 43112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968928"/>
                              <a:ext cx="117446" cy="14680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31126" name="图片 43112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6139" y="0"/>
                              <a:ext cx="62918" cy="138418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431127" name="Text Box 1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09725" y="830510"/>
                            <a:ext cx="153670" cy="21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C1325F" w14:textId="77777777" w:rsidR="00C61891" w:rsidRPr="00F06B07" w:rsidRDefault="00C61891" w:rsidP="008C5F9B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F06B07">
                                <w:rPr>
                                  <w:rFonts w:ascii="宋体" w:hAnsi="宋体" w:cs="Times New Roman" w:hint="eastAsia"/>
                                  <w:sz w:val="18"/>
                                  <w:szCs w:val="18"/>
                                </w:rPr>
                                <w:t>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1128" name="Text Box 1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27838" y="658536"/>
                            <a:ext cx="153670" cy="21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B61C15" w14:textId="77777777" w:rsidR="00C61891" w:rsidRPr="00F06B07" w:rsidRDefault="00C61891" w:rsidP="008C5F9B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cs="Times New Roman" w:hint="eastAsia"/>
                                  <w:sz w:val="18"/>
                                  <w:szCs w:val="18"/>
                                </w:rPr>
                                <w:t>②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554BE20" id="组合 446" o:spid="_x0000_s1300" style="position:absolute;left:0;text-align:left;margin-left:196.4pt;margin-top:88.15pt;width:113.6pt;height:87.85pt;z-index:251759104" coordsize="1442720,1115695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">
                <v:group id="组合 447" o:spid="_x0000_s1301" style="position:absolute;width:1442720;height:1115695" coordsize="1442906,1115736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D8pGGzGAAAA3AAA&#10;AA8AAAAAAAAAAAAAAAAAqQIAAGRycy9kb3ducmV2LnhtbFBLBQYAAAAABAAEAPoAAACcAwAAAAA=&#10;">
                  <v:shape id="图片 431124" o:spid="_x0000_s1302" type="#_x0000_t75" alt="C:\Users\apple\AppData\Local\Temp\WeChat Files\cf9b3a33a54fecbe10ae8eb1182c0ce.png" style="position:absolute;left:12583;top:46139;width:1430323;height:1048624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">
                    <v:imagedata r:id="rId113" o:title="cf9b3a33a54fecbe10ae8eb1182c0ce.png"/>
                    <v:path arrowok="t"/>
                  </v:shape>
                  <v:shape id="图片 431125" o:spid="_x0000_s1303" type="#_x0000_t75" style="position:absolute;top:968928;width:117446;height:146808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">
                    <v:imagedata r:id="rId114" o:title=""/>
                    <v:path arrowok="t"/>
                  </v:shape>
                  <v:shape id="图片 431126" o:spid="_x0000_s1304" type="#_x0000_t75" style="position:absolute;left:46139;width:62918;height:138418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">
                    <v:imagedata r:id="rId115" o:title=""/>
                    <v:path arrowok="t"/>
                  </v:shape>
                </v:group>
                <v:shape id="Text Box 14" o:spid="_x0000_s1305" type="#_x0000_t202" style="position:absolute;left:209725;top:830510;width:153670;height:213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EM3lGyAAA&#10;AN8AAAAPAAAAZHJzL2Rvd25yZXYueG1sRI9Ba8JAFITvBf/D8oTe6ia2qI2uImKhIJTG9NDja/aZ&#10;LGbfxuxW4793hUKPw8x8wyxWvW3EmTpvHCtIRwkI4tJpw5WCr+LtaQbCB2SNjWNScCUPq+XgYYGZ&#10;dhfO6bwPlYgQ9hkqqENoMyl9WZNFP3ItcfQOrrMYouwqqTu8RLht5DhJJtKi4bhQY0ubmsrj/tcq&#10;WH9zvjWnj5/P/JCbonhNeDc5KvU47NdzEIH68B/+a79rBS/PaTqewv1P/AJyeQM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AQzeUbIAAAA3wAAAA8AAAAAAAAAAAAAAAAAlwIAAGRy&#10;cy9kb3ducmV2LnhtbFBLBQYAAAAABAAEAPUAAACMAwAAAAA=&#10;" filled="f" stroked="f">
                  <o:lock v:ext="edit" aspectratio="t"/>
                  <v:textbox inset="0,0,0,0">
                    <w:txbxContent>
                      <w:p w14:paraId="25C1325F" w14:textId="77777777" w:rsidR="00C61891" w:rsidRPr="00F06B07" w:rsidRDefault="00C61891" w:rsidP="008C5F9B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F06B07">
                          <w:rPr>
                            <w:rFonts w:ascii="宋体" w:hAnsi="宋体" w:cs="Times New Roman" w:hint="eastAsia"/>
                            <w:sz w:val="18"/>
                            <w:szCs w:val="18"/>
                          </w:rPr>
                          <w:t>①</w:t>
                        </w:r>
                      </w:p>
                    </w:txbxContent>
                  </v:textbox>
                </v:shape>
                <v:shape id="Text Box 14" o:spid="_x0000_s1306" type="#_x0000_t202" style="position:absolute;left:427838;top:658536;width:153670;height:213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1rO00xQAA&#10;AN8AAAAPAAAAZHJzL2Rvd25yZXYueG1sRE/Pa8IwFL4P9j+EN/A206qI64wiQ0EQxmp38Phsnm2w&#10;ealN1PrfL4eBx4/v93zZ20bcqPPGsYJ0mIAgLp02XCn4LTbvMxA+IGtsHJOCB3lYLl5f5phpd+ec&#10;bvtQiRjCPkMFdQhtJqUva7Loh64ljtzJdRZDhF0ldYf3GG4bOUqSqbRoODbU2NJXTeV5f7UKVgfO&#10;1+byffzJT7kpio+Ed9OzUoO3fvUJIlAfnuJ/91YrmIzTdBQHxz/xC8jFH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Ws7TTFAAAA3wAAAA8AAAAAAAAAAAAAAAAAlwIAAGRycy9k&#10;b3ducmV2LnhtbFBLBQYAAAAABAAEAPUAAACJAwAAAAA=&#10;" filled="f" stroked="f">
                  <o:lock v:ext="edit" aspectratio="t"/>
                  <v:textbox inset="0,0,0,0">
                    <w:txbxContent>
                      <w:p w14:paraId="7FB61C15" w14:textId="77777777" w:rsidR="00C61891" w:rsidRPr="00F06B07" w:rsidRDefault="00C61891" w:rsidP="008C5F9B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cs="Times New Roman" w:hint="eastAsia"/>
                            <w:sz w:val="18"/>
                            <w:szCs w:val="18"/>
                          </w:rPr>
                          <w:t>②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181355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58080" behindDoc="0" locked="0" layoutInCell="1" allowOverlap="1" wp14:anchorId="0B7103FB" wp14:editId="09B27CCB">
            <wp:simplePos x="0" y="0"/>
            <wp:positionH relativeFrom="column">
              <wp:posOffset>4167505</wp:posOffset>
            </wp:positionH>
            <wp:positionV relativeFrom="paragraph">
              <wp:posOffset>1165860</wp:posOffset>
            </wp:positionV>
            <wp:extent cx="1415415" cy="1048385"/>
            <wp:effectExtent l="0" t="0" r="0" b="0"/>
            <wp:wrapSquare wrapText="bothSides"/>
            <wp:docPr id="29" name="图片 29" descr="C:\Users\apple\Desktop\一模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C:\Users\apple\Desktop\一模\3.png"/>
                    <pic:cNvPicPr>
                      <a:picLocks noChangeAspect="1"/>
                    </pic:cNvPicPr>
                  </pic:nvPicPr>
                  <pic:blipFill rotWithShape="1"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094"/>
                    <a:stretch/>
                  </pic:blipFill>
                  <pic:spPr bwMode="auto">
                    <a:xfrm>
                      <a:off x="0" y="0"/>
                      <a:ext cx="1415415" cy="104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81355">
        <w:rPr>
          <w:rFonts w:ascii="Calibri" w:hAnsi="Calibri" w:cs="Calibri"/>
          <w:noProof/>
          <w:sz w:val="28"/>
          <w:szCs w:val="28"/>
        </w:rPr>
        <w:drawing>
          <wp:anchor distT="0" distB="0" distL="114300" distR="114300" simplePos="0" relativeHeight="251757056" behindDoc="0" locked="0" layoutInCell="1" allowOverlap="1" wp14:anchorId="1F6A2B99" wp14:editId="47175ABB">
            <wp:simplePos x="0" y="0"/>
            <wp:positionH relativeFrom="column">
              <wp:posOffset>925195</wp:posOffset>
            </wp:positionH>
            <wp:positionV relativeFrom="paragraph">
              <wp:posOffset>1212215</wp:posOffset>
            </wp:positionV>
            <wp:extent cx="1258570" cy="1026160"/>
            <wp:effectExtent l="0" t="0" r="0" b="2540"/>
            <wp:wrapSquare wrapText="bothSides"/>
            <wp:docPr id="431129" name="图片 431129" descr="C:\Users\user\AppData\Local\Temp\157577976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C:\Users\user\AppData\Local\Temp\1575779763(1).png"/>
                    <pic:cNvPicPr>
                      <a:picLocks noChangeAspect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1026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719E2">
        <w:rPr>
          <w:rFonts w:ascii="Calibri" w:hAnsi="Calibri" w:cs="Calibri"/>
          <w:sz w:val="28"/>
          <w:szCs w:val="28"/>
        </w:rPr>
        <w:t xml:space="preserve">    </w:t>
      </w:r>
      <w:r w:rsidRPr="00181355">
        <w:rPr>
          <w:rFonts w:ascii="Calibri" w:hAnsi="Calibri" w:cs="Calibri" w:hint="eastAsia"/>
          <w:sz w:val="28"/>
          <w:szCs w:val="28"/>
        </w:rPr>
        <w:t>（</w:t>
      </w:r>
      <w:r w:rsidRPr="00181355">
        <w:rPr>
          <w:rFonts w:ascii="Calibri" w:hAnsi="Calibri" w:cs="Calibri" w:hint="eastAsia"/>
          <w:sz w:val="28"/>
          <w:szCs w:val="28"/>
        </w:rPr>
        <w:t>3</w:t>
      </w:r>
      <w:r w:rsidRPr="00181355">
        <w:rPr>
          <w:rFonts w:ascii="Calibri" w:hAnsi="Calibri" w:cs="Calibri" w:hint="eastAsia"/>
          <w:sz w:val="28"/>
          <w:szCs w:val="28"/>
        </w:rPr>
        <w:t>）已知穿过</w:t>
      </w:r>
      <w:r w:rsidRPr="00181355">
        <w:rPr>
          <w:rFonts w:ascii="Calibri" w:hAnsi="Calibri" w:cs="Calibri"/>
          <w:sz w:val="28"/>
          <w:szCs w:val="28"/>
        </w:rPr>
        <w:t>螺线管的磁通量</w:t>
      </w:r>
      <w:r w:rsidRPr="00C61891">
        <w:rPr>
          <w:rFonts w:ascii="Times New Roman" w:hAnsi="Times New Roman" w:cs="Times New Roman"/>
          <w:sz w:val="28"/>
          <w:szCs w:val="28"/>
        </w:rPr>
        <w:t>Φ</w:t>
      </w:r>
      <w:r w:rsidRPr="00181355">
        <w:rPr>
          <w:rFonts w:ascii="Calibri" w:hAnsi="Calibri" w:cs="Calibri"/>
          <w:sz w:val="28"/>
          <w:szCs w:val="28"/>
        </w:rPr>
        <w:t>与</w:t>
      </w:r>
      <w:r w:rsidRPr="00181355">
        <w:rPr>
          <w:rFonts w:ascii="Calibri" w:hAnsi="Calibri" w:cs="Calibri" w:hint="eastAsia"/>
          <w:sz w:val="28"/>
          <w:szCs w:val="28"/>
        </w:rPr>
        <w:t>其</w:t>
      </w:r>
      <w:r w:rsidRPr="00181355">
        <w:rPr>
          <w:rFonts w:ascii="Calibri" w:hAnsi="Calibri" w:cs="Calibri"/>
          <w:sz w:val="28"/>
          <w:szCs w:val="28"/>
        </w:rPr>
        <w:t>电流</w:t>
      </w:r>
      <w:r w:rsidRPr="00181355">
        <w:rPr>
          <w:rFonts w:ascii="Calibri" w:hAnsi="Calibri" w:cs="Calibri" w:hint="eastAsia"/>
          <w:sz w:val="28"/>
          <w:szCs w:val="28"/>
        </w:rPr>
        <w:t>i</w:t>
      </w:r>
      <w:r w:rsidRPr="00181355">
        <w:rPr>
          <w:rFonts w:ascii="Calibri" w:hAnsi="Calibri" w:cs="Calibri"/>
          <w:sz w:val="28"/>
          <w:szCs w:val="28"/>
        </w:rPr>
        <w:t>成正比</w:t>
      </w:r>
      <w:r w:rsidRPr="00181355">
        <w:rPr>
          <w:rFonts w:ascii="Calibri" w:hAnsi="Calibri" w:cs="Calibri" w:hint="eastAsia"/>
          <w:sz w:val="28"/>
          <w:szCs w:val="28"/>
        </w:rPr>
        <w:t>，且</w:t>
      </w:r>
      <w:r w:rsidRPr="00181355">
        <w:rPr>
          <w:rFonts w:ascii="Calibri" w:hAnsi="Calibri" w:cs="Calibri"/>
          <w:sz w:val="28"/>
          <w:szCs w:val="28"/>
        </w:rPr>
        <w:t>断开</w:t>
      </w:r>
      <w:r w:rsidRPr="00181355">
        <w:rPr>
          <w:rFonts w:ascii="Calibri" w:hAnsi="Calibri" w:cs="Calibri" w:hint="eastAsia"/>
          <w:sz w:val="28"/>
          <w:szCs w:val="28"/>
        </w:rPr>
        <w:t>开关</w:t>
      </w:r>
      <w:r w:rsidRPr="00181355">
        <w:rPr>
          <w:rFonts w:ascii="Calibri" w:hAnsi="Calibri" w:cs="Calibri"/>
          <w:sz w:val="28"/>
          <w:szCs w:val="28"/>
        </w:rPr>
        <w:t>后</w:t>
      </w:r>
      <w:r w:rsidRPr="00181355">
        <w:rPr>
          <w:rFonts w:ascii="Calibri" w:hAnsi="Calibri" w:cs="Calibri" w:hint="eastAsia"/>
          <w:sz w:val="28"/>
          <w:szCs w:val="28"/>
        </w:rPr>
        <w:t>小灯泡持续发光的能量来源于</w:t>
      </w:r>
      <w:r w:rsidRPr="00181355">
        <w:rPr>
          <w:rFonts w:ascii="Calibri" w:hAnsi="Calibri" w:cs="Calibri"/>
          <w:sz w:val="28"/>
          <w:szCs w:val="28"/>
        </w:rPr>
        <w:t>线圈</w:t>
      </w:r>
      <w:r w:rsidRPr="00181355">
        <w:rPr>
          <w:rFonts w:ascii="Calibri" w:hAnsi="Calibri" w:cs="Calibri" w:hint="eastAsia"/>
          <w:sz w:val="28"/>
          <w:szCs w:val="28"/>
        </w:rPr>
        <w:t>储存的磁场能，假设线圈中储存的磁场能</w:t>
      </w:r>
      <w:r w:rsidRPr="00181355">
        <w:rPr>
          <w:rFonts w:ascii="Calibri" w:hAnsi="Calibri" w:cs="Calibri" w:hint="eastAsia"/>
          <w:sz w:val="28"/>
          <w:szCs w:val="28"/>
        </w:rPr>
        <w:t>E</w:t>
      </w:r>
      <w:r w:rsidRPr="00181355">
        <w:rPr>
          <w:rFonts w:ascii="Calibri" w:hAnsi="Calibri" w:cs="Calibri" w:hint="eastAsia"/>
          <w:sz w:val="28"/>
          <w:szCs w:val="28"/>
          <w:vertAlign w:val="subscript"/>
        </w:rPr>
        <w:t>0</w:t>
      </w:r>
      <w:r w:rsidRPr="00181355">
        <w:rPr>
          <w:rFonts w:ascii="Calibri" w:hAnsi="Calibri" w:cs="Calibri" w:hint="eastAsia"/>
          <w:sz w:val="28"/>
          <w:szCs w:val="28"/>
        </w:rPr>
        <w:t>全部转化为电路中的电能。请在图丙中作出</w:t>
      </w:r>
      <w:r w:rsidRPr="00D753D0">
        <w:rPr>
          <w:rFonts w:ascii="Times New Roman" w:hAnsi="Times New Roman" w:cs="Times New Roman"/>
          <w:sz w:val="28"/>
          <w:szCs w:val="28"/>
        </w:rPr>
        <w:t>Φ</w:t>
      </w:r>
      <w:r w:rsidRPr="00181355">
        <w:rPr>
          <w:rFonts w:ascii="Calibri" w:hAnsi="Calibri" w:cs="Calibri" w:hint="eastAsia"/>
          <w:sz w:val="28"/>
          <w:szCs w:val="28"/>
        </w:rPr>
        <w:t>-</w:t>
      </w:r>
      <w:proofErr w:type="spellStart"/>
      <w:r w:rsidRPr="00181355">
        <w:rPr>
          <w:rFonts w:ascii="Calibri" w:hAnsi="Calibri" w:cs="Calibri" w:hint="eastAsia"/>
          <w:sz w:val="28"/>
          <w:szCs w:val="28"/>
        </w:rPr>
        <w:t>i</w:t>
      </w:r>
      <w:proofErr w:type="spellEnd"/>
      <w:r w:rsidRPr="00181355">
        <w:rPr>
          <w:rFonts w:ascii="Calibri" w:hAnsi="Calibri" w:cs="Calibri" w:hint="eastAsia"/>
          <w:sz w:val="28"/>
          <w:szCs w:val="28"/>
        </w:rPr>
        <w:t>图象并推证</w:t>
      </w:r>
      <w:r w:rsidRPr="00181355">
        <w:rPr>
          <w:rFonts w:ascii="Calibri" w:hAnsi="Calibri" w:cs="Calibri"/>
          <w:position w:val="-12"/>
          <w:sz w:val="28"/>
          <w:szCs w:val="28"/>
        </w:rPr>
        <w:object w:dxaOrig="780" w:dyaOrig="360" w14:anchorId="541E3417">
          <v:shape id="_x0000_i1067" type="#_x0000_t75" style="width:39pt;height:19pt" o:ole="">
            <v:imagedata r:id="rId118" o:title=""/>
          </v:shape>
          <o:OLEObject Type="Embed" ProgID="Equation.DSMT4" ShapeID="_x0000_i1067" DrawAspect="Content" ObjectID="_1652013431" r:id="rId119"/>
        </w:object>
      </w:r>
      <w:r w:rsidRPr="00181355">
        <w:rPr>
          <w:rFonts w:ascii="Calibri" w:hAnsi="Calibri" w:cs="Calibri" w:hint="eastAsia"/>
          <w:sz w:val="28"/>
          <w:szCs w:val="28"/>
        </w:rPr>
        <w:t>（式中</w:t>
      </w:r>
      <w:r w:rsidRPr="00181355">
        <w:rPr>
          <w:rFonts w:ascii="Times New Roman" w:hAnsi="Times New Roman" w:cs="Times New Roman"/>
          <w:sz w:val="28"/>
          <w:szCs w:val="28"/>
        </w:rPr>
        <w:t>I</w:t>
      </w:r>
      <w:r w:rsidRPr="00181355">
        <w:rPr>
          <w:rFonts w:ascii="Calibri" w:hAnsi="Calibri" w:cs="Calibri"/>
          <w:sz w:val="28"/>
          <w:szCs w:val="28"/>
          <w:vertAlign w:val="subscript"/>
        </w:rPr>
        <w:t>0</w:t>
      </w:r>
      <w:r w:rsidRPr="00181355">
        <w:rPr>
          <w:rFonts w:ascii="Calibri" w:hAnsi="Calibri" w:cs="Calibri" w:hint="eastAsia"/>
          <w:sz w:val="28"/>
          <w:szCs w:val="28"/>
        </w:rPr>
        <w:t>为开关闭合时线圈中的稳定电流值）。</w:t>
      </w:r>
    </w:p>
    <w:p w14:paraId="3F07E5ED" w14:textId="77777777" w:rsidR="008C5F9B" w:rsidRDefault="008C5F9B" w:rsidP="008C5F9B">
      <w:pPr>
        <w:rPr>
          <w:rFonts w:ascii="Calibri" w:hAnsi="Calibri" w:cs="Calibri"/>
          <w:sz w:val="28"/>
          <w:szCs w:val="28"/>
        </w:rPr>
      </w:pPr>
    </w:p>
    <w:p w14:paraId="2D0C7A2F" w14:textId="77777777" w:rsidR="008C5F9B" w:rsidRDefault="008C5F9B" w:rsidP="008C5F9B">
      <w:pPr>
        <w:rPr>
          <w:rFonts w:ascii="Calibri" w:hAnsi="Calibri" w:cs="Calibri"/>
          <w:sz w:val="28"/>
          <w:szCs w:val="28"/>
        </w:rPr>
      </w:pPr>
    </w:p>
    <w:p w14:paraId="52B822AF" w14:textId="77777777" w:rsidR="008C5F9B" w:rsidRDefault="008C5F9B" w:rsidP="008C5F9B">
      <w:pPr>
        <w:rPr>
          <w:rFonts w:ascii="Calibri" w:hAnsi="Calibri" w:cs="Calibri"/>
          <w:sz w:val="28"/>
          <w:szCs w:val="28"/>
        </w:rPr>
      </w:pPr>
    </w:p>
    <w:p w14:paraId="7D176398" w14:textId="77777777" w:rsidR="008C5F9B" w:rsidRPr="00181355" w:rsidRDefault="008C5F9B" w:rsidP="008C5F9B">
      <w:pPr>
        <w:rPr>
          <w:rFonts w:ascii="Calibri" w:hAnsi="Calibri" w:cs="Calibri"/>
          <w:sz w:val="28"/>
          <w:szCs w:val="28"/>
        </w:rPr>
      </w:pPr>
    </w:p>
    <w:p w14:paraId="12932E19" w14:textId="77777777" w:rsidR="003C758A" w:rsidRPr="00FC1F25" w:rsidRDefault="00CD604F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320C1F">
        <w:rPr>
          <w:rFonts w:ascii="Calibri" w:hAnsi="Calibri" w:cs="Calibri" w:hint="eastAsia"/>
          <w:color w:val="FF0000"/>
          <w:sz w:val="28"/>
          <w:szCs w:val="28"/>
        </w:rPr>
        <w:t>【答案】</w:t>
      </w:r>
      <w:r w:rsidR="003C758A"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="003C758A" w:rsidRPr="00FC1F25">
        <w:rPr>
          <w:rFonts w:ascii="Calibri" w:hAnsi="Calibri" w:cs="Calibri" w:hint="eastAsia"/>
          <w:color w:val="FF0000"/>
          <w:sz w:val="28"/>
          <w:szCs w:val="28"/>
        </w:rPr>
        <w:t>1</w:t>
      </w:r>
      <w:r w:rsidR="003C758A" w:rsidRPr="00FC1F25">
        <w:rPr>
          <w:rFonts w:ascii="Calibri" w:hAnsi="Calibri" w:cs="Calibri" w:hint="eastAsia"/>
          <w:color w:val="FF0000"/>
          <w:sz w:val="28"/>
          <w:szCs w:val="28"/>
        </w:rPr>
        <w:t>）向左；变长</w:t>
      </w:r>
      <w:r w:rsidR="003C758A"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                                          </w:t>
      </w:r>
      <w:r w:rsidR="003C758A" w:rsidRPr="00FC1F25">
        <w:rPr>
          <w:rFonts w:ascii="Calibri" w:hAnsi="Calibri" w:cs="Calibri"/>
          <w:color w:val="FF0000"/>
          <w:sz w:val="28"/>
          <w:szCs w:val="28"/>
        </w:rPr>
        <w:t>（</w:t>
      </w:r>
      <w:r w:rsidR="003C758A" w:rsidRPr="00FC1F25">
        <w:rPr>
          <w:rFonts w:ascii="Calibri" w:hAnsi="Calibri" w:cs="Calibri" w:hint="eastAsia"/>
          <w:color w:val="FF0000"/>
          <w:sz w:val="28"/>
          <w:szCs w:val="28"/>
        </w:rPr>
        <w:t>4</w:t>
      </w:r>
      <w:r w:rsidR="003C758A" w:rsidRPr="00FC1F25">
        <w:rPr>
          <w:rFonts w:ascii="Calibri" w:hAnsi="Calibri" w:cs="Calibri"/>
          <w:color w:val="FF0000"/>
          <w:sz w:val="28"/>
          <w:szCs w:val="28"/>
        </w:rPr>
        <w:t>分）</w:t>
      </w:r>
    </w:p>
    <w:p w14:paraId="335C203E" w14:textId="77777777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2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）</w:t>
      </w:r>
      <w:r w:rsidRPr="00FC1F25">
        <w:rPr>
          <w:rFonts w:ascii="Calibri" w:hAnsi="Calibri" w:cs="Calibri"/>
          <w:color w:val="FF0000"/>
          <w:sz w:val="28"/>
          <w:szCs w:val="28"/>
        </w:rPr>
        <w:t>E</w:t>
      </w:r>
      <w:r w:rsidRPr="00ED4B88">
        <w:rPr>
          <w:rFonts w:ascii="Calibri" w:hAnsi="Calibri" w:cs="Calibri" w:hint="eastAsia"/>
          <w:color w:val="FF0000"/>
          <w:sz w:val="28"/>
          <w:szCs w:val="28"/>
          <w:vertAlign w:val="subscript"/>
        </w:rPr>
        <w:t>1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=</w:t>
      </w:r>
      <w:r w:rsidRPr="00FC1F25">
        <w:rPr>
          <w:rFonts w:ascii="Calibri" w:hAnsi="Calibri" w:cs="Calibri"/>
          <w:color w:val="FF0000"/>
          <w:sz w:val="28"/>
          <w:szCs w:val="28"/>
        </w:rPr>
        <w:t>E</w:t>
      </w:r>
      <w:r w:rsidRPr="00ED4B88">
        <w:rPr>
          <w:rFonts w:ascii="Calibri" w:hAnsi="Calibri" w:cs="Calibri" w:hint="eastAsia"/>
          <w:color w:val="FF0000"/>
          <w:sz w:val="28"/>
          <w:szCs w:val="28"/>
          <w:vertAlign w:val="subscript"/>
        </w:rPr>
        <w:t>2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；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R</w:t>
      </w:r>
      <w:r w:rsidRPr="00ED4B88">
        <w:rPr>
          <w:rFonts w:ascii="Calibri" w:hAnsi="Calibri" w:cs="Calibri" w:hint="eastAsia"/>
          <w:color w:val="FF0000"/>
          <w:sz w:val="28"/>
          <w:szCs w:val="28"/>
          <w:vertAlign w:val="subscript"/>
        </w:rPr>
        <w:t>1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&gt;R</w:t>
      </w:r>
      <w:r w:rsidRPr="00ED4B88">
        <w:rPr>
          <w:rFonts w:ascii="Calibri" w:hAnsi="Calibri" w:cs="Calibri" w:hint="eastAsia"/>
          <w:color w:val="FF0000"/>
          <w:sz w:val="28"/>
          <w:szCs w:val="28"/>
          <w:vertAlign w:val="subscript"/>
        </w:rPr>
        <w:t>2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                                           </w:t>
      </w: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4</w:t>
      </w:r>
      <w:r w:rsidRPr="00FC1F25">
        <w:rPr>
          <w:rFonts w:ascii="Calibri" w:hAnsi="Calibri" w:cs="Calibri"/>
          <w:color w:val="FF0000"/>
          <w:sz w:val="28"/>
          <w:szCs w:val="28"/>
        </w:rPr>
        <w:t>分）</w:t>
      </w:r>
    </w:p>
    <w:p w14:paraId="704DB5F9" w14:textId="01C18529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3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）</w:t>
      </w:r>
      <w:r w:rsidRPr="00FC1F25">
        <w:rPr>
          <w:rFonts w:ascii="Calibri" w:hAnsi="Calibri" w:cs="Calibri"/>
          <w:color w:val="FF0000"/>
          <w:sz w:val="28"/>
          <w:szCs w:val="28"/>
        </w:rPr>
        <w:t>Φ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-i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图象如图所示。</w:t>
      </w:r>
    </w:p>
    <w:p w14:paraId="704B0E49" w14:textId="68841BB9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>
        <w:rPr>
          <w:rFonts w:ascii="Calibri" w:hAnsi="Calibri" w:cs="Calibri" w:hint="eastAsia"/>
          <w:color w:val="FF0000"/>
          <w:sz w:val="28"/>
          <w:szCs w:val="28"/>
        </w:rPr>
        <w:lastRenderedPageBreak/>
        <w:t>【解析】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由题意可知磁场能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E</w:t>
      </w:r>
      <w:r w:rsidRPr="00ED4B88">
        <w:rPr>
          <w:rFonts w:ascii="Calibri" w:hAnsi="Calibri" w:cs="Calibri" w:hint="eastAsia"/>
          <w:color w:val="FF0000"/>
          <w:sz w:val="28"/>
          <w:szCs w:val="28"/>
          <w:vertAlign w:val="subscript"/>
        </w:rPr>
        <w:t>0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应等于电路中电流所做的功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W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。设线圈匝数为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n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，在极短时间</w:t>
      </w:r>
      <w:proofErr w:type="spellStart"/>
      <w:r w:rsidRPr="00FC1F25">
        <w:rPr>
          <w:rFonts w:ascii="Calibri" w:hAnsi="Calibri" w:cs="Calibri"/>
          <w:color w:val="FF0000"/>
          <w:sz w:val="28"/>
          <w:szCs w:val="28"/>
        </w:rPr>
        <w:t>Δ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t</w:t>
      </w:r>
      <w:proofErr w:type="spellEnd"/>
      <w:r w:rsidRPr="00FC1F25">
        <w:rPr>
          <w:rFonts w:ascii="Calibri" w:hAnsi="Calibri" w:cs="Calibri" w:hint="eastAsia"/>
          <w:color w:val="FF0000"/>
          <w:sz w:val="28"/>
          <w:szCs w:val="28"/>
        </w:rPr>
        <w:t>内电流做功</w:t>
      </w:r>
      <w:r w:rsidRPr="000B4183">
        <w:rPr>
          <w:rFonts w:ascii="Calibri" w:hAnsi="Calibri" w:cs="Calibri"/>
          <w:color w:val="FF0000"/>
          <w:position w:val="-22"/>
          <w:sz w:val="28"/>
          <w:szCs w:val="28"/>
        </w:rPr>
        <w:object w:dxaOrig="1719" w:dyaOrig="560" w14:anchorId="36CB5D7F">
          <v:shape id="_x0000_i1068" type="#_x0000_t75" style="width:86pt;height:28pt" o:ole="">
            <v:imagedata r:id="rId120" o:title=""/>
          </v:shape>
          <o:OLEObject Type="Embed" ProgID="Equation.DSMT4" ShapeID="_x0000_i1068" DrawAspect="Content" ObjectID="_1652013432" r:id="rId121"/>
        </w:objec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</w:t>
      </w:r>
    </w:p>
    <w:p w14:paraId="0A6FF80A" w14:textId="0648A9AA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即</w:t>
      </w:r>
      <w:r w:rsidRPr="000B4183">
        <w:rPr>
          <w:rFonts w:ascii="Calibri" w:hAnsi="Calibri" w:cs="Calibri"/>
          <w:color w:val="FF0000"/>
          <w:position w:val="-6"/>
          <w:sz w:val="28"/>
          <w:szCs w:val="28"/>
        </w:rPr>
        <w:object w:dxaOrig="1340" w:dyaOrig="279" w14:anchorId="32CEACED">
          <v:shape id="_x0000_i1069" type="#_x0000_t75" style="width:67pt;height:14pt" o:ole="">
            <v:imagedata r:id="rId122" o:title=""/>
          </v:shape>
          <o:OLEObject Type="Embed" ProgID="Equation.DSMT4" ShapeID="_x0000_i1069" DrawAspect="Content" ObjectID="_1652013433" r:id="rId123"/>
        </w:object>
      </w:r>
    </w:p>
    <w:p w14:paraId="048B524E" w14:textId="2CA19229" w:rsidR="003C758A" w:rsidRDefault="000719E2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/>
          <w:noProof/>
          <w:color w:val="FF0000"/>
          <w:sz w:val="28"/>
          <w:szCs w:val="28"/>
        </w:rPr>
        <mc:AlternateContent>
          <mc:Choice Requires="wpc">
            <w:drawing>
              <wp:anchor distT="0" distB="0" distL="114300" distR="114300" simplePos="0" relativeHeight="251761152" behindDoc="0" locked="0" layoutInCell="1" allowOverlap="1" wp14:anchorId="6C0F8A8F" wp14:editId="73A8F91B">
                <wp:simplePos x="0" y="0"/>
                <wp:positionH relativeFrom="margin">
                  <wp:posOffset>4413885</wp:posOffset>
                </wp:positionH>
                <wp:positionV relativeFrom="paragraph">
                  <wp:posOffset>555625</wp:posOffset>
                </wp:positionV>
                <wp:extent cx="2162810" cy="1465580"/>
                <wp:effectExtent l="0" t="0" r="0" b="7620"/>
                <wp:wrapSquare wrapText="bothSides"/>
                <wp:docPr id="772" name="画布 7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759" name="直接箭头连接符 759"/>
                        <wps:cNvCnPr/>
                        <wps:spPr>
                          <a:xfrm>
                            <a:off x="297924" y="1180532"/>
                            <a:ext cx="1658203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 w="sm" len="lg"/>
                          </a:ln>
                          <a:effectLst/>
                        </wps:spPr>
                        <wps:bodyPr/>
                      </wps:wsp>
                      <wps:wsp>
                        <wps:cNvPr id="760" name="直接箭头连接符 760"/>
                        <wps:cNvCnPr/>
                        <wps:spPr>
                          <a:xfrm flipV="1">
                            <a:off x="298991" y="150075"/>
                            <a:ext cx="0" cy="1030426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 w="sm" len="lg"/>
                          </a:ln>
                          <a:effectLst/>
                        </wps:spPr>
                        <wps:bodyPr/>
                      </wps:wsp>
                      <wps:wsp>
                        <wps:cNvPr id="76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1940" y="138622"/>
                            <a:ext cx="243839" cy="3854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69461C2" w14:textId="77777777" w:rsidR="00C61891" w:rsidRPr="00A47D51" w:rsidRDefault="00C61891" w:rsidP="003C758A">
                              <w:pPr>
                                <w:pStyle w:val="af2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1"/>
                                  <w:szCs w:val="21"/>
                                </w:rPr>
                                <w:t>Φ</w:t>
                              </w:r>
                            </w:p>
                          </w:txbxContent>
                        </wps:txbx>
                        <wps:bodyPr rot="0" vert="horz" wrap="square" lIns="91440" tIns="0" rIns="0" bIns="0" anchor="t" anchorCtr="0">
                          <a:spAutoFit/>
                        </wps:bodyPr>
                      </wps:wsp>
                      <wps:wsp>
                        <wps:cNvPr id="76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8520" y="1080753"/>
                            <a:ext cx="242569" cy="3854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5773274" w14:textId="77777777" w:rsidR="00C61891" w:rsidRDefault="00C61891" w:rsidP="003C758A">
                              <w:pPr>
                                <w:pStyle w:val="af2"/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0" rIns="0" bIns="0" anchor="t" anchorCtr="0">
                          <a:spAutoFit/>
                        </wps:bodyPr>
                      </wps:wsp>
                      <wps:wsp>
                        <wps:cNvPr id="76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884116" y="1060281"/>
                            <a:ext cx="242569" cy="3854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D78A51" w14:textId="77777777" w:rsidR="00C61891" w:rsidRDefault="00C61891" w:rsidP="003C758A">
                              <w:pPr>
                                <w:pStyle w:val="af2"/>
                              </w:pPr>
                              <w:proofErr w:type="spellStart"/>
                              <w:r>
                                <w:rPr>
                                  <w:rFonts w:hint="eastAsia"/>
                                  <w:i/>
                                  <w:iCs/>
                                  <w:sz w:val="21"/>
                                  <w:szCs w:val="21"/>
                                </w:rPr>
                                <w:t>i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0" rIns="0" bIns="0" anchor="t" anchorCtr="0">
                          <a:spAutoFit/>
                        </wps:bodyPr>
                      </wps:wsp>
                      <wps:wsp>
                        <wps:cNvPr id="764" name="直接连接符 764"/>
                        <wps:cNvCnPr/>
                        <wps:spPr>
                          <a:xfrm flipV="1">
                            <a:off x="298991" y="539086"/>
                            <a:ext cx="867893" cy="641446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765" name="任意多边形 765"/>
                        <wps:cNvSpPr/>
                        <wps:spPr>
                          <a:xfrm>
                            <a:off x="307076" y="539086"/>
                            <a:ext cx="859809" cy="634621"/>
                          </a:xfrm>
                          <a:custGeom>
                            <a:avLst/>
                            <a:gdLst>
                              <a:gd name="connsiteX0" fmla="*/ 0 w 832513"/>
                              <a:gd name="connsiteY0" fmla="*/ 0 h 668740"/>
                              <a:gd name="connsiteX1" fmla="*/ 832513 w 832513"/>
                              <a:gd name="connsiteY1" fmla="*/ 6824 h 668740"/>
                              <a:gd name="connsiteX2" fmla="*/ 6824 w 832513"/>
                              <a:gd name="connsiteY2" fmla="*/ 668740 h 668740"/>
                              <a:gd name="connsiteX3" fmla="*/ 0 w 832513"/>
                              <a:gd name="connsiteY3" fmla="*/ 0 h 668740"/>
                              <a:gd name="connsiteX0" fmla="*/ 0 w 866633"/>
                              <a:gd name="connsiteY0" fmla="*/ 0 h 668740"/>
                              <a:gd name="connsiteX1" fmla="*/ 866633 w 866633"/>
                              <a:gd name="connsiteY1" fmla="*/ 34119 h 668740"/>
                              <a:gd name="connsiteX2" fmla="*/ 6824 w 866633"/>
                              <a:gd name="connsiteY2" fmla="*/ 668740 h 668740"/>
                              <a:gd name="connsiteX3" fmla="*/ 0 w 866633"/>
                              <a:gd name="connsiteY3" fmla="*/ 0 h 668740"/>
                              <a:gd name="connsiteX0" fmla="*/ 0 w 866633"/>
                              <a:gd name="connsiteY0" fmla="*/ 0 h 634621"/>
                              <a:gd name="connsiteX1" fmla="*/ 866633 w 866633"/>
                              <a:gd name="connsiteY1" fmla="*/ 0 h 634621"/>
                              <a:gd name="connsiteX2" fmla="*/ 6824 w 866633"/>
                              <a:gd name="connsiteY2" fmla="*/ 634621 h 634621"/>
                              <a:gd name="connsiteX3" fmla="*/ 0 w 866633"/>
                              <a:gd name="connsiteY3" fmla="*/ 0 h 634621"/>
                              <a:gd name="connsiteX0" fmla="*/ 0 w 866633"/>
                              <a:gd name="connsiteY0" fmla="*/ 0 h 634621"/>
                              <a:gd name="connsiteX1" fmla="*/ 866633 w 866633"/>
                              <a:gd name="connsiteY1" fmla="*/ 0 h 634621"/>
                              <a:gd name="connsiteX2" fmla="*/ 6824 w 866633"/>
                              <a:gd name="connsiteY2" fmla="*/ 634621 h 634621"/>
                              <a:gd name="connsiteX3" fmla="*/ 0 w 866633"/>
                              <a:gd name="connsiteY3" fmla="*/ 0 h 634621"/>
                              <a:gd name="connsiteX0" fmla="*/ 859814 w 859818"/>
                              <a:gd name="connsiteY0" fmla="*/ 634620 h 698969"/>
                              <a:gd name="connsiteX1" fmla="*/ 859814 w 859818"/>
                              <a:gd name="connsiteY1" fmla="*/ 0 h 698969"/>
                              <a:gd name="connsiteX2" fmla="*/ 5 w 859818"/>
                              <a:gd name="connsiteY2" fmla="*/ 634621 h 698969"/>
                              <a:gd name="connsiteX3" fmla="*/ 859814 w 859818"/>
                              <a:gd name="connsiteY3" fmla="*/ 634620 h 698969"/>
                              <a:gd name="connsiteX0" fmla="*/ 859809 w 859814"/>
                              <a:gd name="connsiteY0" fmla="*/ 634620 h 733798"/>
                              <a:gd name="connsiteX1" fmla="*/ 859809 w 859814"/>
                              <a:gd name="connsiteY1" fmla="*/ 0 h 733798"/>
                              <a:gd name="connsiteX2" fmla="*/ 0 w 859814"/>
                              <a:gd name="connsiteY2" fmla="*/ 634621 h 733798"/>
                              <a:gd name="connsiteX3" fmla="*/ 859809 w 859814"/>
                              <a:gd name="connsiteY3" fmla="*/ 634620 h 733798"/>
                              <a:gd name="connsiteX0" fmla="*/ 859809 w 859809"/>
                              <a:gd name="connsiteY0" fmla="*/ 634620 h 634621"/>
                              <a:gd name="connsiteX1" fmla="*/ 859809 w 859809"/>
                              <a:gd name="connsiteY1" fmla="*/ 0 h 634621"/>
                              <a:gd name="connsiteX2" fmla="*/ 0 w 859809"/>
                              <a:gd name="connsiteY2" fmla="*/ 634621 h 634621"/>
                              <a:gd name="connsiteX3" fmla="*/ 859809 w 859809"/>
                              <a:gd name="connsiteY3" fmla="*/ 634620 h 63462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859809" h="634621">
                                <a:moveTo>
                                  <a:pt x="859809" y="634620"/>
                                </a:moveTo>
                                <a:lnTo>
                                  <a:pt x="859809" y="0"/>
                                </a:lnTo>
                                <a:lnTo>
                                  <a:pt x="0" y="634621"/>
                                </a:lnTo>
                                <a:lnTo>
                                  <a:pt x="859809" y="634620"/>
                                </a:lnTo>
                                <a:close/>
                              </a:path>
                            </a:pathLst>
                          </a:custGeom>
                          <a:pattFill prst="wdDnDiag">
                            <a:fgClr>
                              <a:sysClr val="windowText" lastClr="000000"/>
                            </a:fgClr>
                            <a:bgClr>
                              <a:sysClr val="window" lastClr="FFFFFF"/>
                            </a:bgClr>
                          </a:pattFill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4181" y="410255"/>
                            <a:ext cx="242569" cy="3854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FE24121" w14:textId="77777777" w:rsidR="00C61891" w:rsidRPr="001A7AF3" w:rsidRDefault="00C61891" w:rsidP="003C758A">
                              <w:pPr>
                                <w:pStyle w:val="af2"/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sz w:val="21"/>
                                  <w:szCs w:val="21"/>
                                </w:rPr>
                                <w:t>Φ</w:t>
                              </w:r>
                              <w:r w:rsidRPr="001A7AF3"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76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28185" y="1173706"/>
                            <a:ext cx="242570" cy="2918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B8623CB" w14:textId="77777777" w:rsidR="00C61891" w:rsidRDefault="00C61891" w:rsidP="003C758A">
                              <w:pPr>
                                <w:pStyle w:val="af2"/>
                              </w:pPr>
                              <w:r>
                                <w:rPr>
                                  <w:i/>
                                  <w:iCs/>
                                  <w:sz w:val="21"/>
                                  <w:szCs w:val="21"/>
                                </w:rPr>
                                <w:t>I</w:t>
                              </w:r>
                              <w:r>
                                <w:rPr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68" name="直接连接符 768"/>
                        <wps:cNvCnPr/>
                        <wps:spPr>
                          <a:xfrm>
                            <a:off x="1166884" y="539086"/>
                            <a:ext cx="0" cy="63462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s:wsp>
                        <wps:cNvPr id="769" name="直接连接符 769"/>
                        <wps:cNvCnPr/>
                        <wps:spPr>
                          <a:xfrm flipH="1">
                            <a:off x="298991" y="539086"/>
                            <a:ext cx="867894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C0F8A8F" id="画布 772" o:spid="_x0000_s1307" editas="canvas" style="position:absolute;left:0;text-align:left;margin-left:347.55pt;margin-top:43.75pt;width:170.3pt;height:115.4pt;z-index:251761152;mso-position-horizontal-relative:margin" coordsize="21628,14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">
                <v:shape id="_x0000_s1308" type="#_x0000_t75" style="position:absolute;width:21628;height:14655;visibility:visible;mso-wrap-style:square">
                  <v:fill o:detectmouseclick="t"/>
                  <v:path o:connecttype="none"/>
                </v:shape>
                <v:shape id="直接箭头连接符 759" o:spid="_x0000_s1309" type="#_x0000_t32" style="position:absolute;left:2979;top:11805;width:1658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" strokecolor="windowText">
                  <v:stroke endarrow="block" endarrowwidth="narrow" endarrowlength="long"/>
                </v:shape>
                <v:shape id="直接箭头连接符 760" o:spid="_x0000_s1310" type="#_x0000_t32" style="position:absolute;left:2989;top:1500;width:0;height:103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" strokecolor="windowText">
                  <v:stroke endarrow="block" endarrowwidth="narrow" endarrowlength="long"/>
                </v:shape>
                <v:shape id="文本框 2" o:spid="_x0000_s1311" type="#_x0000_t202" style="position:absolute;left:419;top:1386;width:2438;height:38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" stroked="f">
                  <v:textbox style="mso-fit-shape-to-text:t" inset=",0,0,0">
                    <w:txbxContent>
                      <w:p w14:paraId="369461C2" w14:textId="77777777" w:rsidR="00C93823" w:rsidRPr="00A47D51" w:rsidRDefault="00C93823" w:rsidP="003C758A">
                        <w:pPr>
                          <w:pStyle w:val="af2"/>
                          <w:rPr>
                            <w:i/>
                          </w:rPr>
                        </w:pPr>
                        <w:r>
                          <w:rPr>
                            <w:i/>
                            <w:sz w:val="21"/>
                            <w:szCs w:val="21"/>
                          </w:rPr>
                          <w:t>Φ</w:t>
                        </w:r>
                      </w:p>
                    </w:txbxContent>
                  </v:textbox>
                </v:shape>
                <v:shape id="文本框 2" o:spid="_x0000_s1312" type="#_x0000_t202" style="position:absolute;left:485;top:10807;width:2425;height:38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" stroked="f">
                  <v:textbox style="mso-fit-shape-to-text:t" inset=",0,0,0">
                    <w:txbxContent>
                      <w:p w14:paraId="75773274" w14:textId="77777777" w:rsidR="00C93823" w:rsidRDefault="00C93823" w:rsidP="003C758A">
                        <w:pPr>
                          <w:pStyle w:val="af2"/>
                        </w:pPr>
                        <w:r>
                          <w:rPr>
                            <w:rFonts w:hint="eastAsia"/>
                            <w:i/>
                            <w:iCs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313" type="#_x0000_t202" style="position:absolute;left:18841;top:10602;width:2425;height:38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" filled="f" stroked="f">
                  <v:textbox style="mso-fit-shape-to-text:t" inset=",0,0,0">
                    <w:txbxContent>
                      <w:p w14:paraId="78D78A51" w14:textId="77777777" w:rsidR="00C93823" w:rsidRDefault="00C93823" w:rsidP="003C758A">
                        <w:pPr>
                          <w:pStyle w:val="af2"/>
                        </w:pPr>
                        <w:proofErr w:type="spellStart"/>
                        <w:r>
                          <w:rPr>
                            <w:rFonts w:hint="eastAsia"/>
                            <w:i/>
                            <w:iCs/>
                            <w:sz w:val="21"/>
                            <w:szCs w:val="21"/>
                          </w:rPr>
                          <w:t>i</w:t>
                        </w:r>
                        <w:proofErr w:type="spellEnd"/>
                      </w:p>
                    </w:txbxContent>
                  </v:textbox>
                </v:shape>
                <v:line id="直接连接符 764" o:spid="_x0000_s1314" style="position:absolute;flip:y;visibility:visible;mso-wrap-style:square" from="2989,5390" to="11668,11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" strokecolor="windowText"/>
                <v:shape id="任意多边形 765" o:spid="_x0000_s1315" style="position:absolute;left:3070;top:5390;width:8598;height:6347;visibility:visible;mso-wrap-style:square;v-text-anchor:middle" coordsize="859809,6346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" path="m859809,634620l859809,,,634621r859809,-1xe" fillcolor="windowText" strokecolor="windowText" strokeweight=".5pt">
                  <v:fill r:id="rId124" o:title="" color2="window" type="pattern"/>
                  <v:path arrowok="t" o:connecttype="custom" o:connectlocs="859809,634620;859809,0;0,634621;859809,634620" o:connectangles="0,0,0,0"/>
                </v:shape>
                <v:shape id="文本框 2" o:spid="_x0000_s1316" type="#_x0000_t202" style="position:absolute;left:1241;top:4102;width:2426;height:38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" filled="f" stroked="f">
                  <v:textbox style="mso-fit-shape-to-text:t" inset="0,0,0,0">
                    <w:txbxContent>
                      <w:p w14:paraId="7FE24121" w14:textId="77777777" w:rsidR="00C93823" w:rsidRPr="001A7AF3" w:rsidRDefault="00C93823" w:rsidP="003C758A">
                        <w:pPr>
                          <w:pStyle w:val="af2"/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i/>
                            <w:sz w:val="21"/>
                            <w:szCs w:val="21"/>
                          </w:rPr>
                          <w:t>Φ</w:t>
                        </w:r>
                        <w:r w:rsidRPr="001A7AF3"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文本框 2" o:spid="_x0000_s1317" type="#_x0000_t202" style="position:absolute;left:11281;top:11737;width:2426;height:29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" filled="f" stroked="f">
                  <v:textbox inset="0,0,0,0">
                    <w:txbxContent>
                      <w:p w14:paraId="0B8623CB" w14:textId="77777777" w:rsidR="00C93823" w:rsidRDefault="00C93823" w:rsidP="003C758A">
                        <w:pPr>
                          <w:pStyle w:val="af2"/>
                        </w:pPr>
                        <w:r>
                          <w:rPr>
                            <w:i/>
                            <w:iCs/>
                            <w:sz w:val="21"/>
                            <w:szCs w:val="21"/>
                          </w:rPr>
                          <w:t>I</w:t>
                        </w:r>
                        <w:r>
                          <w:rPr>
                            <w:position w:val="-5"/>
                            <w:sz w:val="21"/>
                            <w:szCs w:val="21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line id="直接连接符 768" o:spid="_x0000_s1318" style="position:absolute;visibility:visible;mso-wrap-style:square" from="11668,5390" to="11668,11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" strokecolor="windowText">
                  <v:stroke dashstyle="dash"/>
                </v:line>
                <v:line id="直接连接符 769" o:spid="_x0000_s1319" style="position:absolute;flip:x;visibility:visible;mso-wrap-style:square" from="2989,5390" to="11668,5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" strokecolor="windowText">
                  <v:stroke dashstyle="dash"/>
                </v:line>
                <w10:wrap type="square" anchorx="margin"/>
              </v:group>
            </w:pict>
          </mc:Fallback>
        </mc:AlternateContent>
      </w:r>
      <w:r w:rsidR="003C758A" w:rsidRPr="00FC1F25">
        <w:rPr>
          <w:rFonts w:ascii="Calibri" w:hAnsi="Calibri" w:cs="Calibri" w:hint="eastAsia"/>
          <w:color w:val="FF0000"/>
          <w:sz w:val="28"/>
          <w:szCs w:val="28"/>
        </w:rPr>
        <w:t>由题意可知磁通量正比于电流，即</w:t>
      </w:r>
      <w:r w:rsidR="003C758A" w:rsidRPr="00FC1F25">
        <w:rPr>
          <w:rFonts w:ascii="Calibri" w:hAnsi="Calibri" w:cs="Calibri"/>
          <w:color w:val="FF0000"/>
          <w:sz w:val="28"/>
          <w:szCs w:val="28"/>
        </w:rPr>
        <w:t>Φ</w:t>
      </w:r>
      <w:r w:rsidR="003C758A" w:rsidRPr="00FC1F25">
        <w:rPr>
          <w:rFonts w:ascii="Calibri" w:hAnsi="Calibri" w:cs="Calibri" w:hint="eastAsia"/>
          <w:color w:val="FF0000"/>
          <w:sz w:val="28"/>
          <w:szCs w:val="28"/>
        </w:rPr>
        <w:t>=ki</w:t>
      </w:r>
      <w:r w:rsidR="003C758A" w:rsidRPr="00FC1F25">
        <w:rPr>
          <w:rFonts w:ascii="Calibri" w:hAnsi="Calibri" w:cs="Calibri" w:hint="eastAsia"/>
          <w:color w:val="FF0000"/>
          <w:sz w:val="28"/>
          <w:szCs w:val="28"/>
        </w:rPr>
        <w:t>（</w:t>
      </w:r>
      <w:r w:rsidR="003C758A" w:rsidRPr="00FC1F25">
        <w:rPr>
          <w:rFonts w:ascii="Calibri" w:hAnsi="Calibri" w:cs="Calibri" w:hint="eastAsia"/>
          <w:color w:val="FF0000"/>
          <w:sz w:val="28"/>
          <w:szCs w:val="28"/>
        </w:rPr>
        <w:t>k</w:t>
      </w:r>
      <w:r w:rsidR="003C758A" w:rsidRPr="00FC1F25">
        <w:rPr>
          <w:rFonts w:ascii="Calibri" w:hAnsi="Calibri" w:cs="Calibri" w:hint="eastAsia"/>
          <w:color w:val="FF0000"/>
          <w:sz w:val="28"/>
          <w:szCs w:val="28"/>
        </w:rPr>
        <w:t>为比例系数），断开开关瞬间线圈、灯泡回路中流过的电流初值为</w:t>
      </w:r>
      <w:r w:rsidR="003C758A" w:rsidRPr="00ED4B88">
        <w:rPr>
          <w:rFonts w:ascii="Times New Roman" w:hAnsi="Times New Roman" w:cs="Times New Roman"/>
          <w:color w:val="FF0000"/>
          <w:sz w:val="28"/>
          <w:szCs w:val="28"/>
        </w:rPr>
        <w:t>I</w:t>
      </w:r>
      <w:r w:rsidR="003C758A" w:rsidRPr="00ED4B88">
        <w:rPr>
          <w:rFonts w:ascii="Calibri" w:hAnsi="Calibri" w:cs="Calibri" w:hint="eastAsia"/>
          <w:color w:val="FF0000"/>
          <w:sz w:val="28"/>
          <w:szCs w:val="28"/>
          <w:vertAlign w:val="subscript"/>
        </w:rPr>
        <w:t>0</w:t>
      </w:r>
      <w:r w:rsidR="003C758A" w:rsidRPr="00FC1F25">
        <w:rPr>
          <w:rFonts w:ascii="Calibri" w:hAnsi="Calibri" w:cs="Calibri" w:hint="eastAsia"/>
          <w:color w:val="FF0000"/>
          <w:sz w:val="28"/>
          <w:szCs w:val="28"/>
        </w:rPr>
        <w:t>，此时线圈中的磁通量为</w:t>
      </w:r>
      <w:r w:rsidR="003C758A" w:rsidRPr="00FC1F25">
        <w:rPr>
          <w:rFonts w:ascii="Calibri" w:hAnsi="Calibri" w:cs="Calibri"/>
          <w:color w:val="FF0000"/>
          <w:sz w:val="28"/>
          <w:szCs w:val="28"/>
        </w:rPr>
        <w:t>Φ</w:t>
      </w:r>
      <w:r w:rsidR="003C758A" w:rsidRPr="00ED4B88">
        <w:rPr>
          <w:rFonts w:ascii="Calibri" w:hAnsi="Calibri" w:cs="Calibri" w:hint="eastAsia"/>
          <w:color w:val="FF0000"/>
          <w:sz w:val="28"/>
          <w:szCs w:val="28"/>
          <w:vertAlign w:val="subscript"/>
        </w:rPr>
        <w:t>0</w:t>
      </w:r>
      <w:r w:rsidR="003C758A" w:rsidRPr="00FC1F25">
        <w:rPr>
          <w:rFonts w:ascii="Calibri" w:hAnsi="Calibri" w:cs="Calibri" w:hint="eastAsia"/>
          <w:color w:val="FF0000"/>
          <w:sz w:val="28"/>
          <w:szCs w:val="28"/>
        </w:rPr>
        <w:t>=k</w:t>
      </w:r>
      <w:r w:rsidR="003C758A" w:rsidRPr="00ED4B88">
        <w:rPr>
          <w:rFonts w:ascii="Times New Roman" w:hAnsi="Times New Roman" w:cs="Times New Roman"/>
          <w:color w:val="FF0000"/>
          <w:sz w:val="28"/>
          <w:szCs w:val="28"/>
        </w:rPr>
        <w:t>I</w:t>
      </w:r>
      <w:r w:rsidR="003C758A" w:rsidRPr="00ED4B88">
        <w:rPr>
          <w:rFonts w:ascii="Calibri" w:hAnsi="Calibri" w:cs="Calibri" w:hint="eastAsia"/>
          <w:color w:val="FF0000"/>
          <w:sz w:val="28"/>
          <w:szCs w:val="28"/>
          <w:vertAlign w:val="subscript"/>
        </w:rPr>
        <w:t>0</w:t>
      </w:r>
      <w:r w:rsidR="003C758A" w:rsidRPr="00FC1F25">
        <w:rPr>
          <w:rFonts w:ascii="Calibri" w:hAnsi="Calibri" w:cs="Calibri" w:hint="eastAsia"/>
          <w:color w:val="FF0000"/>
          <w:sz w:val="28"/>
          <w:szCs w:val="28"/>
        </w:rPr>
        <w:t>，则</w:t>
      </w:r>
    </w:p>
    <w:p w14:paraId="6FE1366D" w14:textId="3C5C6B8F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0B4183">
        <w:rPr>
          <w:rFonts w:ascii="Calibri" w:hAnsi="Calibri" w:cs="Calibri"/>
          <w:color w:val="FF0000"/>
          <w:position w:val="-6"/>
          <w:sz w:val="28"/>
          <w:szCs w:val="28"/>
        </w:rPr>
        <w:object w:dxaOrig="4080" w:dyaOrig="279" w14:anchorId="3DCCC721">
          <v:shape id="_x0000_i1070" type="#_x0000_t75" style="width:204pt;height:14pt" o:ole="">
            <v:imagedata r:id="rId125" o:title=""/>
          </v:shape>
          <o:OLEObject Type="Embed" ProgID="Equation.DSMT4" ShapeID="_x0000_i1070" DrawAspect="Content" ObjectID="_1652013434" r:id="rId126"/>
        </w:object>
      </w:r>
    </w:p>
    <w:p w14:paraId="2DF1E75D" w14:textId="77777777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式中</w:t>
      </w:r>
      <w:r w:rsidRPr="000B4183">
        <w:rPr>
          <w:rFonts w:ascii="Calibri" w:hAnsi="Calibri" w:cs="Calibri"/>
          <w:color w:val="FF0000"/>
          <w:position w:val="-6"/>
          <w:sz w:val="28"/>
          <w:szCs w:val="28"/>
        </w:rPr>
        <w:object w:dxaOrig="760" w:dyaOrig="279" w14:anchorId="74001E51">
          <v:shape id="_x0000_i1071" type="#_x0000_t75" style="width:38pt;height:14pt" o:ole="">
            <v:imagedata r:id="rId127" o:title=""/>
          </v:shape>
          <o:OLEObject Type="Embed" ProgID="Equation.DSMT4" ShapeID="_x0000_i1071" DrawAspect="Content" ObjectID="_1652013435" r:id="rId128"/>
        </w:objec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为图中“阴影面积”，即</w:t>
      </w:r>
    </w:p>
    <w:p w14:paraId="3445A6B0" w14:textId="2566AA1A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0B4183">
        <w:rPr>
          <w:rFonts w:ascii="Calibri" w:hAnsi="Calibri" w:cs="Calibri"/>
          <w:color w:val="FF0000"/>
          <w:position w:val="-20"/>
          <w:sz w:val="28"/>
          <w:szCs w:val="28"/>
        </w:rPr>
        <w:object w:dxaOrig="2340" w:dyaOrig="540" w14:anchorId="439807C1">
          <v:shape id="_x0000_i1072" type="#_x0000_t75" style="width:117pt;height:28pt" o:ole="">
            <v:imagedata r:id="rId129" o:title=""/>
          </v:shape>
          <o:OLEObject Type="Embed" ProgID="Equation.DSMT4" ShapeID="_x0000_i1072" DrawAspect="Content" ObjectID="_1652013436" r:id="rId130"/>
        </w:object>
      </w:r>
    </w:p>
    <w:p w14:paraId="6F1887D9" w14:textId="77777777" w:rsidR="003C758A" w:rsidRPr="00FC1F25" w:rsidRDefault="003C758A" w:rsidP="000719E2">
      <w:pPr>
        <w:snapToGrid w:val="0"/>
        <w:spacing w:line="360" w:lineRule="auto"/>
        <w:contextualSpacing/>
        <w:rPr>
          <w:rFonts w:ascii="Calibri" w:hAnsi="Calibri" w:cs="Calibri"/>
          <w:color w:val="FF0000"/>
          <w:sz w:val="28"/>
          <w:szCs w:val="28"/>
        </w:rPr>
      </w:pPr>
      <w:r w:rsidRPr="00FC1F25">
        <w:rPr>
          <w:rFonts w:ascii="Calibri" w:hAnsi="Calibri" w:cs="Calibri" w:hint="eastAsia"/>
          <w:color w:val="FF0000"/>
          <w:sz w:val="28"/>
          <w:szCs w:val="28"/>
        </w:rPr>
        <w:t>则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</w:t>
      </w:r>
      <w:r w:rsidRPr="000B4183">
        <w:rPr>
          <w:rFonts w:ascii="Calibri" w:hAnsi="Calibri" w:cs="Calibri"/>
          <w:color w:val="FF0000"/>
          <w:position w:val="-20"/>
          <w:sz w:val="28"/>
          <w:szCs w:val="28"/>
        </w:rPr>
        <w:object w:dxaOrig="2060" w:dyaOrig="540" w14:anchorId="3A6E5A8B">
          <v:shape id="_x0000_i1073" type="#_x0000_t75" style="width:102pt;height:28pt" o:ole="">
            <v:imagedata r:id="rId131" o:title=""/>
          </v:shape>
          <o:OLEObject Type="Embed" ProgID="Equation.DSMT4" ShapeID="_x0000_i1073" DrawAspect="Content" ObjectID="_1652013437" r:id="rId132"/>
        </w:objec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 xml:space="preserve">                                         </w:t>
      </w:r>
      <w:r w:rsidRPr="00FC1F25">
        <w:rPr>
          <w:rFonts w:ascii="Calibri" w:hAnsi="Calibri" w:cs="Calibri"/>
          <w:color w:val="FF0000"/>
          <w:sz w:val="28"/>
          <w:szCs w:val="28"/>
        </w:rPr>
        <w:t>（</w:t>
      </w:r>
      <w:r w:rsidRPr="00FC1F25">
        <w:rPr>
          <w:rFonts w:ascii="Calibri" w:hAnsi="Calibri" w:cs="Calibri" w:hint="eastAsia"/>
          <w:color w:val="FF0000"/>
          <w:sz w:val="28"/>
          <w:szCs w:val="28"/>
        </w:rPr>
        <w:t>4</w:t>
      </w:r>
      <w:r w:rsidRPr="00FC1F25">
        <w:rPr>
          <w:rFonts w:ascii="Calibri" w:hAnsi="Calibri" w:cs="Calibri"/>
          <w:color w:val="FF0000"/>
          <w:sz w:val="28"/>
          <w:szCs w:val="28"/>
        </w:rPr>
        <w:t>分）</w:t>
      </w:r>
    </w:p>
    <w:p w14:paraId="6759126E" w14:textId="4B147D16" w:rsidR="000D5038" w:rsidRPr="00CD604F" w:rsidRDefault="000D5038" w:rsidP="000719E2">
      <w:pPr>
        <w:spacing w:line="360" w:lineRule="auto"/>
        <w:rPr>
          <w:rFonts w:ascii="Calibri" w:hAnsi="Calibri" w:cs="Calibri"/>
          <w:color w:val="FF0000"/>
          <w:sz w:val="28"/>
          <w:szCs w:val="28"/>
        </w:rPr>
      </w:pPr>
    </w:p>
    <w:sectPr w:rsidR="000D5038" w:rsidRPr="00CD604F" w:rsidSect="006D0AFE">
      <w:pgSz w:w="11906" w:h="16838"/>
      <w:pgMar w:top="720" w:right="720" w:bottom="720" w:left="720" w:header="567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30A60E4" w14:textId="77777777" w:rsidR="00CE64E1" w:rsidRDefault="00CE64E1" w:rsidP="00123326">
      <w:r>
        <w:separator/>
      </w:r>
    </w:p>
  </w:endnote>
  <w:endnote w:type="continuationSeparator" w:id="0">
    <w:p w14:paraId="5F5D025F" w14:textId="77777777" w:rsidR="00CE64E1" w:rsidRDefault="00CE64E1" w:rsidP="001233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等线">
    <w:charset w:val="86"/>
    <w:family w:val="auto"/>
    <w:pitch w:val="variable"/>
    <w:sig w:usb0="A00002BF" w:usb1="38CF7CFA" w:usb2="00000016" w:usb3="00000000" w:csb0="0004000F" w:csb1="00000000"/>
  </w:font>
  <w:font w:name="Helvetica">
    <w:panose1 w:val="00000000000000000000"/>
    <w:charset w:val="4D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ourier New">
    <w:panose1 w:val="00000000000000000000"/>
    <w:charset w:val="4D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微软雅黑">
    <w:charset w:val="86"/>
    <w:family w:val="auto"/>
    <w:pitch w:val="variable"/>
    <w:sig w:usb0="80000287" w:usb1="28CF3C52" w:usb2="00000016" w:usb3="00000000" w:csb0="0004001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sdt>
    <w:sdtPr>
      <w:id w:val="879438721"/>
      <w:docPartObj>
        <w:docPartGallery w:val="Page Numbers (Bottom of Page)"/>
        <w:docPartUnique/>
      </w:docPartObj>
    </w:sdtPr>
    <w:sdtEndPr>
      <w:rPr>
        <w:rFonts w:ascii="宋体" w:hAnsi="宋体"/>
      </w:rPr>
    </w:sdtEndPr>
    <w:sdtContent>
      <w:p w14:paraId="471335D2" w14:textId="4C2A3476" w:rsidR="00C61891" w:rsidRPr="00E52820" w:rsidRDefault="00C61891">
        <w:pPr>
          <w:pStyle w:val="a8"/>
          <w:jc w:val="center"/>
          <w:rPr>
            <w:rFonts w:ascii="宋体" w:hAnsi="宋体"/>
          </w:rPr>
        </w:pPr>
        <w:r w:rsidRPr="00E52820">
          <w:rPr>
            <w:rFonts w:ascii="宋体" w:hAnsi="宋体"/>
          </w:rPr>
          <w:fldChar w:fldCharType="begin"/>
        </w:r>
        <w:r w:rsidRPr="00E52820">
          <w:rPr>
            <w:rFonts w:ascii="宋体" w:hAnsi="宋体"/>
          </w:rPr>
          <w:instrText>PAGE   \* MERGEFORMAT</w:instrText>
        </w:r>
        <w:r w:rsidRPr="00E52820">
          <w:rPr>
            <w:rFonts w:ascii="宋体" w:hAnsi="宋体"/>
          </w:rPr>
          <w:fldChar w:fldCharType="separate"/>
        </w:r>
        <w:r w:rsidR="00A66174" w:rsidRPr="00A66174">
          <w:rPr>
            <w:rFonts w:ascii="宋体" w:hAnsi="宋体"/>
            <w:noProof/>
            <w:lang w:val="zh-CN"/>
          </w:rPr>
          <w:t>1</w:t>
        </w:r>
        <w:r w:rsidRPr="00E52820">
          <w:rPr>
            <w:rFonts w:ascii="宋体" w:hAnsi="宋体"/>
          </w:rPr>
          <w:fldChar w:fldCharType="end"/>
        </w:r>
      </w:p>
    </w:sdtContent>
  </w:sdt>
  <w:p w14:paraId="47048A83" w14:textId="77777777" w:rsidR="00C61891" w:rsidRDefault="00C61891">
    <w:pPr>
      <w:pStyle w:val="a8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82D9FC8" w14:textId="77777777" w:rsidR="00CE64E1" w:rsidRDefault="00CE64E1" w:rsidP="00123326">
      <w:r>
        <w:separator/>
      </w:r>
    </w:p>
  </w:footnote>
  <w:footnote w:type="continuationSeparator" w:id="0">
    <w:p w14:paraId="75787C78" w14:textId="77777777" w:rsidR="00CE64E1" w:rsidRDefault="00CE64E1" w:rsidP="00123326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512B8008" w14:textId="10BD0346" w:rsidR="00C61891" w:rsidRDefault="00CE64E1">
    <w:pPr>
      <w:pStyle w:val="a6"/>
    </w:pPr>
    <w:r>
      <w:rPr>
        <w:noProof/>
      </w:rPr>
      <w:pict w14:anchorId="2302F92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409813" o:spid="_x0000_s2053" type="#_x0000_t75" alt="水印-01" style="position:absolute;left:0;text-align:left;margin-left:0;margin-top:0;width:522.8pt;height:709.5pt;z-index:-251655168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水印-01" gain="19661f" blacklevel="22938f"/>
          <w10:wrap anchorx="margin" anchory="margin"/>
        </v:shape>
      </w:pict>
    </w:r>
    <w:r>
      <w:rPr>
        <w:noProof/>
      </w:rPr>
      <w:pict w14:anchorId="3BF2A317">
        <v:shape id="WordPictureWatermark17586570" o:spid="_x0000_s2052" type="#_x0000_t75" alt="111" style="position:absolute;left:0;text-align:left;margin-left:0;margin-top:0;width:414.85pt;height:586.8pt;z-index:-251657216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2" o:title="111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6AB1C005" w14:textId="5103F952" w:rsidR="00C61891" w:rsidRPr="00254243" w:rsidRDefault="00CE64E1" w:rsidP="00254243">
    <w:pPr>
      <w:pStyle w:val="a6"/>
      <w:rPr>
        <w:rFonts w:ascii="微软雅黑" w:eastAsia="微软雅黑" w:hAnsi="微软雅黑"/>
      </w:rPr>
    </w:pPr>
    <w:r>
      <w:rPr>
        <w:rFonts w:ascii="微软雅黑" w:eastAsia="微软雅黑" w:hAnsi="微软雅黑"/>
        <w:noProof/>
      </w:rPr>
      <w:pict w14:anchorId="339A981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409814" o:spid="_x0000_s2051" type="#_x0000_t75" alt="水印-01" style="position:absolute;left:0;text-align:left;margin-left:0;margin-top:0;width:522.8pt;height:709.5pt;z-index:-251654144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水印-01" gain="19661f" blacklevel="22938f"/>
          <w10:wrap anchorx="margin" anchory="margin"/>
        </v:shape>
      </w:pict>
    </w:r>
    <w:r w:rsidR="00C61891">
      <w:rPr>
        <w:rFonts w:ascii="微软雅黑" w:eastAsia="微软雅黑" w:hAnsi="微软雅黑" w:hint="eastAsia"/>
      </w:rPr>
      <w:t>北京新东方中小学全科教育出品</w:t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p w14:paraId="5A08DD5B" w14:textId="6E5561A4" w:rsidR="00C61891" w:rsidRDefault="00CE64E1">
    <w:pPr>
      <w:pStyle w:val="a6"/>
    </w:pPr>
    <w:r>
      <w:rPr>
        <w:noProof/>
      </w:rPr>
      <w:pict w14:anchorId="2E36367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409812" o:spid="_x0000_s2050" type="#_x0000_t75" alt="水印-01" style="position:absolute;left:0;text-align:left;margin-left:0;margin-top:0;width:522.8pt;height:709.5pt;z-index:-251656192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水印-01" gain="19661f" blacklevel="22938f"/>
          <w10:wrap anchorx="margin" anchory="margin"/>
        </v:shape>
      </w:pict>
    </w:r>
    <w:r>
      <w:rPr>
        <w:noProof/>
      </w:rPr>
      <w:pict w14:anchorId="1E301083">
        <v:shape id="WordPictureWatermark17586569" o:spid="_x0000_s2049" type="#_x0000_t75" alt="111" style="position:absolute;left:0;text-align:left;margin-left:0;margin-top:0;width:414.85pt;height:586.8pt;z-index:-251658240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2" o:title="111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91E5FE90"/>
    <w:multiLevelType w:val="singleLevel"/>
    <w:tmpl w:val="91E5FE90"/>
    <w:lvl w:ilvl="0">
      <w:start w:val="1"/>
      <w:numFmt w:val="upperLetter"/>
      <w:suff w:val="space"/>
      <w:lvlText w:val="%1."/>
      <w:lvlJc w:val="left"/>
    </w:lvl>
  </w:abstractNum>
  <w:abstractNum w:abstractNumId="1">
    <w:nsid w:val="CCD7461F"/>
    <w:multiLevelType w:val="singleLevel"/>
    <w:tmpl w:val="CCD7461F"/>
    <w:lvl w:ilvl="0">
      <w:start w:val="1"/>
      <w:numFmt w:val="upperLetter"/>
      <w:suff w:val="space"/>
      <w:lvlText w:val="%1."/>
      <w:lvlJc w:val="left"/>
    </w:lvl>
  </w:abstractNum>
  <w:abstractNum w:abstractNumId="2">
    <w:nsid w:val="0B3C12D9"/>
    <w:multiLevelType w:val="singleLevel"/>
    <w:tmpl w:val="0B3C12D9"/>
    <w:lvl w:ilvl="0">
      <w:start w:val="13"/>
      <w:numFmt w:val="decimal"/>
      <w:suff w:val="space"/>
      <w:lvlText w:val="%1."/>
      <w:lvlJc w:val="left"/>
    </w:lvl>
  </w:abstractNum>
  <w:abstractNum w:abstractNumId="3">
    <w:nsid w:val="0DE41256"/>
    <w:multiLevelType w:val="hybridMultilevel"/>
    <w:tmpl w:val="494A20F8"/>
    <w:lvl w:ilvl="0" w:tplc="2B50F514">
      <w:start w:val="1"/>
      <w:numFmt w:val="decimal"/>
      <w:lvlText w:val="%1."/>
      <w:lvlJc w:val="left"/>
      <w:pPr>
        <w:ind w:left="524" w:hanging="317"/>
        <w:jc w:val="right"/>
      </w:pPr>
      <w:rPr>
        <w:rFonts w:ascii="Times New Roman" w:eastAsia="Times New Roman" w:hAnsi="Times New Roman" w:cs="Times New Roman" w:hint="default"/>
        <w:spacing w:val="-16"/>
        <w:w w:val="100"/>
        <w:sz w:val="19"/>
        <w:szCs w:val="19"/>
        <w:lang w:val="zh-CN" w:eastAsia="zh-CN" w:bidi="zh-CN"/>
      </w:rPr>
    </w:lvl>
    <w:lvl w:ilvl="1" w:tplc="C128BC76">
      <w:start w:val="1"/>
      <w:numFmt w:val="upperLetter"/>
      <w:lvlText w:val="%2."/>
      <w:lvlJc w:val="left"/>
      <w:pPr>
        <w:ind w:left="525" w:hanging="363"/>
      </w:pPr>
      <w:rPr>
        <w:rFonts w:ascii="Times New Roman" w:eastAsia="Times New Roman" w:hAnsi="Times New Roman" w:cs="Times New Roman" w:hint="default"/>
        <w:spacing w:val="-17"/>
        <w:w w:val="100"/>
        <w:sz w:val="19"/>
        <w:szCs w:val="19"/>
        <w:lang w:val="zh-CN" w:eastAsia="zh-CN" w:bidi="zh-CN"/>
      </w:rPr>
    </w:lvl>
    <w:lvl w:ilvl="2" w:tplc="9C9C8A3A">
      <w:numFmt w:val="bullet"/>
      <w:lvlText w:val="•"/>
      <w:lvlJc w:val="left"/>
      <w:pPr>
        <w:ind w:left="900" w:hanging="363"/>
      </w:pPr>
      <w:rPr>
        <w:rFonts w:hint="default"/>
        <w:lang w:val="zh-CN" w:eastAsia="zh-CN" w:bidi="zh-CN"/>
      </w:rPr>
    </w:lvl>
    <w:lvl w:ilvl="3" w:tplc="4BAECE64">
      <w:numFmt w:val="bullet"/>
      <w:lvlText w:val="•"/>
      <w:lvlJc w:val="left"/>
      <w:pPr>
        <w:ind w:left="977" w:hanging="363"/>
      </w:pPr>
      <w:rPr>
        <w:rFonts w:hint="default"/>
        <w:lang w:val="zh-CN" w:eastAsia="zh-CN" w:bidi="zh-CN"/>
      </w:rPr>
    </w:lvl>
    <w:lvl w:ilvl="4" w:tplc="5628CDA2">
      <w:numFmt w:val="bullet"/>
      <w:lvlText w:val="•"/>
      <w:lvlJc w:val="left"/>
      <w:pPr>
        <w:ind w:left="1054" w:hanging="363"/>
      </w:pPr>
      <w:rPr>
        <w:rFonts w:hint="default"/>
        <w:lang w:val="zh-CN" w:eastAsia="zh-CN" w:bidi="zh-CN"/>
      </w:rPr>
    </w:lvl>
    <w:lvl w:ilvl="5" w:tplc="7D3870E0">
      <w:numFmt w:val="bullet"/>
      <w:lvlText w:val="•"/>
      <w:lvlJc w:val="left"/>
      <w:pPr>
        <w:ind w:left="1131" w:hanging="363"/>
      </w:pPr>
      <w:rPr>
        <w:rFonts w:hint="default"/>
        <w:lang w:val="zh-CN" w:eastAsia="zh-CN" w:bidi="zh-CN"/>
      </w:rPr>
    </w:lvl>
    <w:lvl w:ilvl="6" w:tplc="CF2C7DA4">
      <w:numFmt w:val="bullet"/>
      <w:lvlText w:val="•"/>
      <w:lvlJc w:val="left"/>
      <w:pPr>
        <w:ind w:left="1208" w:hanging="363"/>
      </w:pPr>
      <w:rPr>
        <w:rFonts w:hint="default"/>
        <w:lang w:val="zh-CN" w:eastAsia="zh-CN" w:bidi="zh-CN"/>
      </w:rPr>
    </w:lvl>
    <w:lvl w:ilvl="7" w:tplc="8A043322">
      <w:numFmt w:val="bullet"/>
      <w:lvlText w:val="•"/>
      <w:lvlJc w:val="left"/>
      <w:pPr>
        <w:ind w:left="1286" w:hanging="363"/>
      </w:pPr>
      <w:rPr>
        <w:rFonts w:hint="default"/>
        <w:lang w:val="zh-CN" w:eastAsia="zh-CN" w:bidi="zh-CN"/>
      </w:rPr>
    </w:lvl>
    <w:lvl w:ilvl="8" w:tplc="045444BC">
      <w:numFmt w:val="bullet"/>
      <w:lvlText w:val="•"/>
      <w:lvlJc w:val="left"/>
      <w:pPr>
        <w:ind w:left="1363" w:hanging="363"/>
      </w:pPr>
      <w:rPr>
        <w:rFonts w:hint="default"/>
        <w:lang w:val="zh-CN" w:eastAsia="zh-CN" w:bidi="zh-CN"/>
      </w:rPr>
    </w:lvl>
  </w:abstractNum>
  <w:abstractNum w:abstractNumId="4">
    <w:nsid w:val="0DEF4541"/>
    <w:multiLevelType w:val="hybridMultilevel"/>
    <w:tmpl w:val="C234E018"/>
    <w:lvl w:ilvl="0" w:tplc="E7764BA0">
      <w:start w:val="2"/>
      <w:numFmt w:val="upperLetter"/>
      <w:lvlText w:val="%1．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24F17D8A"/>
    <w:multiLevelType w:val="hybridMultilevel"/>
    <w:tmpl w:val="EFBCB29C"/>
    <w:lvl w:ilvl="0" w:tplc="04090003">
      <w:start w:val="1"/>
      <w:numFmt w:val="bullet"/>
      <w:lvlText w:val="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>
    <w:nsid w:val="26B49E6E"/>
    <w:multiLevelType w:val="singleLevel"/>
    <w:tmpl w:val="26B49E6E"/>
    <w:lvl w:ilvl="0">
      <w:start w:val="1"/>
      <w:numFmt w:val="upperLetter"/>
      <w:suff w:val="space"/>
      <w:lvlText w:val="%1."/>
      <w:lvlJc w:val="left"/>
    </w:lvl>
  </w:abstractNum>
  <w:abstractNum w:abstractNumId="7">
    <w:nsid w:val="28213605"/>
    <w:multiLevelType w:val="hybridMultilevel"/>
    <w:tmpl w:val="17AA516A"/>
    <w:lvl w:ilvl="0" w:tplc="C97C12EA">
      <w:start w:val="3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290F58BD"/>
    <w:multiLevelType w:val="hybridMultilevel"/>
    <w:tmpl w:val="3EE2EF54"/>
    <w:lvl w:ilvl="0" w:tplc="04090003">
      <w:start w:val="1"/>
      <w:numFmt w:val="bullet"/>
      <w:lvlText w:val="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9">
    <w:nsid w:val="39E4229B"/>
    <w:multiLevelType w:val="hybridMultilevel"/>
    <w:tmpl w:val="13B2D75E"/>
    <w:lvl w:ilvl="0" w:tplc="A8487B9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35D1537"/>
    <w:multiLevelType w:val="hybridMultilevel"/>
    <w:tmpl w:val="5240D40E"/>
    <w:lvl w:ilvl="0" w:tplc="938271E8">
      <w:start w:val="3"/>
      <w:numFmt w:val="upperLetter"/>
      <w:lvlText w:val="%1．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581FC794"/>
    <w:multiLevelType w:val="singleLevel"/>
    <w:tmpl w:val="581FC794"/>
    <w:lvl w:ilvl="0">
      <w:start w:val="1"/>
      <w:numFmt w:val="upperLetter"/>
      <w:suff w:val="space"/>
      <w:lvlText w:val="%1."/>
      <w:lvlJc w:val="left"/>
    </w:lvl>
  </w:abstractNum>
  <w:abstractNum w:abstractNumId="12">
    <w:nsid w:val="592E7B84"/>
    <w:multiLevelType w:val="singleLevel"/>
    <w:tmpl w:val="592E7B84"/>
    <w:lvl w:ilvl="0">
      <w:start w:val="1"/>
      <w:numFmt w:val="decimal"/>
      <w:suff w:val="nothing"/>
      <w:lvlText w:val="（%1）"/>
      <w:lvlJc w:val="left"/>
    </w:lvl>
  </w:abstractNum>
  <w:abstractNum w:abstractNumId="13">
    <w:nsid w:val="592E7CF4"/>
    <w:multiLevelType w:val="singleLevel"/>
    <w:tmpl w:val="592E7CF4"/>
    <w:lvl w:ilvl="0">
      <w:start w:val="1"/>
      <w:numFmt w:val="decimal"/>
      <w:suff w:val="nothing"/>
      <w:lvlText w:val="（%1）"/>
      <w:lvlJc w:val="left"/>
    </w:lvl>
  </w:abstractNum>
  <w:abstractNum w:abstractNumId="14">
    <w:nsid w:val="6046BFE3"/>
    <w:multiLevelType w:val="singleLevel"/>
    <w:tmpl w:val="6046BFE3"/>
    <w:lvl w:ilvl="0">
      <w:start w:val="1"/>
      <w:numFmt w:val="upperLetter"/>
      <w:suff w:val="space"/>
      <w:lvlText w:val="%1."/>
      <w:lvlJc w:val="left"/>
    </w:lvl>
  </w:abstractNum>
  <w:abstractNum w:abstractNumId="15">
    <w:nsid w:val="61B100A1"/>
    <w:multiLevelType w:val="hybridMultilevel"/>
    <w:tmpl w:val="D77ADD64"/>
    <w:lvl w:ilvl="0" w:tplc="E7F2B8E6">
      <w:start w:val="4"/>
      <w:numFmt w:val="upperLetter"/>
      <w:lvlText w:val="%1．"/>
      <w:lvlJc w:val="left"/>
      <w:pPr>
        <w:ind w:left="87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>
    <w:nsid w:val="61E9065E"/>
    <w:multiLevelType w:val="hybridMultilevel"/>
    <w:tmpl w:val="C938FD88"/>
    <w:lvl w:ilvl="0" w:tplc="FC9C8EE6">
      <w:start w:val="1"/>
      <w:numFmt w:val="decimal"/>
      <w:lvlText w:val="（%1）"/>
      <w:lvlJc w:val="left"/>
      <w:pPr>
        <w:ind w:left="1065" w:hanging="527"/>
      </w:pPr>
      <w:rPr>
        <w:rFonts w:ascii="宋体" w:eastAsia="宋体" w:hAnsi="宋体" w:cs="宋体" w:hint="default"/>
        <w:spacing w:val="-3"/>
        <w:w w:val="100"/>
        <w:sz w:val="19"/>
        <w:szCs w:val="19"/>
        <w:lang w:val="zh-CN" w:eastAsia="zh-CN" w:bidi="zh-CN"/>
      </w:rPr>
    </w:lvl>
    <w:lvl w:ilvl="1" w:tplc="9990CB3A">
      <w:numFmt w:val="bullet"/>
      <w:lvlText w:val="•"/>
      <w:lvlJc w:val="left"/>
      <w:pPr>
        <w:ind w:left="1846" w:hanging="527"/>
      </w:pPr>
      <w:rPr>
        <w:rFonts w:hint="default"/>
        <w:lang w:val="zh-CN" w:eastAsia="zh-CN" w:bidi="zh-CN"/>
      </w:rPr>
    </w:lvl>
    <w:lvl w:ilvl="2" w:tplc="FDDA3FAC">
      <w:numFmt w:val="bullet"/>
      <w:lvlText w:val="•"/>
      <w:lvlJc w:val="left"/>
      <w:pPr>
        <w:ind w:left="2632" w:hanging="527"/>
      </w:pPr>
      <w:rPr>
        <w:rFonts w:hint="default"/>
        <w:lang w:val="zh-CN" w:eastAsia="zh-CN" w:bidi="zh-CN"/>
      </w:rPr>
    </w:lvl>
    <w:lvl w:ilvl="3" w:tplc="22DCDE00">
      <w:numFmt w:val="bullet"/>
      <w:lvlText w:val="•"/>
      <w:lvlJc w:val="left"/>
      <w:pPr>
        <w:ind w:left="3418" w:hanging="527"/>
      </w:pPr>
      <w:rPr>
        <w:rFonts w:hint="default"/>
        <w:lang w:val="zh-CN" w:eastAsia="zh-CN" w:bidi="zh-CN"/>
      </w:rPr>
    </w:lvl>
    <w:lvl w:ilvl="4" w:tplc="596054DE">
      <w:numFmt w:val="bullet"/>
      <w:lvlText w:val="•"/>
      <w:lvlJc w:val="left"/>
      <w:pPr>
        <w:ind w:left="4204" w:hanging="527"/>
      </w:pPr>
      <w:rPr>
        <w:rFonts w:hint="default"/>
        <w:lang w:val="zh-CN" w:eastAsia="zh-CN" w:bidi="zh-CN"/>
      </w:rPr>
    </w:lvl>
    <w:lvl w:ilvl="5" w:tplc="5BDA361E">
      <w:numFmt w:val="bullet"/>
      <w:lvlText w:val="•"/>
      <w:lvlJc w:val="left"/>
      <w:pPr>
        <w:ind w:left="4990" w:hanging="527"/>
      </w:pPr>
      <w:rPr>
        <w:rFonts w:hint="default"/>
        <w:lang w:val="zh-CN" w:eastAsia="zh-CN" w:bidi="zh-CN"/>
      </w:rPr>
    </w:lvl>
    <w:lvl w:ilvl="6" w:tplc="8B14E4C8">
      <w:numFmt w:val="bullet"/>
      <w:lvlText w:val="•"/>
      <w:lvlJc w:val="left"/>
      <w:pPr>
        <w:ind w:left="5776" w:hanging="527"/>
      </w:pPr>
      <w:rPr>
        <w:rFonts w:hint="default"/>
        <w:lang w:val="zh-CN" w:eastAsia="zh-CN" w:bidi="zh-CN"/>
      </w:rPr>
    </w:lvl>
    <w:lvl w:ilvl="7" w:tplc="7252523C">
      <w:numFmt w:val="bullet"/>
      <w:lvlText w:val="•"/>
      <w:lvlJc w:val="left"/>
      <w:pPr>
        <w:ind w:left="6562" w:hanging="527"/>
      </w:pPr>
      <w:rPr>
        <w:rFonts w:hint="default"/>
        <w:lang w:val="zh-CN" w:eastAsia="zh-CN" w:bidi="zh-CN"/>
      </w:rPr>
    </w:lvl>
    <w:lvl w:ilvl="8" w:tplc="450C42F0">
      <w:numFmt w:val="bullet"/>
      <w:lvlText w:val="•"/>
      <w:lvlJc w:val="left"/>
      <w:pPr>
        <w:ind w:left="7348" w:hanging="527"/>
      </w:pPr>
      <w:rPr>
        <w:rFonts w:hint="default"/>
        <w:lang w:val="zh-CN" w:eastAsia="zh-CN" w:bidi="zh-CN"/>
      </w:rPr>
    </w:lvl>
  </w:abstractNum>
  <w:abstractNum w:abstractNumId="17">
    <w:nsid w:val="64892AB7"/>
    <w:multiLevelType w:val="hybridMultilevel"/>
    <w:tmpl w:val="C91E28BA"/>
    <w:lvl w:ilvl="0" w:tplc="09D48640">
      <w:start w:val="37"/>
      <w:numFmt w:val="decimal"/>
      <w:lvlText w:val="%1．"/>
      <w:lvlJc w:val="left"/>
      <w:pPr>
        <w:ind w:left="400" w:hanging="40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6C6F87B2"/>
    <w:multiLevelType w:val="singleLevel"/>
    <w:tmpl w:val="6C6F87B2"/>
    <w:lvl w:ilvl="0">
      <w:start w:val="10"/>
      <w:numFmt w:val="decimal"/>
      <w:suff w:val="space"/>
      <w:lvlText w:val="%1."/>
      <w:lvlJc w:val="left"/>
    </w:lvl>
  </w:abstractNum>
  <w:abstractNum w:abstractNumId="19">
    <w:nsid w:val="751E41BA"/>
    <w:multiLevelType w:val="hybridMultilevel"/>
    <w:tmpl w:val="97BA41C6"/>
    <w:styleLink w:val="a"/>
    <w:lvl w:ilvl="0" w:tplc="AB4C006A">
      <w:start w:val="1"/>
      <w:numFmt w:val="upperLetter"/>
      <w:lvlText w:val="%1."/>
      <w:lvlJc w:val="left"/>
      <w:pPr>
        <w:ind w:left="36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3FC2857E">
      <w:start w:val="1"/>
      <w:numFmt w:val="upperLetter"/>
      <w:lvlText w:val="%2."/>
      <w:lvlJc w:val="left"/>
      <w:pPr>
        <w:ind w:left="75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D28E22B8">
      <w:start w:val="1"/>
      <w:numFmt w:val="upperLetter"/>
      <w:lvlText w:val="%3."/>
      <w:lvlJc w:val="left"/>
      <w:pPr>
        <w:ind w:left="111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4B54346E">
      <w:start w:val="1"/>
      <w:numFmt w:val="upperLetter"/>
      <w:lvlText w:val="%4."/>
      <w:lvlJc w:val="left"/>
      <w:pPr>
        <w:ind w:left="147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AB267360">
      <w:start w:val="1"/>
      <w:numFmt w:val="upperLetter"/>
      <w:lvlText w:val="%5."/>
      <w:lvlJc w:val="left"/>
      <w:pPr>
        <w:ind w:left="183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968C1204">
      <w:start w:val="1"/>
      <w:numFmt w:val="upperLetter"/>
      <w:lvlText w:val="%6."/>
      <w:lvlJc w:val="left"/>
      <w:pPr>
        <w:ind w:left="219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AAA88676">
      <w:start w:val="1"/>
      <w:numFmt w:val="upperLetter"/>
      <w:lvlText w:val="%7."/>
      <w:lvlJc w:val="left"/>
      <w:pPr>
        <w:ind w:left="255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FBC0BEFC">
      <w:start w:val="1"/>
      <w:numFmt w:val="upperLetter"/>
      <w:lvlText w:val="%8."/>
      <w:lvlJc w:val="left"/>
      <w:pPr>
        <w:ind w:left="291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714873A0">
      <w:start w:val="1"/>
      <w:numFmt w:val="upperLetter"/>
      <w:lvlText w:val="%9."/>
      <w:lvlJc w:val="left"/>
      <w:pPr>
        <w:ind w:left="327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0">
    <w:nsid w:val="7D3D5974"/>
    <w:multiLevelType w:val="hybridMultilevel"/>
    <w:tmpl w:val="21D0B050"/>
    <w:lvl w:ilvl="0" w:tplc="04090003">
      <w:start w:val="1"/>
      <w:numFmt w:val="bullet"/>
      <w:lvlText w:val="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>
    <w:abstractNumId w:val="19"/>
  </w:num>
  <w:num w:numId="2">
    <w:abstractNumId w:val="12"/>
  </w:num>
  <w:num w:numId="3">
    <w:abstractNumId w:val="13"/>
  </w:num>
  <w:num w:numId="4">
    <w:abstractNumId w:val="9"/>
  </w:num>
  <w:num w:numId="5">
    <w:abstractNumId w:val="7"/>
  </w:num>
  <w:num w:numId="6">
    <w:abstractNumId w:val="17"/>
  </w:num>
  <w:num w:numId="7">
    <w:abstractNumId w:val="5"/>
  </w:num>
  <w:num w:numId="8">
    <w:abstractNumId w:val="8"/>
  </w:num>
  <w:num w:numId="9">
    <w:abstractNumId w:val="20"/>
  </w:num>
  <w:num w:numId="10">
    <w:abstractNumId w:val="1"/>
  </w:num>
  <w:num w:numId="11">
    <w:abstractNumId w:val="16"/>
  </w:num>
  <w:num w:numId="12">
    <w:abstractNumId w:val="3"/>
  </w:num>
  <w:num w:numId="13">
    <w:abstractNumId w:val="15"/>
  </w:num>
  <w:num w:numId="14">
    <w:abstractNumId w:val="10"/>
  </w:num>
  <w:num w:numId="15">
    <w:abstractNumId w:val="4"/>
  </w:num>
  <w:num w:numId="16">
    <w:abstractNumId w:val="18"/>
  </w:num>
  <w:num w:numId="17">
    <w:abstractNumId w:val="11"/>
  </w:num>
  <w:num w:numId="18">
    <w:abstractNumId w:val="0"/>
  </w:num>
  <w:num w:numId="19">
    <w:abstractNumId w:val="14"/>
  </w:num>
  <w:num w:numId="20">
    <w:abstractNumId w:val="2"/>
  </w:num>
  <w:num w:numId="21">
    <w:abstractNumId w:val="6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2E25"/>
    <w:rsid w:val="0001293C"/>
    <w:rsid w:val="00015D66"/>
    <w:rsid w:val="00016ECF"/>
    <w:rsid w:val="000235D0"/>
    <w:rsid w:val="00025C4D"/>
    <w:rsid w:val="00027BC5"/>
    <w:rsid w:val="000319D4"/>
    <w:rsid w:val="0004169B"/>
    <w:rsid w:val="00053162"/>
    <w:rsid w:val="00063221"/>
    <w:rsid w:val="000719E2"/>
    <w:rsid w:val="000867BA"/>
    <w:rsid w:val="00091FDB"/>
    <w:rsid w:val="000A495D"/>
    <w:rsid w:val="000C57D9"/>
    <w:rsid w:val="000D5038"/>
    <w:rsid w:val="000D5535"/>
    <w:rsid w:val="000E38BC"/>
    <w:rsid w:val="001120E5"/>
    <w:rsid w:val="00123326"/>
    <w:rsid w:val="00131B3B"/>
    <w:rsid w:val="001328DC"/>
    <w:rsid w:val="001366C5"/>
    <w:rsid w:val="001704BB"/>
    <w:rsid w:val="00171EA7"/>
    <w:rsid w:val="00173705"/>
    <w:rsid w:val="00175814"/>
    <w:rsid w:val="001819F6"/>
    <w:rsid w:val="001916DD"/>
    <w:rsid w:val="001C22CF"/>
    <w:rsid w:val="001D3AB5"/>
    <w:rsid w:val="001D4C74"/>
    <w:rsid w:val="001F2A02"/>
    <w:rsid w:val="00210D06"/>
    <w:rsid w:val="00215014"/>
    <w:rsid w:val="002168A2"/>
    <w:rsid w:val="00237881"/>
    <w:rsid w:val="00242665"/>
    <w:rsid w:val="002529FB"/>
    <w:rsid w:val="00254243"/>
    <w:rsid w:val="00277E46"/>
    <w:rsid w:val="002C4CFD"/>
    <w:rsid w:val="002C59A0"/>
    <w:rsid w:val="002F5E6E"/>
    <w:rsid w:val="003103A8"/>
    <w:rsid w:val="00315209"/>
    <w:rsid w:val="00320C1F"/>
    <w:rsid w:val="00343904"/>
    <w:rsid w:val="00352970"/>
    <w:rsid w:val="00361A0D"/>
    <w:rsid w:val="00370878"/>
    <w:rsid w:val="00381C88"/>
    <w:rsid w:val="003C758A"/>
    <w:rsid w:val="003D4D79"/>
    <w:rsid w:val="003E11E5"/>
    <w:rsid w:val="003F0450"/>
    <w:rsid w:val="0040523A"/>
    <w:rsid w:val="00405DAC"/>
    <w:rsid w:val="00406A36"/>
    <w:rsid w:val="0041067D"/>
    <w:rsid w:val="0041257C"/>
    <w:rsid w:val="00443714"/>
    <w:rsid w:val="00446017"/>
    <w:rsid w:val="00446058"/>
    <w:rsid w:val="0047102F"/>
    <w:rsid w:val="00472F07"/>
    <w:rsid w:val="00480FAF"/>
    <w:rsid w:val="004C126C"/>
    <w:rsid w:val="004D18F7"/>
    <w:rsid w:val="004E26D1"/>
    <w:rsid w:val="004E4CFC"/>
    <w:rsid w:val="005252C5"/>
    <w:rsid w:val="00525A6D"/>
    <w:rsid w:val="005425C6"/>
    <w:rsid w:val="00555BF6"/>
    <w:rsid w:val="00555D32"/>
    <w:rsid w:val="005566C7"/>
    <w:rsid w:val="00566F26"/>
    <w:rsid w:val="00580752"/>
    <w:rsid w:val="005B0D47"/>
    <w:rsid w:val="005B7405"/>
    <w:rsid w:val="005C7EC4"/>
    <w:rsid w:val="005D59D3"/>
    <w:rsid w:val="005F1C62"/>
    <w:rsid w:val="005F2E25"/>
    <w:rsid w:val="00601127"/>
    <w:rsid w:val="00602BD8"/>
    <w:rsid w:val="00607B23"/>
    <w:rsid w:val="00613AC6"/>
    <w:rsid w:val="00613D64"/>
    <w:rsid w:val="00616838"/>
    <w:rsid w:val="00630A04"/>
    <w:rsid w:val="00644054"/>
    <w:rsid w:val="0065396B"/>
    <w:rsid w:val="0067039E"/>
    <w:rsid w:val="00671EDB"/>
    <w:rsid w:val="00676A15"/>
    <w:rsid w:val="006B4EB7"/>
    <w:rsid w:val="006D0AFE"/>
    <w:rsid w:val="006D771B"/>
    <w:rsid w:val="006E2B65"/>
    <w:rsid w:val="006E31F6"/>
    <w:rsid w:val="006F044B"/>
    <w:rsid w:val="00704FDD"/>
    <w:rsid w:val="00707E13"/>
    <w:rsid w:val="00721517"/>
    <w:rsid w:val="007503A6"/>
    <w:rsid w:val="0075281C"/>
    <w:rsid w:val="007557D2"/>
    <w:rsid w:val="00760AF7"/>
    <w:rsid w:val="00765A36"/>
    <w:rsid w:val="007774AB"/>
    <w:rsid w:val="00783296"/>
    <w:rsid w:val="007C1376"/>
    <w:rsid w:val="007C7AD3"/>
    <w:rsid w:val="007F672E"/>
    <w:rsid w:val="00831E13"/>
    <w:rsid w:val="008370A0"/>
    <w:rsid w:val="008475B0"/>
    <w:rsid w:val="008612C2"/>
    <w:rsid w:val="0086264A"/>
    <w:rsid w:val="00872BDB"/>
    <w:rsid w:val="008835B3"/>
    <w:rsid w:val="0089519B"/>
    <w:rsid w:val="00895F91"/>
    <w:rsid w:val="008A1DDA"/>
    <w:rsid w:val="008B2139"/>
    <w:rsid w:val="008B2F0B"/>
    <w:rsid w:val="008C5F9B"/>
    <w:rsid w:val="008E5E6F"/>
    <w:rsid w:val="00917D8A"/>
    <w:rsid w:val="0093619A"/>
    <w:rsid w:val="00956B30"/>
    <w:rsid w:val="00974CFA"/>
    <w:rsid w:val="00986EFD"/>
    <w:rsid w:val="009A3809"/>
    <w:rsid w:val="009A4551"/>
    <w:rsid w:val="009D2A06"/>
    <w:rsid w:val="009D7695"/>
    <w:rsid w:val="009E6C28"/>
    <w:rsid w:val="00A3686E"/>
    <w:rsid w:val="00A447DC"/>
    <w:rsid w:val="00A63A75"/>
    <w:rsid w:val="00A66174"/>
    <w:rsid w:val="00A703D7"/>
    <w:rsid w:val="00A725DF"/>
    <w:rsid w:val="00AA26DF"/>
    <w:rsid w:val="00AA50CD"/>
    <w:rsid w:val="00AD6647"/>
    <w:rsid w:val="00AE2704"/>
    <w:rsid w:val="00AE37F0"/>
    <w:rsid w:val="00AF0EF6"/>
    <w:rsid w:val="00AF42D7"/>
    <w:rsid w:val="00B01DCF"/>
    <w:rsid w:val="00B4271C"/>
    <w:rsid w:val="00B479C6"/>
    <w:rsid w:val="00B556EB"/>
    <w:rsid w:val="00B55C43"/>
    <w:rsid w:val="00B56AEA"/>
    <w:rsid w:val="00BA1F4B"/>
    <w:rsid w:val="00BA457C"/>
    <w:rsid w:val="00BB005E"/>
    <w:rsid w:val="00BB4E85"/>
    <w:rsid w:val="00BB6E15"/>
    <w:rsid w:val="00BC0998"/>
    <w:rsid w:val="00BC39F3"/>
    <w:rsid w:val="00BC7FA5"/>
    <w:rsid w:val="00BF383D"/>
    <w:rsid w:val="00C02264"/>
    <w:rsid w:val="00C24690"/>
    <w:rsid w:val="00C364FE"/>
    <w:rsid w:val="00C51B60"/>
    <w:rsid w:val="00C61891"/>
    <w:rsid w:val="00C70869"/>
    <w:rsid w:val="00C93823"/>
    <w:rsid w:val="00CA3808"/>
    <w:rsid w:val="00CC5596"/>
    <w:rsid w:val="00CD4A10"/>
    <w:rsid w:val="00CD604F"/>
    <w:rsid w:val="00CD7179"/>
    <w:rsid w:val="00CE2B11"/>
    <w:rsid w:val="00CE344B"/>
    <w:rsid w:val="00CE64E1"/>
    <w:rsid w:val="00CF65CA"/>
    <w:rsid w:val="00D000C1"/>
    <w:rsid w:val="00D047D7"/>
    <w:rsid w:val="00D21989"/>
    <w:rsid w:val="00D35875"/>
    <w:rsid w:val="00D364A9"/>
    <w:rsid w:val="00D43D89"/>
    <w:rsid w:val="00D501B2"/>
    <w:rsid w:val="00D753D0"/>
    <w:rsid w:val="00D77C68"/>
    <w:rsid w:val="00D828D8"/>
    <w:rsid w:val="00DA2F0A"/>
    <w:rsid w:val="00DA32AE"/>
    <w:rsid w:val="00DB3CEE"/>
    <w:rsid w:val="00DB564F"/>
    <w:rsid w:val="00DF05E6"/>
    <w:rsid w:val="00DF3AAE"/>
    <w:rsid w:val="00DF7C40"/>
    <w:rsid w:val="00E01FD4"/>
    <w:rsid w:val="00E11406"/>
    <w:rsid w:val="00E22EC0"/>
    <w:rsid w:val="00E348EC"/>
    <w:rsid w:val="00E37890"/>
    <w:rsid w:val="00E40C61"/>
    <w:rsid w:val="00E52820"/>
    <w:rsid w:val="00E52E56"/>
    <w:rsid w:val="00E57C57"/>
    <w:rsid w:val="00E62AA1"/>
    <w:rsid w:val="00E77842"/>
    <w:rsid w:val="00E855C3"/>
    <w:rsid w:val="00E85B97"/>
    <w:rsid w:val="00E91989"/>
    <w:rsid w:val="00E956FC"/>
    <w:rsid w:val="00EA699D"/>
    <w:rsid w:val="00EC32EA"/>
    <w:rsid w:val="00EC56D5"/>
    <w:rsid w:val="00EC63D1"/>
    <w:rsid w:val="00ED0945"/>
    <w:rsid w:val="00EE4B36"/>
    <w:rsid w:val="00EE79E0"/>
    <w:rsid w:val="00F152AD"/>
    <w:rsid w:val="00F17A73"/>
    <w:rsid w:val="00F20607"/>
    <w:rsid w:val="00F31D1A"/>
    <w:rsid w:val="00F40DD9"/>
    <w:rsid w:val="00F62B5E"/>
    <w:rsid w:val="00F71A97"/>
    <w:rsid w:val="00F83F69"/>
    <w:rsid w:val="00F9790F"/>
    <w:rsid w:val="00FA7A86"/>
    <w:rsid w:val="00FB2EEC"/>
    <w:rsid w:val="00FB3F0E"/>
    <w:rsid w:val="00FC148A"/>
    <w:rsid w:val="00FC3A02"/>
    <w:rsid w:val="00FD081A"/>
    <w:rsid w:val="00FD5331"/>
    <w:rsid w:val="00FD7E12"/>
    <w:rsid w:val="00FE2A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4"/>
    <o:shapelayout v:ext="edit">
      <o:idmap v:ext="edit" data="1"/>
    </o:shapelayout>
  </w:shapeDefaults>
  <w:decimalSymbol w:val="."/>
  <w:listSeparator w:val=","/>
  <w14:docId w14:val="7B23E91D"/>
  <w15:docId w15:val="{D914504C-0B11-4669-90ED-E04952375D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0">
    <w:name w:val="Normal"/>
    <w:qFormat/>
    <w:rsid w:val="00CD7179"/>
    <w:pPr>
      <w:widowControl w:val="0"/>
      <w:tabs>
        <w:tab w:val="left" w:pos="420"/>
        <w:tab w:val="left" w:pos="2520"/>
        <w:tab w:val="left" w:pos="4200"/>
        <w:tab w:val="left" w:pos="5880"/>
      </w:tabs>
      <w:jc w:val="both"/>
    </w:pPr>
    <w:rPr>
      <w:rFonts w:eastAsia="宋体"/>
    </w:rPr>
  </w:style>
  <w:style w:type="paragraph" w:styleId="1">
    <w:name w:val="heading 1"/>
    <w:basedOn w:val="a0"/>
    <w:link w:val="10"/>
    <w:uiPriority w:val="99"/>
    <w:qFormat/>
    <w:rsid w:val="00173705"/>
    <w:pPr>
      <w:widowControl/>
      <w:spacing w:before="100" w:beforeAutospacing="1" w:after="100" w:afterAutospacing="1"/>
      <w:jc w:val="left"/>
      <w:outlineLvl w:val="0"/>
    </w:pPr>
    <w:rPr>
      <w:rFonts w:ascii="Times New Roman" w:eastAsiaTheme="minorEastAsia" w:hAnsi="Times New Roman" w:cs="Times New Roman"/>
      <w:b/>
      <w:bCs/>
      <w:kern w:val="36"/>
      <w:sz w:val="48"/>
      <w:szCs w:val="4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1">
    <w:name w:val="正文1"/>
    <w:rsid w:val="00237881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Arial Unicode MS" w:eastAsia="Helvetica" w:hAnsi="Arial Unicode MS" w:cs="Arial Unicode MS" w:hint="eastAsia"/>
      <w:color w:val="000000"/>
      <w:kern w:val="0"/>
      <w:sz w:val="22"/>
      <w:bdr w:val="nil"/>
      <w:lang w:val="zh-CN"/>
    </w:rPr>
  </w:style>
  <w:style w:type="numbering" w:customStyle="1" w:styleId="a">
    <w:name w:val="字母"/>
    <w:rsid w:val="00237881"/>
    <w:pPr>
      <w:numPr>
        <w:numId w:val="1"/>
      </w:numPr>
    </w:pPr>
  </w:style>
  <w:style w:type="character" w:customStyle="1" w:styleId="a4">
    <w:name w:val="无"/>
    <w:rsid w:val="00237881"/>
  </w:style>
  <w:style w:type="character" w:customStyle="1" w:styleId="Hyperlink0">
    <w:name w:val="Hyperlink.0"/>
    <w:basedOn w:val="a4"/>
    <w:rsid w:val="00237881"/>
    <w:rPr>
      <w:rFonts w:ascii="Cambria" w:eastAsia="Cambria" w:hAnsi="Cambria" w:cs="Cambria"/>
      <w:color w:val="000000"/>
      <w:kern w:val="0"/>
      <w:u w:color="000000"/>
      <w:lang w:val="zh-TW" w:eastAsia="zh-TW"/>
    </w:rPr>
  </w:style>
  <w:style w:type="character" w:styleId="a5">
    <w:name w:val="Hyperlink"/>
    <w:basedOn w:val="a1"/>
    <w:uiPriority w:val="99"/>
    <w:unhideWhenUsed/>
    <w:rsid w:val="00237881"/>
    <w:rPr>
      <w:color w:val="0563C1" w:themeColor="hyperlink"/>
      <w:u w:val="single"/>
    </w:rPr>
  </w:style>
  <w:style w:type="paragraph" w:styleId="a6">
    <w:name w:val="header"/>
    <w:basedOn w:val="a0"/>
    <w:link w:val="a7"/>
    <w:uiPriority w:val="99"/>
    <w:unhideWhenUsed/>
    <w:qFormat/>
    <w:rsid w:val="001233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字符"/>
    <w:basedOn w:val="a1"/>
    <w:link w:val="a6"/>
    <w:uiPriority w:val="99"/>
    <w:qFormat/>
    <w:rsid w:val="00123326"/>
    <w:rPr>
      <w:rFonts w:eastAsia="宋体"/>
      <w:sz w:val="18"/>
      <w:szCs w:val="18"/>
    </w:rPr>
  </w:style>
  <w:style w:type="paragraph" w:styleId="a8">
    <w:name w:val="footer"/>
    <w:basedOn w:val="a0"/>
    <w:link w:val="a9"/>
    <w:uiPriority w:val="99"/>
    <w:unhideWhenUsed/>
    <w:rsid w:val="001233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字符"/>
    <w:basedOn w:val="a1"/>
    <w:link w:val="a8"/>
    <w:uiPriority w:val="99"/>
    <w:rsid w:val="00123326"/>
    <w:rPr>
      <w:rFonts w:eastAsia="宋体"/>
      <w:sz w:val="18"/>
      <w:szCs w:val="18"/>
    </w:rPr>
  </w:style>
  <w:style w:type="paragraph" w:customStyle="1" w:styleId="aa">
    <w:name w:val="选择题题干"/>
    <w:basedOn w:val="a0"/>
    <w:link w:val="Char"/>
    <w:rsid w:val="008835B3"/>
    <w:pPr>
      <w:widowControl/>
      <w:snapToGrid w:val="0"/>
      <w:contextualSpacing/>
      <w:jc w:val="left"/>
    </w:pPr>
    <w:rPr>
      <w:sz w:val="28"/>
    </w:rPr>
  </w:style>
  <w:style w:type="paragraph" w:customStyle="1" w:styleId="ab">
    <w:name w:val="选择题题目"/>
    <w:basedOn w:val="aa"/>
    <w:link w:val="Char0"/>
    <w:qFormat/>
    <w:rsid w:val="00C02264"/>
  </w:style>
  <w:style w:type="character" w:customStyle="1" w:styleId="Char">
    <w:name w:val="选择题题干 Char"/>
    <w:basedOn w:val="a1"/>
    <w:link w:val="aa"/>
    <w:rsid w:val="008835B3"/>
    <w:rPr>
      <w:rFonts w:eastAsia="宋体"/>
      <w:sz w:val="28"/>
    </w:rPr>
  </w:style>
  <w:style w:type="paragraph" w:customStyle="1" w:styleId="ac">
    <w:name w:val="选择题选项"/>
    <w:basedOn w:val="ab"/>
    <w:link w:val="Char1"/>
    <w:qFormat/>
    <w:rsid w:val="00C02264"/>
    <w:pPr>
      <w:ind w:leftChars="150" w:left="150"/>
    </w:pPr>
  </w:style>
  <w:style w:type="character" w:customStyle="1" w:styleId="Char0">
    <w:name w:val="选择题题目 Char"/>
    <w:basedOn w:val="Char"/>
    <w:link w:val="ab"/>
    <w:rsid w:val="00C02264"/>
    <w:rPr>
      <w:rFonts w:eastAsia="宋体"/>
      <w:sz w:val="28"/>
    </w:rPr>
  </w:style>
  <w:style w:type="character" w:customStyle="1" w:styleId="Char1">
    <w:name w:val="选择题选项 Char"/>
    <w:basedOn w:val="Char0"/>
    <w:link w:val="ac"/>
    <w:rsid w:val="00C02264"/>
    <w:rPr>
      <w:rFonts w:eastAsia="宋体"/>
      <w:sz w:val="28"/>
    </w:rPr>
  </w:style>
  <w:style w:type="paragraph" w:styleId="ad">
    <w:name w:val="List Paragraph"/>
    <w:aliases w:val="选项"/>
    <w:basedOn w:val="a0"/>
    <w:uiPriority w:val="1"/>
    <w:qFormat/>
    <w:rsid w:val="00F31D1A"/>
    <w:pPr>
      <w:ind w:firstLineChars="200" w:firstLine="420"/>
    </w:pPr>
    <w:rPr>
      <w:rFonts w:ascii="Times New Roman" w:eastAsiaTheme="minorEastAsia" w:hAnsi="Times New Roman"/>
    </w:rPr>
  </w:style>
  <w:style w:type="character" w:styleId="ae">
    <w:name w:val="Placeholder Text"/>
    <w:basedOn w:val="a1"/>
    <w:uiPriority w:val="99"/>
    <w:semiHidden/>
    <w:rsid w:val="00E85B97"/>
    <w:rPr>
      <w:color w:val="808080"/>
    </w:rPr>
  </w:style>
  <w:style w:type="paragraph" w:customStyle="1" w:styleId="12">
    <w:name w:val="列出段落1"/>
    <w:basedOn w:val="a0"/>
    <w:uiPriority w:val="34"/>
    <w:qFormat/>
    <w:rsid w:val="00FC148A"/>
    <w:pPr>
      <w:ind w:firstLineChars="200" w:firstLine="420"/>
    </w:pPr>
  </w:style>
  <w:style w:type="paragraph" w:customStyle="1" w:styleId="2">
    <w:name w:val="列出段落2"/>
    <w:basedOn w:val="a0"/>
    <w:uiPriority w:val="34"/>
    <w:qFormat/>
    <w:rsid w:val="00FC148A"/>
    <w:pPr>
      <w:ind w:firstLineChars="200" w:firstLine="420"/>
    </w:pPr>
  </w:style>
  <w:style w:type="paragraph" w:customStyle="1" w:styleId="ListParagraph1">
    <w:name w:val="List Paragraph1"/>
    <w:basedOn w:val="a0"/>
    <w:uiPriority w:val="99"/>
    <w:qFormat/>
    <w:rsid w:val="00FC148A"/>
    <w:pPr>
      <w:ind w:firstLineChars="200" w:firstLine="420"/>
    </w:pPr>
  </w:style>
  <w:style w:type="table" w:styleId="af">
    <w:name w:val="Table Grid"/>
    <w:basedOn w:val="a2"/>
    <w:uiPriority w:val="59"/>
    <w:rsid w:val="00EA699D"/>
    <w:pPr>
      <w:widowControl w:val="0"/>
      <w:jc w:val="both"/>
    </w:pPr>
    <w:rPr>
      <w:rFonts w:ascii="等线" w:eastAsia="等线" w:hAnsi="等线" w:cs="宋体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标题 1字符"/>
    <w:basedOn w:val="a1"/>
    <w:link w:val="1"/>
    <w:uiPriority w:val="99"/>
    <w:rsid w:val="00173705"/>
    <w:rPr>
      <w:rFonts w:ascii="Times New Roman" w:hAnsi="Times New Roman" w:cs="Times New Roman"/>
      <w:b/>
      <w:bCs/>
      <w:kern w:val="36"/>
      <w:sz w:val="48"/>
      <w:szCs w:val="48"/>
    </w:rPr>
  </w:style>
  <w:style w:type="paragraph" w:styleId="af0">
    <w:name w:val="Balloon Text"/>
    <w:basedOn w:val="a0"/>
    <w:link w:val="af1"/>
    <w:uiPriority w:val="99"/>
    <w:unhideWhenUsed/>
    <w:rsid w:val="009A3809"/>
    <w:rPr>
      <w:sz w:val="18"/>
      <w:szCs w:val="18"/>
    </w:rPr>
  </w:style>
  <w:style w:type="character" w:customStyle="1" w:styleId="af1">
    <w:name w:val="批注框文本字符"/>
    <w:basedOn w:val="a1"/>
    <w:link w:val="af0"/>
    <w:uiPriority w:val="99"/>
    <w:semiHidden/>
    <w:rsid w:val="009A3809"/>
    <w:rPr>
      <w:rFonts w:eastAsia="宋体"/>
      <w:sz w:val="18"/>
      <w:szCs w:val="18"/>
    </w:rPr>
  </w:style>
  <w:style w:type="paragraph" w:styleId="af2">
    <w:name w:val="Normal (Web)"/>
    <w:basedOn w:val="a0"/>
    <w:uiPriority w:val="99"/>
    <w:rsid w:val="009E6C2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NoSpacing1">
    <w:name w:val="No Spacing1"/>
    <w:uiPriority w:val="99"/>
    <w:rsid w:val="009E6C2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customStyle="1" w:styleId="apple-converted-space">
    <w:name w:val="apple-converted-space"/>
    <w:basedOn w:val="a1"/>
    <w:uiPriority w:val="99"/>
    <w:rsid w:val="009E6C28"/>
    <w:rPr>
      <w:rFonts w:cs="Times New Roman"/>
    </w:rPr>
  </w:style>
  <w:style w:type="paragraph" w:styleId="af3">
    <w:name w:val="Plain Text"/>
    <w:basedOn w:val="a0"/>
    <w:link w:val="af4"/>
    <w:uiPriority w:val="99"/>
    <w:unhideWhenUsed/>
    <w:rsid w:val="009E6C28"/>
    <w:rPr>
      <w:rFonts w:ascii="宋体" w:hAnsi="Courier New" w:cs="Courier New"/>
      <w:szCs w:val="21"/>
    </w:rPr>
  </w:style>
  <w:style w:type="character" w:customStyle="1" w:styleId="af4">
    <w:name w:val="纯文本字符"/>
    <w:basedOn w:val="a1"/>
    <w:link w:val="af3"/>
    <w:uiPriority w:val="99"/>
    <w:rsid w:val="009E6C28"/>
    <w:rPr>
      <w:rFonts w:ascii="宋体" w:eastAsia="宋体" w:hAnsi="Courier New" w:cs="Courier New"/>
      <w:szCs w:val="21"/>
    </w:rPr>
  </w:style>
  <w:style w:type="character" w:customStyle="1" w:styleId="opexactqawordwordpronounce1">
    <w:name w:val="op_exactqa_word_word_pronounce1"/>
    <w:basedOn w:val="a1"/>
    <w:rsid w:val="009E6C28"/>
    <w:rPr>
      <w:b/>
      <w:bCs/>
      <w:sz w:val="24"/>
      <w:szCs w:val="24"/>
    </w:rPr>
  </w:style>
  <w:style w:type="character" w:customStyle="1" w:styleId="opdict3howread1">
    <w:name w:val="op_dict3_howread1"/>
    <w:basedOn w:val="a1"/>
    <w:rsid w:val="009E6C28"/>
    <w:rPr>
      <w:rFonts w:ascii="Arial" w:hAnsi="Arial" w:cs="Arial" w:hint="default"/>
      <w:sz w:val="36"/>
      <w:szCs w:val="36"/>
    </w:rPr>
  </w:style>
  <w:style w:type="character" w:styleId="af5">
    <w:name w:val="page number"/>
    <w:basedOn w:val="a1"/>
    <w:uiPriority w:val="99"/>
    <w:semiHidden/>
    <w:unhideWhenUsed/>
    <w:rsid w:val="009E6C28"/>
  </w:style>
  <w:style w:type="paragraph" w:styleId="af6">
    <w:name w:val="No Spacing"/>
    <w:uiPriority w:val="1"/>
    <w:qFormat/>
    <w:rsid w:val="009E6C28"/>
    <w:pPr>
      <w:widowControl w:val="0"/>
      <w:jc w:val="both"/>
    </w:pPr>
  </w:style>
  <w:style w:type="table" w:customStyle="1" w:styleId="5-11">
    <w:name w:val="网格表 5 深色 - 强调文字颜色 11"/>
    <w:basedOn w:val="a2"/>
    <w:uiPriority w:val="50"/>
    <w:rsid w:val="009E6C28"/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character" w:styleId="af7">
    <w:name w:val="annotation reference"/>
    <w:basedOn w:val="a1"/>
    <w:uiPriority w:val="99"/>
    <w:semiHidden/>
    <w:unhideWhenUsed/>
    <w:rsid w:val="009E6C28"/>
    <w:rPr>
      <w:sz w:val="21"/>
      <w:szCs w:val="21"/>
    </w:rPr>
  </w:style>
  <w:style w:type="paragraph" w:styleId="af8">
    <w:name w:val="annotation text"/>
    <w:basedOn w:val="a0"/>
    <w:link w:val="af9"/>
    <w:uiPriority w:val="99"/>
    <w:semiHidden/>
    <w:unhideWhenUsed/>
    <w:rsid w:val="009E6C28"/>
    <w:pPr>
      <w:jc w:val="left"/>
    </w:pPr>
    <w:rPr>
      <w:rFonts w:ascii="Calibri" w:hAnsi="Calibri" w:cs="Times New Roman"/>
    </w:rPr>
  </w:style>
  <w:style w:type="character" w:customStyle="1" w:styleId="af9">
    <w:name w:val="批注文字字符"/>
    <w:basedOn w:val="a1"/>
    <w:link w:val="af8"/>
    <w:uiPriority w:val="99"/>
    <w:semiHidden/>
    <w:rsid w:val="009E6C28"/>
    <w:rPr>
      <w:rFonts w:ascii="Calibri" w:eastAsia="宋体" w:hAnsi="Calibri" w:cs="Times New Roman"/>
    </w:rPr>
  </w:style>
  <w:style w:type="paragraph" w:styleId="afa">
    <w:name w:val="annotation subject"/>
    <w:basedOn w:val="af8"/>
    <w:next w:val="af8"/>
    <w:link w:val="afb"/>
    <w:uiPriority w:val="99"/>
    <w:semiHidden/>
    <w:unhideWhenUsed/>
    <w:rsid w:val="009E6C28"/>
    <w:rPr>
      <w:b/>
      <w:bCs/>
    </w:rPr>
  </w:style>
  <w:style w:type="character" w:customStyle="1" w:styleId="afb">
    <w:name w:val="批注主题字符"/>
    <w:basedOn w:val="af9"/>
    <w:link w:val="afa"/>
    <w:uiPriority w:val="99"/>
    <w:semiHidden/>
    <w:rsid w:val="009E6C28"/>
    <w:rPr>
      <w:rFonts w:ascii="Calibri" w:eastAsia="宋体" w:hAnsi="Calibri" w:cs="Times New Roman"/>
      <w:b/>
      <w:bCs/>
    </w:rPr>
  </w:style>
  <w:style w:type="paragraph" w:customStyle="1" w:styleId="13">
    <w:name w:val="无间隔1"/>
    <w:uiPriority w:val="1"/>
    <w:qFormat/>
    <w:rsid w:val="009E6C28"/>
    <w:pPr>
      <w:widowControl w:val="0"/>
      <w:jc w:val="both"/>
    </w:pPr>
  </w:style>
  <w:style w:type="paragraph" w:styleId="afc">
    <w:name w:val="Document Map"/>
    <w:basedOn w:val="a0"/>
    <w:link w:val="afd"/>
    <w:uiPriority w:val="99"/>
    <w:semiHidden/>
    <w:unhideWhenUsed/>
    <w:rsid w:val="00CD7179"/>
    <w:rPr>
      <w:rFonts w:ascii="宋体"/>
      <w:sz w:val="24"/>
      <w:szCs w:val="24"/>
    </w:rPr>
  </w:style>
  <w:style w:type="character" w:customStyle="1" w:styleId="afd">
    <w:name w:val="文档结构图字符"/>
    <w:basedOn w:val="a1"/>
    <w:link w:val="afc"/>
    <w:uiPriority w:val="99"/>
    <w:semiHidden/>
    <w:rsid w:val="00CD7179"/>
    <w:rPr>
      <w:rFonts w:ascii="宋体" w:eastAsia="宋体"/>
      <w:sz w:val="24"/>
      <w:szCs w:val="24"/>
    </w:rPr>
  </w:style>
  <w:style w:type="table" w:customStyle="1" w:styleId="14">
    <w:name w:val="网格型1"/>
    <w:basedOn w:val="a2"/>
    <w:next w:val="af"/>
    <w:uiPriority w:val="39"/>
    <w:qFormat/>
    <w:rsid w:val="00D77C6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0">
    <w:name w:val="网格型2"/>
    <w:basedOn w:val="a2"/>
    <w:next w:val="af"/>
    <w:uiPriority w:val="39"/>
    <w:qFormat/>
    <w:rsid w:val="00D77C6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e">
    <w:name w:val="Body Text"/>
    <w:basedOn w:val="a0"/>
    <w:link w:val="aff"/>
    <w:uiPriority w:val="1"/>
    <w:qFormat/>
    <w:rsid w:val="00831E13"/>
    <w:pPr>
      <w:tabs>
        <w:tab w:val="clear" w:pos="420"/>
        <w:tab w:val="clear" w:pos="2520"/>
        <w:tab w:val="clear" w:pos="4200"/>
        <w:tab w:val="clear" w:pos="5880"/>
      </w:tabs>
      <w:autoSpaceDE w:val="0"/>
      <w:autoSpaceDN w:val="0"/>
      <w:jc w:val="left"/>
    </w:pPr>
    <w:rPr>
      <w:rFonts w:ascii="宋体" w:hAnsi="宋体" w:cs="宋体"/>
      <w:kern w:val="0"/>
      <w:szCs w:val="21"/>
      <w:lang w:val="zh-CN" w:bidi="zh-CN"/>
    </w:rPr>
  </w:style>
  <w:style w:type="character" w:customStyle="1" w:styleId="aff">
    <w:name w:val="正文文本字符"/>
    <w:basedOn w:val="a1"/>
    <w:link w:val="afe"/>
    <w:uiPriority w:val="1"/>
    <w:rsid w:val="00831E13"/>
    <w:rPr>
      <w:rFonts w:ascii="宋体" w:eastAsia="宋体" w:hAnsi="宋体" w:cs="宋体"/>
      <w:kern w:val="0"/>
      <w:szCs w:val="21"/>
      <w:lang w:val="zh-CN" w:bidi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0655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61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10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60" Type="http://schemas.openxmlformats.org/officeDocument/2006/relationships/image" Target="media/image34.wmf"/><Relationship Id="rId61" Type="http://schemas.openxmlformats.org/officeDocument/2006/relationships/oleObject" Target="embeddings/oleObject16.bin"/><Relationship Id="rId62" Type="http://schemas.openxmlformats.org/officeDocument/2006/relationships/image" Target="media/image35.wmf"/><Relationship Id="rId63" Type="http://schemas.openxmlformats.org/officeDocument/2006/relationships/oleObject" Target="embeddings/oleObject17.bin"/><Relationship Id="rId64" Type="http://schemas.openxmlformats.org/officeDocument/2006/relationships/image" Target="media/image36.wmf"/><Relationship Id="rId65" Type="http://schemas.openxmlformats.org/officeDocument/2006/relationships/oleObject" Target="embeddings/oleObject18.bin"/><Relationship Id="rId66" Type="http://schemas.openxmlformats.org/officeDocument/2006/relationships/image" Target="media/image37.wmf"/><Relationship Id="rId67" Type="http://schemas.openxmlformats.org/officeDocument/2006/relationships/oleObject" Target="embeddings/oleObject19.bin"/><Relationship Id="rId68" Type="http://schemas.openxmlformats.org/officeDocument/2006/relationships/image" Target="media/image38.wmf"/><Relationship Id="rId69" Type="http://schemas.openxmlformats.org/officeDocument/2006/relationships/oleObject" Target="embeddings/oleObject20.bin"/><Relationship Id="rId120" Type="http://schemas.openxmlformats.org/officeDocument/2006/relationships/image" Target="media/image66.wmf"/><Relationship Id="rId121" Type="http://schemas.openxmlformats.org/officeDocument/2006/relationships/oleObject" Target="embeddings/oleObject44.bin"/><Relationship Id="rId122" Type="http://schemas.openxmlformats.org/officeDocument/2006/relationships/image" Target="media/image67.wmf"/><Relationship Id="rId123" Type="http://schemas.openxmlformats.org/officeDocument/2006/relationships/oleObject" Target="embeddings/oleObject45.bin"/><Relationship Id="rId124" Type="http://schemas.openxmlformats.org/officeDocument/2006/relationships/image" Target="media/image69.gif"/><Relationship Id="rId125" Type="http://schemas.openxmlformats.org/officeDocument/2006/relationships/image" Target="media/image68.wmf"/><Relationship Id="rId126" Type="http://schemas.openxmlformats.org/officeDocument/2006/relationships/oleObject" Target="embeddings/oleObject46.bin"/><Relationship Id="rId127" Type="http://schemas.openxmlformats.org/officeDocument/2006/relationships/image" Target="media/image69.wmf"/><Relationship Id="rId128" Type="http://schemas.openxmlformats.org/officeDocument/2006/relationships/oleObject" Target="embeddings/oleObject47.bin"/><Relationship Id="rId129" Type="http://schemas.openxmlformats.org/officeDocument/2006/relationships/image" Target="media/image70.wmf"/><Relationship Id="rId40" Type="http://schemas.openxmlformats.org/officeDocument/2006/relationships/image" Target="media/image22.png"/><Relationship Id="rId41" Type="http://schemas.openxmlformats.org/officeDocument/2006/relationships/image" Target="media/image220.png"/><Relationship Id="rId42" Type="http://schemas.openxmlformats.org/officeDocument/2006/relationships/image" Target="media/image23.jpeg"/><Relationship Id="rId90" Type="http://schemas.openxmlformats.org/officeDocument/2006/relationships/oleObject" Target="embeddings/oleObject32.bin"/><Relationship Id="rId91" Type="http://schemas.openxmlformats.org/officeDocument/2006/relationships/image" Target="media/image48.wmf"/><Relationship Id="rId92" Type="http://schemas.openxmlformats.org/officeDocument/2006/relationships/oleObject" Target="embeddings/oleObject33.bin"/><Relationship Id="rId93" Type="http://schemas.openxmlformats.org/officeDocument/2006/relationships/oleObject" Target="embeddings/oleObject34.bin"/><Relationship Id="rId94" Type="http://schemas.openxmlformats.org/officeDocument/2006/relationships/image" Target="media/image49.wmf"/><Relationship Id="rId95" Type="http://schemas.openxmlformats.org/officeDocument/2006/relationships/oleObject" Target="embeddings/oleObject35.bin"/><Relationship Id="rId96" Type="http://schemas.openxmlformats.org/officeDocument/2006/relationships/image" Target="media/image50.wmf"/><Relationship Id="rId101" Type="http://schemas.openxmlformats.org/officeDocument/2006/relationships/oleObject" Target="embeddings/oleObject38.bin"/><Relationship Id="rId102" Type="http://schemas.openxmlformats.org/officeDocument/2006/relationships/image" Target="media/image53.wmf"/><Relationship Id="rId103" Type="http://schemas.openxmlformats.org/officeDocument/2006/relationships/oleObject" Target="embeddings/oleObject39.bin"/><Relationship Id="rId104" Type="http://schemas.openxmlformats.org/officeDocument/2006/relationships/image" Target="media/image54.wmf"/><Relationship Id="rId105" Type="http://schemas.openxmlformats.org/officeDocument/2006/relationships/oleObject" Target="embeddings/oleObject40.bin"/><Relationship Id="rId106" Type="http://schemas.openxmlformats.org/officeDocument/2006/relationships/image" Target="media/image55.wmf"/><Relationship Id="rId107" Type="http://schemas.openxmlformats.org/officeDocument/2006/relationships/oleObject" Target="embeddings/oleObject41.bin"/><Relationship Id="rId108" Type="http://schemas.openxmlformats.org/officeDocument/2006/relationships/image" Target="media/image56.wmf"/><Relationship Id="rId109" Type="http://schemas.openxmlformats.org/officeDocument/2006/relationships/oleObject" Target="embeddings/oleObject42.bin"/><Relationship Id="rId97" Type="http://schemas.openxmlformats.org/officeDocument/2006/relationships/oleObject" Target="embeddings/oleObject36.bin"/><Relationship Id="rId98" Type="http://schemas.openxmlformats.org/officeDocument/2006/relationships/image" Target="media/image51.wmf"/><Relationship Id="rId99" Type="http://schemas.openxmlformats.org/officeDocument/2006/relationships/oleObject" Target="embeddings/oleObject37.bin"/><Relationship Id="rId43" Type="http://schemas.openxmlformats.org/officeDocument/2006/relationships/image" Target="media/image24.png"/><Relationship Id="rId44" Type="http://schemas.openxmlformats.org/officeDocument/2006/relationships/image" Target="media/image240.png"/><Relationship Id="rId45" Type="http://schemas.openxmlformats.org/officeDocument/2006/relationships/image" Target="media/image25.wmf"/><Relationship Id="rId46" Type="http://schemas.openxmlformats.org/officeDocument/2006/relationships/oleObject" Target="embeddings/oleObject12.bin"/><Relationship Id="rId47" Type="http://schemas.openxmlformats.org/officeDocument/2006/relationships/image" Target="media/image26.png"/><Relationship Id="rId48" Type="http://schemas.openxmlformats.org/officeDocument/2006/relationships/image" Target="media/image27.png"/><Relationship Id="rId49" Type="http://schemas.openxmlformats.org/officeDocument/2006/relationships/image" Target="media/image28.wmf"/><Relationship Id="rId100" Type="http://schemas.openxmlformats.org/officeDocument/2006/relationships/image" Target="media/image52.wmf"/><Relationship Id="rId20" Type="http://schemas.openxmlformats.org/officeDocument/2006/relationships/image" Target="media/image7.png"/><Relationship Id="rId21" Type="http://schemas.openxmlformats.org/officeDocument/2006/relationships/image" Target="media/image8.png"/><Relationship Id="rId22" Type="http://schemas.openxmlformats.org/officeDocument/2006/relationships/image" Target="media/image9.png"/><Relationship Id="rId70" Type="http://schemas.openxmlformats.org/officeDocument/2006/relationships/image" Target="media/image39.wmf"/><Relationship Id="rId71" Type="http://schemas.openxmlformats.org/officeDocument/2006/relationships/oleObject" Target="embeddings/oleObject21.bin"/><Relationship Id="rId72" Type="http://schemas.openxmlformats.org/officeDocument/2006/relationships/image" Target="media/image40.wmf"/><Relationship Id="rId73" Type="http://schemas.openxmlformats.org/officeDocument/2006/relationships/oleObject" Target="embeddings/oleObject22.bin"/><Relationship Id="rId74" Type="http://schemas.openxmlformats.org/officeDocument/2006/relationships/oleObject" Target="embeddings/oleObject23.bin"/><Relationship Id="rId75" Type="http://schemas.openxmlformats.org/officeDocument/2006/relationships/image" Target="media/image41.wmf"/><Relationship Id="rId76" Type="http://schemas.openxmlformats.org/officeDocument/2006/relationships/oleObject" Target="embeddings/oleObject24.bin"/><Relationship Id="rId77" Type="http://schemas.openxmlformats.org/officeDocument/2006/relationships/oleObject" Target="embeddings/oleObject25.bin"/><Relationship Id="rId78" Type="http://schemas.openxmlformats.org/officeDocument/2006/relationships/image" Target="media/image42.wmf"/><Relationship Id="rId79" Type="http://schemas.openxmlformats.org/officeDocument/2006/relationships/oleObject" Target="embeddings/oleObject26.bin"/><Relationship Id="rId23" Type="http://schemas.openxmlformats.org/officeDocument/2006/relationships/image" Target="media/image10.png"/><Relationship Id="rId24" Type="http://schemas.openxmlformats.org/officeDocument/2006/relationships/image" Target="media/image11.png"/><Relationship Id="rId25" Type="http://schemas.openxmlformats.org/officeDocument/2006/relationships/image" Target="media/image12.wmf"/><Relationship Id="rId26" Type="http://schemas.openxmlformats.org/officeDocument/2006/relationships/oleObject" Target="embeddings/oleObject7.bin"/><Relationship Id="rId27" Type="http://schemas.openxmlformats.org/officeDocument/2006/relationships/image" Target="media/image13.wmf"/><Relationship Id="rId28" Type="http://schemas.openxmlformats.org/officeDocument/2006/relationships/oleObject" Target="embeddings/oleObject8.bin"/><Relationship Id="rId29" Type="http://schemas.openxmlformats.org/officeDocument/2006/relationships/image" Target="media/image14.png"/><Relationship Id="rId130" Type="http://schemas.openxmlformats.org/officeDocument/2006/relationships/oleObject" Target="embeddings/oleObject48.bin"/><Relationship Id="rId131" Type="http://schemas.openxmlformats.org/officeDocument/2006/relationships/image" Target="media/image71.wmf"/><Relationship Id="rId132" Type="http://schemas.openxmlformats.org/officeDocument/2006/relationships/oleObject" Target="embeddings/oleObject49.bin"/><Relationship Id="rId133" Type="http://schemas.openxmlformats.org/officeDocument/2006/relationships/fontTable" Target="fontTable.xml"/><Relationship Id="rId134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50" Type="http://schemas.openxmlformats.org/officeDocument/2006/relationships/oleObject" Target="embeddings/oleObject13.bin"/><Relationship Id="rId51" Type="http://schemas.openxmlformats.org/officeDocument/2006/relationships/header" Target="header1.xml"/><Relationship Id="rId52" Type="http://schemas.openxmlformats.org/officeDocument/2006/relationships/header" Target="header2.xml"/><Relationship Id="rId53" Type="http://schemas.openxmlformats.org/officeDocument/2006/relationships/footer" Target="footer1.xml"/><Relationship Id="rId54" Type="http://schemas.openxmlformats.org/officeDocument/2006/relationships/header" Target="header3.xml"/><Relationship Id="rId55" Type="http://schemas.openxmlformats.org/officeDocument/2006/relationships/image" Target="media/image31.wmf"/><Relationship Id="rId56" Type="http://schemas.openxmlformats.org/officeDocument/2006/relationships/oleObject" Target="embeddings/oleObject14.bin"/><Relationship Id="rId57" Type="http://schemas.openxmlformats.org/officeDocument/2006/relationships/image" Target="media/image32.tiff"/><Relationship Id="rId58" Type="http://schemas.openxmlformats.org/officeDocument/2006/relationships/image" Target="media/image33.wmf"/><Relationship Id="rId59" Type="http://schemas.openxmlformats.org/officeDocument/2006/relationships/oleObject" Target="embeddings/oleObject15.bin"/><Relationship Id="rId110" Type="http://schemas.openxmlformats.org/officeDocument/2006/relationships/image" Target="media/image57.png"/><Relationship Id="rId111" Type="http://schemas.openxmlformats.org/officeDocument/2006/relationships/image" Target="media/image58.png"/><Relationship Id="rId112" Type="http://schemas.openxmlformats.org/officeDocument/2006/relationships/image" Target="media/image59.png"/><Relationship Id="rId113" Type="http://schemas.openxmlformats.org/officeDocument/2006/relationships/image" Target="media/image60.png"/><Relationship Id="rId114" Type="http://schemas.openxmlformats.org/officeDocument/2006/relationships/image" Target="media/image61.png"/><Relationship Id="rId115" Type="http://schemas.openxmlformats.org/officeDocument/2006/relationships/image" Target="media/image62.png"/><Relationship Id="rId116" Type="http://schemas.openxmlformats.org/officeDocument/2006/relationships/image" Target="media/image63.png"/><Relationship Id="rId117" Type="http://schemas.openxmlformats.org/officeDocument/2006/relationships/image" Target="media/image64.png"/><Relationship Id="rId118" Type="http://schemas.openxmlformats.org/officeDocument/2006/relationships/image" Target="media/image65.wmf"/><Relationship Id="rId119" Type="http://schemas.openxmlformats.org/officeDocument/2006/relationships/oleObject" Target="embeddings/oleObject43.bin"/><Relationship Id="rId30" Type="http://schemas.openxmlformats.org/officeDocument/2006/relationships/image" Target="media/image15.png"/><Relationship Id="rId31" Type="http://schemas.openxmlformats.org/officeDocument/2006/relationships/image" Target="media/image16.png"/><Relationship Id="rId32" Type="http://schemas.openxmlformats.org/officeDocument/2006/relationships/image" Target="media/image17.wmf"/><Relationship Id="rId33" Type="http://schemas.openxmlformats.org/officeDocument/2006/relationships/oleObject" Target="embeddings/oleObject9.bin"/><Relationship Id="rId34" Type="http://schemas.openxmlformats.org/officeDocument/2006/relationships/image" Target="media/image18.wmf"/><Relationship Id="rId35" Type="http://schemas.openxmlformats.org/officeDocument/2006/relationships/oleObject" Target="embeddings/oleObject10.bin"/><Relationship Id="rId36" Type="http://schemas.openxmlformats.org/officeDocument/2006/relationships/image" Target="media/image19.wmf"/><Relationship Id="rId37" Type="http://schemas.openxmlformats.org/officeDocument/2006/relationships/oleObject" Target="embeddings/oleObject11.bin"/><Relationship Id="rId38" Type="http://schemas.openxmlformats.org/officeDocument/2006/relationships/image" Target="media/image20.png"/><Relationship Id="rId39" Type="http://schemas.openxmlformats.org/officeDocument/2006/relationships/image" Target="media/image21.jpeg"/><Relationship Id="rId80" Type="http://schemas.openxmlformats.org/officeDocument/2006/relationships/image" Target="media/image43.wmf"/><Relationship Id="rId81" Type="http://schemas.openxmlformats.org/officeDocument/2006/relationships/oleObject" Target="embeddings/oleObject27.bin"/><Relationship Id="rId82" Type="http://schemas.openxmlformats.org/officeDocument/2006/relationships/image" Target="media/image44.wmf"/><Relationship Id="rId83" Type="http://schemas.openxmlformats.org/officeDocument/2006/relationships/oleObject" Target="embeddings/oleObject28.bin"/><Relationship Id="rId84" Type="http://schemas.openxmlformats.org/officeDocument/2006/relationships/image" Target="media/image45.wmf"/><Relationship Id="rId85" Type="http://schemas.openxmlformats.org/officeDocument/2006/relationships/oleObject" Target="embeddings/oleObject29.bin"/><Relationship Id="rId86" Type="http://schemas.openxmlformats.org/officeDocument/2006/relationships/image" Target="media/image46.wmf"/><Relationship Id="rId87" Type="http://schemas.openxmlformats.org/officeDocument/2006/relationships/oleObject" Target="embeddings/oleObject30.bin"/><Relationship Id="rId88" Type="http://schemas.openxmlformats.org/officeDocument/2006/relationships/image" Target="media/image47.wmf"/><Relationship Id="rId89" Type="http://schemas.openxmlformats.org/officeDocument/2006/relationships/oleObject" Target="embeddings/oleObject3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.png"/><Relationship Id="rId2" Type="http://schemas.openxmlformats.org/officeDocument/2006/relationships/image" Target="media/image30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9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9.png"/><Relationship Id="rId2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07F251-2EF1-1E49-B594-546E63E60C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8</Pages>
  <Words>1752</Words>
  <Characters>9992</Characters>
  <Application>Microsoft Macintosh Word</Application>
  <DocSecurity>0</DocSecurity>
  <Lines>83</Lines>
  <Paragraphs>23</Paragraphs>
  <ScaleCrop>false</ScaleCrop>
  <Company>P R C</Company>
  <LinksUpToDate>false</LinksUpToDate>
  <CharactersWithSpaces>117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王骁很无奈</dc:creator>
  <cp:lastModifiedBy>Microsoft Office User</cp:lastModifiedBy>
  <cp:revision>10</cp:revision>
  <cp:lastPrinted>2020-03-06T02:01:00Z</cp:lastPrinted>
  <dcterms:created xsi:type="dcterms:W3CDTF">2020-05-09T07:16:00Z</dcterms:created>
  <dcterms:modified xsi:type="dcterms:W3CDTF">2020-05-26T0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